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8211B" w:rsidRPr="008C17BB" w:rsidRDefault="0048211B" w:rsidP="0048211B">
      <w:pPr>
        <w:spacing w:line="288" w:lineRule="auto"/>
        <w:jc w:val="center"/>
        <w:rPr>
          <w:sz w:val="28"/>
          <w:szCs w:val="28"/>
        </w:rPr>
      </w:pPr>
      <w:bookmarkStart w:id="0" w:name="_Toc75916297"/>
      <w:r w:rsidRPr="008C17BB">
        <w:rPr>
          <w:sz w:val="28"/>
          <w:szCs w:val="28"/>
        </w:rPr>
        <w:t xml:space="preserve">МИНИСТЕРСТВО ОБРАЗОВАНИЯ РЕСПУБЛИКИ БЕЛАРУСЬ </w:t>
      </w:r>
    </w:p>
    <w:p w:rsidR="0048211B" w:rsidRPr="008C17BB" w:rsidRDefault="0048211B" w:rsidP="0048211B">
      <w:pPr>
        <w:spacing w:line="288" w:lineRule="auto"/>
        <w:jc w:val="center"/>
        <w:rPr>
          <w:sz w:val="28"/>
          <w:szCs w:val="28"/>
        </w:rPr>
      </w:pPr>
      <w:r w:rsidRPr="008C17BB">
        <w:rPr>
          <w:sz w:val="28"/>
          <w:szCs w:val="28"/>
        </w:rPr>
        <w:t xml:space="preserve">УЧРЕЖДЕНИЕ ОБРАЗОВАНИЯ </w:t>
      </w:r>
    </w:p>
    <w:p w:rsidR="0048211B" w:rsidRPr="008C17BB" w:rsidRDefault="0048211B" w:rsidP="0048211B">
      <w:pPr>
        <w:spacing w:line="288" w:lineRule="auto"/>
        <w:jc w:val="center"/>
        <w:rPr>
          <w:sz w:val="28"/>
          <w:szCs w:val="28"/>
        </w:rPr>
      </w:pPr>
      <w:r w:rsidRPr="008C17BB">
        <w:rPr>
          <w:sz w:val="28"/>
          <w:szCs w:val="28"/>
        </w:rPr>
        <w:t xml:space="preserve">«БАРАНОВИЧСКИЙ ГОСУДАРСТВЕННЫЙ УНИВЕРСИТЕТ» </w:t>
      </w:r>
    </w:p>
    <w:p w:rsidR="0048211B" w:rsidRPr="00E638C4" w:rsidRDefault="0048211B" w:rsidP="0048211B">
      <w:pPr>
        <w:spacing w:line="288" w:lineRule="auto"/>
        <w:jc w:val="center"/>
        <w:rPr>
          <w:b/>
          <w:sz w:val="28"/>
          <w:szCs w:val="28"/>
        </w:rPr>
      </w:pPr>
      <w:r w:rsidRPr="00E638C4">
        <w:rPr>
          <w:b/>
          <w:sz w:val="28"/>
          <w:szCs w:val="28"/>
        </w:rPr>
        <w:t xml:space="preserve"> </w:t>
      </w:r>
    </w:p>
    <w:p w:rsidR="0048211B" w:rsidRPr="00E638C4" w:rsidRDefault="0048211B" w:rsidP="0048211B">
      <w:pPr>
        <w:spacing w:line="288" w:lineRule="auto"/>
        <w:jc w:val="center"/>
        <w:rPr>
          <w:b/>
          <w:sz w:val="28"/>
          <w:szCs w:val="28"/>
        </w:rPr>
      </w:pPr>
    </w:p>
    <w:p w:rsidR="0048211B" w:rsidRPr="00E638C4" w:rsidRDefault="0048211B" w:rsidP="0048211B">
      <w:pPr>
        <w:spacing w:line="288" w:lineRule="auto"/>
        <w:jc w:val="center"/>
        <w:rPr>
          <w:b/>
          <w:sz w:val="28"/>
          <w:szCs w:val="28"/>
        </w:rPr>
      </w:pPr>
      <w:r w:rsidRPr="00E638C4">
        <w:rPr>
          <w:b/>
          <w:sz w:val="28"/>
          <w:szCs w:val="28"/>
        </w:rPr>
        <w:t xml:space="preserve"> </w:t>
      </w:r>
    </w:p>
    <w:p w:rsidR="0048211B" w:rsidRPr="00E638C4" w:rsidRDefault="0048211B" w:rsidP="00125388">
      <w:pPr>
        <w:spacing w:line="288" w:lineRule="auto"/>
        <w:rPr>
          <w:b/>
          <w:sz w:val="28"/>
          <w:szCs w:val="28"/>
        </w:rPr>
      </w:pPr>
      <w:r w:rsidRPr="00E638C4">
        <w:rPr>
          <w:b/>
          <w:sz w:val="28"/>
          <w:szCs w:val="28"/>
        </w:rPr>
        <w:t xml:space="preserve">Факультет  </w:t>
      </w:r>
      <w:r w:rsidR="00085F84" w:rsidRPr="00E638C4">
        <w:rPr>
          <w:sz w:val="28"/>
          <w:szCs w:val="28"/>
        </w:rPr>
        <w:t xml:space="preserve">                       </w:t>
      </w:r>
      <w:r w:rsidR="00BC7DE6" w:rsidRPr="00E638C4">
        <w:rPr>
          <w:sz w:val="28"/>
          <w:szCs w:val="28"/>
        </w:rPr>
        <w:t xml:space="preserve">            </w:t>
      </w:r>
      <w:r w:rsidR="008E2150">
        <w:rPr>
          <w:sz w:val="28"/>
          <w:szCs w:val="28"/>
        </w:rPr>
        <w:t xml:space="preserve">       </w:t>
      </w:r>
      <w:r w:rsidR="00BC7DE6" w:rsidRPr="00E638C4">
        <w:rPr>
          <w:sz w:val="28"/>
          <w:szCs w:val="28"/>
        </w:rPr>
        <w:t xml:space="preserve">  </w:t>
      </w:r>
      <w:r w:rsidRPr="00E638C4">
        <w:rPr>
          <w:sz w:val="28"/>
          <w:szCs w:val="28"/>
        </w:rPr>
        <w:t>инженерный</w:t>
      </w:r>
      <w:r w:rsidR="00085F84" w:rsidRPr="00E638C4">
        <w:rPr>
          <w:sz w:val="28"/>
          <w:szCs w:val="28"/>
        </w:rPr>
        <w:t xml:space="preserve">                                                                        </w:t>
      </w:r>
    </w:p>
    <w:p w:rsidR="0048211B" w:rsidRPr="00E638C4" w:rsidRDefault="0048211B" w:rsidP="00125388">
      <w:pPr>
        <w:spacing w:line="288" w:lineRule="auto"/>
        <w:rPr>
          <w:b/>
          <w:sz w:val="28"/>
          <w:szCs w:val="28"/>
        </w:rPr>
      </w:pPr>
      <w:r w:rsidRPr="00E638C4">
        <w:rPr>
          <w:b/>
          <w:sz w:val="28"/>
          <w:szCs w:val="28"/>
        </w:rPr>
        <w:t>Кафедра</w:t>
      </w:r>
      <w:r w:rsidR="00085F84" w:rsidRPr="00E638C4">
        <w:rPr>
          <w:b/>
          <w:sz w:val="28"/>
          <w:szCs w:val="28"/>
        </w:rPr>
        <w:t xml:space="preserve">    </w:t>
      </w:r>
      <w:r w:rsidR="00D80936" w:rsidRPr="00E638C4">
        <w:rPr>
          <w:b/>
          <w:sz w:val="28"/>
          <w:szCs w:val="28"/>
        </w:rPr>
        <w:t xml:space="preserve">            </w:t>
      </w:r>
      <w:r w:rsidR="00BC7DE6" w:rsidRPr="00E638C4">
        <w:rPr>
          <w:b/>
          <w:sz w:val="28"/>
          <w:szCs w:val="28"/>
        </w:rPr>
        <w:t xml:space="preserve">        </w:t>
      </w:r>
      <w:r w:rsidR="00085F84" w:rsidRPr="00E638C4">
        <w:rPr>
          <w:b/>
          <w:sz w:val="28"/>
          <w:szCs w:val="28"/>
        </w:rPr>
        <w:t xml:space="preserve"> </w:t>
      </w:r>
      <w:r w:rsidR="00EE753F" w:rsidRPr="00E638C4">
        <w:rPr>
          <w:sz w:val="28"/>
          <w:szCs w:val="28"/>
        </w:rPr>
        <w:t>оборудования и автоматизации производства</w:t>
      </w:r>
      <w:r w:rsidR="00085F84" w:rsidRPr="00E638C4">
        <w:rPr>
          <w:sz w:val="28"/>
          <w:szCs w:val="28"/>
        </w:rPr>
        <w:t xml:space="preserve">                </w:t>
      </w:r>
      <w:r w:rsidR="00BC7DE6" w:rsidRPr="00E638C4">
        <w:rPr>
          <w:sz w:val="28"/>
          <w:szCs w:val="28"/>
        </w:rPr>
        <w:t xml:space="preserve">      </w:t>
      </w:r>
      <w:r w:rsidR="00085F84" w:rsidRPr="00E638C4">
        <w:rPr>
          <w:sz w:val="28"/>
          <w:szCs w:val="28"/>
        </w:rPr>
        <w:t xml:space="preserve">            </w:t>
      </w:r>
      <w:r w:rsidR="00E638C4">
        <w:rPr>
          <w:sz w:val="28"/>
          <w:szCs w:val="28"/>
        </w:rPr>
        <w:t xml:space="preserve">     </w:t>
      </w:r>
      <w:r w:rsidRPr="00E638C4">
        <w:rPr>
          <w:sz w:val="28"/>
          <w:szCs w:val="28"/>
        </w:rPr>
        <w:t xml:space="preserve">                  </w:t>
      </w:r>
      <w:r w:rsidRPr="00E638C4">
        <w:rPr>
          <w:b/>
          <w:sz w:val="28"/>
          <w:szCs w:val="28"/>
        </w:rPr>
        <w:t xml:space="preserve"> </w:t>
      </w:r>
    </w:p>
    <w:p w:rsidR="0048211B" w:rsidRPr="00E638C4" w:rsidRDefault="0048211B" w:rsidP="008E06AA">
      <w:pPr>
        <w:spacing w:line="288" w:lineRule="auto"/>
        <w:jc w:val="center"/>
        <w:rPr>
          <w:b/>
          <w:sz w:val="28"/>
          <w:szCs w:val="28"/>
        </w:rPr>
      </w:pPr>
    </w:p>
    <w:p w:rsidR="0048211B" w:rsidRPr="00BA1D75" w:rsidRDefault="0048211B" w:rsidP="00120061">
      <w:pPr>
        <w:spacing w:line="288" w:lineRule="auto"/>
        <w:rPr>
          <w:sz w:val="28"/>
          <w:szCs w:val="28"/>
        </w:rPr>
      </w:pPr>
      <w:r w:rsidRPr="008E06AA">
        <w:rPr>
          <w:sz w:val="28"/>
          <w:szCs w:val="28"/>
        </w:rPr>
        <w:t xml:space="preserve">Дата </w:t>
      </w:r>
      <w:r w:rsidR="008E2150">
        <w:rPr>
          <w:sz w:val="28"/>
          <w:szCs w:val="28"/>
        </w:rPr>
        <w:t xml:space="preserve">и № </w:t>
      </w:r>
      <w:r w:rsidRPr="008E06AA">
        <w:rPr>
          <w:sz w:val="28"/>
          <w:szCs w:val="28"/>
        </w:rPr>
        <w:t xml:space="preserve">регистрации </w:t>
      </w:r>
      <w:r w:rsidR="008E2150">
        <w:rPr>
          <w:sz w:val="28"/>
          <w:szCs w:val="28"/>
        </w:rPr>
        <w:t>н</w:t>
      </w:r>
      <w:r w:rsidRPr="008E06AA">
        <w:rPr>
          <w:sz w:val="28"/>
          <w:szCs w:val="28"/>
        </w:rPr>
        <w:t>а кафедре</w:t>
      </w:r>
      <w:r w:rsidR="00120061">
        <w:rPr>
          <w:sz w:val="28"/>
          <w:szCs w:val="28"/>
        </w:rPr>
        <w:t xml:space="preserve">  </w:t>
      </w:r>
      <w:r w:rsidR="008E2150">
        <w:rPr>
          <w:sz w:val="28"/>
          <w:szCs w:val="28"/>
        </w:rPr>
        <w:t xml:space="preserve">    </w:t>
      </w:r>
      <w:r w:rsidR="00120061">
        <w:rPr>
          <w:sz w:val="28"/>
          <w:szCs w:val="28"/>
        </w:rPr>
        <w:t xml:space="preserve">   </w:t>
      </w:r>
      <w:r w:rsidRPr="008E06AA">
        <w:rPr>
          <w:sz w:val="28"/>
          <w:szCs w:val="28"/>
        </w:rPr>
        <w:t xml:space="preserve"> </w:t>
      </w:r>
      <w:r w:rsidR="00BA1D75">
        <w:rPr>
          <w:sz w:val="28"/>
          <w:szCs w:val="28"/>
        </w:rPr>
        <w:t xml:space="preserve"> </w:t>
      </w:r>
      <w:r w:rsidRPr="008E06AA">
        <w:rPr>
          <w:sz w:val="28"/>
          <w:szCs w:val="28"/>
        </w:rPr>
        <w:t xml:space="preserve">  </w:t>
      </w:r>
      <w:r w:rsidR="00BA1D75" w:rsidRPr="00BA1D75">
        <w:rPr>
          <w:sz w:val="28"/>
          <w:szCs w:val="28"/>
        </w:rPr>
        <w:t>_________</w:t>
      </w:r>
    </w:p>
    <w:p w:rsidR="0048211B" w:rsidRPr="00BA1D75" w:rsidRDefault="0048211B" w:rsidP="00120061">
      <w:pPr>
        <w:spacing w:line="288" w:lineRule="auto"/>
        <w:rPr>
          <w:sz w:val="28"/>
          <w:szCs w:val="28"/>
        </w:rPr>
      </w:pPr>
      <w:r w:rsidRPr="00BA1D75">
        <w:rPr>
          <w:sz w:val="28"/>
          <w:szCs w:val="28"/>
        </w:rPr>
        <w:t xml:space="preserve">Отметка о допуске к защите                   </w:t>
      </w:r>
      <w:r w:rsidR="00BA1D75">
        <w:rPr>
          <w:sz w:val="28"/>
          <w:szCs w:val="28"/>
        </w:rPr>
        <w:t xml:space="preserve"> </w:t>
      </w:r>
      <w:r w:rsidR="00120061" w:rsidRPr="00BA1D75">
        <w:rPr>
          <w:sz w:val="28"/>
          <w:szCs w:val="28"/>
        </w:rPr>
        <w:t xml:space="preserve">    </w:t>
      </w:r>
      <w:r w:rsidR="00BA1D75" w:rsidRPr="00BA1D75">
        <w:rPr>
          <w:sz w:val="28"/>
          <w:szCs w:val="28"/>
        </w:rPr>
        <w:t>_________</w:t>
      </w:r>
    </w:p>
    <w:p w:rsidR="0048211B" w:rsidRPr="00BA1D75" w:rsidRDefault="0048211B" w:rsidP="00120061">
      <w:pPr>
        <w:spacing w:line="288" w:lineRule="auto"/>
        <w:rPr>
          <w:sz w:val="28"/>
          <w:szCs w:val="28"/>
        </w:rPr>
      </w:pPr>
      <w:r w:rsidRPr="00BA1D75">
        <w:rPr>
          <w:sz w:val="28"/>
          <w:szCs w:val="28"/>
        </w:rPr>
        <w:t xml:space="preserve">Оценка за защиту    </w:t>
      </w:r>
      <w:r w:rsidR="00120061" w:rsidRPr="00BA1D75">
        <w:rPr>
          <w:sz w:val="28"/>
          <w:szCs w:val="28"/>
        </w:rPr>
        <w:t xml:space="preserve">                      </w:t>
      </w:r>
      <w:r w:rsidRPr="00BA1D75">
        <w:rPr>
          <w:sz w:val="28"/>
          <w:szCs w:val="28"/>
        </w:rPr>
        <w:t xml:space="preserve">      </w:t>
      </w:r>
      <w:r w:rsidRPr="00BA1D75">
        <w:rPr>
          <w:sz w:val="28"/>
          <w:szCs w:val="28"/>
        </w:rPr>
        <w:tab/>
        <w:t xml:space="preserve"> _________</w:t>
      </w:r>
    </w:p>
    <w:p w:rsidR="0048211B" w:rsidRPr="00E638C4" w:rsidRDefault="0048211B" w:rsidP="0048211B">
      <w:pPr>
        <w:jc w:val="center"/>
        <w:rPr>
          <w:b/>
          <w:sz w:val="28"/>
          <w:szCs w:val="28"/>
        </w:rPr>
      </w:pPr>
    </w:p>
    <w:p w:rsidR="0048211B" w:rsidRDefault="0048211B" w:rsidP="0048211B">
      <w:pPr>
        <w:jc w:val="center"/>
        <w:rPr>
          <w:b/>
          <w:sz w:val="28"/>
          <w:szCs w:val="28"/>
        </w:rPr>
      </w:pPr>
      <w:r w:rsidRPr="00E638C4">
        <w:rPr>
          <w:b/>
          <w:sz w:val="28"/>
          <w:szCs w:val="28"/>
        </w:rPr>
        <w:t xml:space="preserve"> </w:t>
      </w:r>
    </w:p>
    <w:p w:rsidR="008E2150" w:rsidRPr="00E638C4" w:rsidRDefault="008E2150" w:rsidP="0048211B">
      <w:pPr>
        <w:jc w:val="center"/>
        <w:rPr>
          <w:b/>
          <w:sz w:val="28"/>
          <w:szCs w:val="28"/>
        </w:rPr>
      </w:pPr>
    </w:p>
    <w:p w:rsidR="0048211B" w:rsidRPr="008E2150" w:rsidRDefault="0048211B" w:rsidP="0048211B">
      <w:pPr>
        <w:jc w:val="center"/>
        <w:rPr>
          <w:b/>
          <w:sz w:val="40"/>
          <w:szCs w:val="40"/>
        </w:rPr>
      </w:pPr>
      <w:r w:rsidRPr="008E2150">
        <w:rPr>
          <w:b/>
          <w:sz w:val="40"/>
          <w:szCs w:val="40"/>
        </w:rPr>
        <w:t>КУРСОВ</w:t>
      </w:r>
      <w:r w:rsidR="00C40F47" w:rsidRPr="008E2150">
        <w:rPr>
          <w:b/>
          <w:sz w:val="40"/>
          <w:szCs w:val="40"/>
        </w:rPr>
        <w:t>АЯ</w:t>
      </w:r>
      <w:r w:rsidR="00EE753F" w:rsidRPr="008E2150">
        <w:rPr>
          <w:b/>
          <w:sz w:val="40"/>
          <w:szCs w:val="40"/>
        </w:rPr>
        <w:t xml:space="preserve"> </w:t>
      </w:r>
      <w:r w:rsidR="00C40F47" w:rsidRPr="008E2150">
        <w:rPr>
          <w:b/>
          <w:sz w:val="40"/>
          <w:szCs w:val="40"/>
        </w:rPr>
        <w:t>РАБОТА</w:t>
      </w:r>
    </w:p>
    <w:p w:rsidR="0048211B" w:rsidRPr="00E638C4" w:rsidRDefault="0048211B" w:rsidP="0048211B">
      <w:pPr>
        <w:jc w:val="center"/>
        <w:rPr>
          <w:b/>
          <w:sz w:val="28"/>
          <w:szCs w:val="28"/>
        </w:rPr>
      </w:pPr>
      <w:r w:rsidRPr="00E638C4">
        <w:rPr>
          <w:b/>
          <w:sz w:val="28"/>
          <w:szCs w:val="28"/>
        </w:rPr>
        <w:t xml:space="preserve"> </w:t>
      </w:r>
    </w:p>
    <w:p w:rsidR="0048211B" w:rsidRPr="00E638C4" w:rsidRDefault="002C04DD" w:rsidP="00EA050E">
      <w:pPr>
        <w:jc w:val="both"/>
        <w:rPr>
          <w:b/>
          <w:sz w:val="28"/>
          <w:szCs w:val="28"/>
        </w:rPr>
      </w:pPr>
      <w:r w:rsidRPr="00E638C4">
        <w:rPr>
          <w:b/>
          <w:sz w:val="28"/>
          <w:szCs w:val="28"/>
        </w:rPr>
        <w:t xml:space="preserve">по дисциплине </w:t>
      </w:r>
      <w:r w:rsidR="00125388" w:rsidRPr="00E638C4">
        <w:rPr>
          <w:b/>
          <w:sz w:val="28"/>
          <w:szCs w:val="28"/>
        </w:rPr>
        <w:t xml:space="preserve"> </w:t>
      </w:r>
      <w:r w:rsidRPr="00E638C4">
        <w:rPr>
          <w:sz w:val="28"/>
          <w:szCs w:val="28"/>
        </w:rPr>
        <w:t>«</w:t>
      </w:r>
      <w:r w:rsidR="0012404E" w:rsidRPr="00E638C4">
        <w:rPr>
          <w:sz w:val="28"/>
          <w:szCs w:val="28"/>
        </w:rPr>
        <w:t>Автоматическое управление процессами и системами</w:t>
      </w:r>
      <w:r w:rsidRPr="00E638C4">
        <w:rPr>
          <w:sz w:val="28"/>
          <w:szCs w:val="28"/>
        </w:rPr>
        <w:t>»</w:t>
      </w:r>
    </w:p>
    <w:p w:rsidR="0048211B" w:rsidRPr="00E638C4" w:rsidRDefault="0048211B" w:rsidP="00EA050E">
      <w:pPr>
        <w:jc w:val="both"/>
        <w:rPr>
          <w:b/>
          <w:sz w:val="28"/>
          <w:szCs w:val="28"/>
        </w:rPr>
      </w:pPr>
    </w:p>
    <w:p w:rsidR="0048211B" w:rsidRPr="008E06AA" w:rsidRDefault="002C04DD" w:rsidP="00EA050E">
      <w:pPr>
        <w:jc w:val="both"/>
        <w:rPr>
          <w:color w:val="FFFFFF"/>
          <w:sz w:val="28"/>
          <w:szCs w:val="28"/>
        </w:rPr>
      </w:pPr>
      <w:r w:rsidRPr="00E638C4">
        <w:rPr>
          <w:b/>
          <w:sz w:val="28"/>
          <w:szCs w:val="28"/>
        </w:rPr>
        <w:t>Тема</w:t>
      </w:r>
      <w:r w:rsidR="008E06AA">
        <w:rPr>
          <w:b/>
          <w:sz w:val="28"/>
          <w:szCs w:val="28"/>
        </w:rPr>
        <w:t xml:space="preserve">: </w:t>
      </w:r>
      <w:r w:rsidR="00C460D0">
        <w:rPr>
          <w:b/>
          <w:sz w:val="28"/>
          <w:szCs w:val="28"/>
        </w:rPr>
        <w:t xml:space="preserve"> </w:t>
      </w:r>
      <w:r w:rsidR="00F202C6">
        <w:rPr>
          <w:b/>
          <w:sz w:val="28"/>
          <w:szCs w:val="28"/>
        </w:rPr>
        <w:t>«</w:t>
      </w:r>
      <w:r w:rsidR="00381157" w:rsidRPr="008E06AA">
        <w:rPr>
          <w:color w:val="000000"/>
          <w:sz w:val="28"/>
          <w:szCs w:val="28"/>
        </w:rPr>
        <w:t xml:space="preserve">Исследование и оптимизация линейной САУ </w:t>
      </w:r>
      <w:r w:rsidR="00B2669E" w:rsidRPr="008E06AA">
        <w:rPr>
          <w:color w:val="000000"/>
          <w:sz w:val="28"/>
          <w:szCs w:val="28"/>
        </w:rPr>
        <w:t xml:space="preserve">с заданными параметрами </w:t>
      </w:r>
      <w:r w:rsidR="00C460D0" w:rsidRPr="008E06AA">
        <w:rPr>
          <w:color w:val="000000"/>
          <w:sz w:val="28"/>
          <w:szCs w:val="28"/>
        </w:rPr>
        <w:t>качества</w:t>
      </w:r>
      <w:r w:rsidR="00F202C6">
        <w:rPr>
          <w:color w:val="000000"/>
          <w:sz w:val="28"/>
          <w:szCs w:val="28"/>
        </w:rPr>
        <w:t>»</w:t>
      </w:r>
      <w:r w:rsidR="00D80936" w:rsidRPr="008E06AA">
        <w:rPr>
          <w:color w:val="FFFFFF"/>
          <w:sz w:val="28"/>
          <w:szCs w:val="28"/>
        </w:rPr>
        <w:t>»</w:t>
      </w:r>
    </w:p>
    <w:p w:rsidR="0048211B" w:rsidRPr="00E638C4" w:rsidRDefault="0048211B" w:rsidP="0048211B">
      <w:pPr>
        <w:jc w:val="center"/>
        <w:rPr>
          <w:b/>
          <w:sz w:val="28"/>
          <w:szCs w:val="28"/>
        </w:rPr>
      </w:pPr>
      <w:r w:rsidRPr="00E638C4">
        <w:rPr>
          <w:b/>
          <w:sz w:val="28"/>
          <w:szCs w:val="28"/>
        </w:rPr>
        <w:t xml:space="preserve"> </w:t>
      </w:r>
    </w:p>
    <w:p w:rsidR="0048211B" w:rsidRPr="00E638C4" w:rsidRDefault="0048211B" w:rsidP="0048211B">
      <w:pPr>
        <w:jc w:val="center"/>
        <w:rPr>
          <w:b/>
          <w:sz w:val="28"/>
          <w:szCs w:val="28"/>
        </w:rPr>
      </w:pPr>
    </w:p>
    <w:p w:rsidR="0048211B" w:rsidRDefault="0048211B" w:rsidP="0048211B">
      <w:pPr>
        <w:jc w:val="center"/>
        <w:rPr>
          <w:b/>
          <w:sz w:val="28"/>
          <w:szCs w:val="28"/>
        </w:rPr>
      </w:pPr>
    </w:p>
    <w:p w:rsidR="008E2150" w:rsidRPr="00E638C4" w:rsidRDefault="008E2150" w:rsidP="0048211B">
      <w:pPr>
        <w:jc w:val="center"/>
        <w:rPr>
          <w:b/>
          <w:sz w:val="28"/>
          <w:szCs w:val="28"/>
        </w:rPr>
      </w:pPr>
    </w:p>
    <w:p w:rsidR="0048211B" w:rsidRPr="00E638C4" w:rsidRDefault="0048211B" w:rsidP="0048211B">
      <w:pPr>
        <w:jc w:val="center"/>
        <w:rPr>
          <w:b/>
          <w:sz w:val="28"/>
          <w:szCs w:val="28"/>
        </w:rPr>
      </w:pPr>
    </w:p>
    <w:p w:rsidR="0048211B" w:rsidRPr="00E638C4" w:rsidRDefault="0048211B" w:rsidP="0048211B">
      <w:pPr>
        <w:ind w:left="5040"/>
        <w:rPr>
          <w:b/>
          <w:sz w:val="28"/>
          <w:szCs w:val="28"/>
        </w:rPr>
      </w:pPr>
      <w:r w:rsidRPr="00E638C4">
        <w:rPr>
          <w:b/>
          <w:sz w:val="28"/>
          <w:szCs w:val="28"/>
        </w:rPr>
        <w:t xml:space="preserve">Исполнитель: </w:t>
      </w:r>
    </w:p>
    <w:p w:rsidR="00BA1D75" w:rsidRDefault="00152700" w:rsidP="00152700">
      <w:pPr>
        <w:rPr>
          <w:sz w:val="28"/>
          <w:szCs w:val="28"/>
        </w:rPr>
      </w:pPr>
      <w:r w:rsidRPr="00E638C4">
        <w:rPr>
          <w:color w:val="FFFFFF"/>
          <w:sz w:val="28"/>
          <w:szCs w:val="28"/>
        </w:rPr>
        <w:t xml:space="preserve">и                                                                      </w:t>
      </w:r>
      <w:r w:rsidRPr="00E638C4">
        <w:rPr>
          <w:sz w:val="28"/>
          <w:szCs w:val="28"/>
        </w:rPr>
        <w:t>инж</w:t>
      </w:r>
      <w:r w:rsidR="00BA1D75">
        <w:rPr>
          <w:sz w:val="28"/>
          <w:szCs w:val="28"/>
        </w:rPr>
        <w:t>енерный факульте</w:t>
      </w:r>
      <w:r w:rsidRPr="00E638C4">
        <w:rPr>
          <w:sz w:val="28"/>
          <w:szCs w:val="28"/>
        </w:rPr>
        <w:t xml:space="preserve">т, </w:t>
      </w:r>
    </w:p>
    <w:p w:rsidR="00E638C4" w:rsidRPr="00E638C4" w:rsidRDefault="00BA1D75" w:rsidP="00BA1D75">
      <w:pPr>
        <w:ind w:left="4956"/>
        <w:rPr>
          <w:color w:val="FFFFFF"/>
          <w:sz w:val="28"/>
          <w:szCs w:val="28"/>
        </w:rPr>
      </w:pPr>
      <w:r>
        <w:rPr>
          <w:sz w:val="28"/>
          <w:szCs w:val="28"/>
        </w:rPr>
        <w:t xml:space="preserve"> </w:t>
      </w:r>
      <w:r w:rsidR="00381157">
        <w:rPr>
          <w:sz w:val="28"/>
          <w:szCs w:val="28"/>
        </w:rPr>
        <w:t>6</w:t>
      </w:r>
      <w:r w:rsidR="00152700" w:rsidRPr="00E638C4">
        <w:rPr>
          <w:sz w:val="28"/>
          <w:szCs w:val="28"/>
        </w:rPr>
        <w:t xml:space="preserve"> курс, гр. </w:t>
      </w:r>
      <w:r w:rsidR="00EE753F" w:rsidRPr="00E638C4">
        <w:rPr>
          <w:sz w:val="28"/>
          <w:szCs w:val="28"/>
        </w:rPr>
        <w:t>Т</w:t>
      </w:r>
      <w:r w:rsidR="00E638C4" w:rsidRPr="00E638C4">
        <w:rPr>
          <w:sz w:val="28"/>
          <w:szCs w:val="28"/>
        </w:rPr>
        <w:t>О</w:t>
      </w:r>
      <w:r w:rsidR="00381157">
        <w:rPr>
          <w:sz w:val="28"/>
          <w:szCs w:val="28"/>
        </w:rPr>
        <w:t>з</w:t>
      </w:r>
      <w:r w:rsidR="00EE753F" w:rsidRPr="00E638C4">
        <w:rPr>
          <w:sz w:val="28"/>
          <w:szCs w:val="28"/>
        </w:rPr>
        <w:t>-</w:t>
      </w:r>
      <w:r w:rsidR="00231033">
        <w:rPr>
          <w:sz w:val="28"/>
          <w:szCs w:val="28"/>
        </w:rPr>
        <w:t>6</w:t>
      </w:r>
      <w:r w:rsidR="008E2150">
        <w:rPr>
          <w:sz w:val="28"/>
          <w:szCs w:val="28"/>
        </w:rPr>
        <w:t>1</w:t>
      </w:r>
      <w:r w:rsidR="00152700" w:rsidRPr="00E638C4">
        <w:rPr>
          <w:sz w:val="28"/>
          <w:szCs w:val="28"/>
        </w:rPr>
        <w:t xml:space="preserve">       </w:t>
      </w:r>
      <w:r w:rsidR="00152700" w:rsidRPr="00E638C4">
        <w:rPr>
          <w:color w:val="FFFFFF"/>
          <w:sz w:val="28"/>
          <w:szCs w:val="28"/>
        </w:rPr>
        <w:t xml:space="preserve"> </w:t>
      </w:r>
    </w:p>
    <w:p w:rsidR="00152700" w:rsidRPr="00E638C4" w:rsidRDefault="00152700" w:rsidP="00152700">
      <w:pPr>
        <w:rPr>
          <w:b/>
          <w:sz w:val="28"/>
          <w:szCs w:val="28"/>
        </w:rPr>
      </w:pPr>
      <w:r w:rsidRPr="00E638C4">
        <w:rPr>
          <w:color w:val="FFFFFF"/>
          <w:sz w:val="28"/>
          <w:szCs w:val="28"/>
        </w:rPr>
        <w:t>6</w:t>
      </w:r>
      <w:r w:rsidRPr="00E638C4">
        <w:rPr>
          <w:sz w:val="28"/>
          <w:szCs w:val="28"/>
        </w:rPr>
        <w:t xml:space="preserve"> </w:t>
      </w:r>
      <w:r w:rsidRPr="00E638C4">
        <w:rPr>
          <w:b/>
          <w:sz w:val="28"/>
          <w:szCs w:val="28"/>
        </w:rPr>
        <w:t xml:space="preserve"> </w:t>
      </w:r>
      <w:r w:rsidRPr="00E638C4">
        <w:rPr>
          <w:color w:val="FFFFFF"/>
          <w:sz w:val="28"/>
          <w:szCs w:val="28"/>
        </w:rPr>
        <w:t xml:space="preserve">.                                                                   </w:t>
      </w:r>
      <w:proofErr w:type="spellStart"/>
      <w:r w:rsidR="008E2150">
        <w:rPr>
          <w:sz w:val="28"/>
          <w:szCs w:val="28"/>
        </w:rPr>
        <w:t>Ханцевич</w:t>
      </w:r>
      <w:proofErr w:type="spellEnd"/>
      <w:r w:rsidR="008E2150">
        <w:rPr>
          <w:sz w:val="28"/>
          <w:szCs w:val="28"/>
        </w:rPr>
        <w:t xml:space="preserve"> А. Ф</w:t>
      </w:r>
      <w:r w:rsidR="00F202C6">
        <w:rPr>
          <w:sz w:val="28"/>
          <w:szCs w:val="28"/>
        </w:rPr>
        <w:t>.</w:t>
      </w:r>
      <w:r w:rsidR="00E638C4" w:rsidRPr="00E638C4">
        <w:rPr>
          <w:sz w:val="28"/>
          <w:szCs w:val="28"/>
        </w:rPr>
        <w:t xml:space="preserve">     </w:t>
      </w:r>
      <w:r w:rsidR="00125388" w:rsidRPr="00E638C4">
        <w:rPr>
          <w:sz w:val="28"/>
          <w:szCs w:val="28"/>
        </w:rPr>
        <w:t xml:space="preserve">   </w:t>
      </w:r>
      <w:r w:rsidRPr="00E638C4">
        <w:rPr>
          <w:sz w:val="28"/>
          <w:szCs w:val="28"/>
        </w:rPr>
        <w:t xml:space="preserve">              </w:t>
      </w:r>
      <w:r w:rsidRPr="00E638C4">
        <w:rPr>
          <w:color w:val="FFFFFF"/>
          <w:sz w:val="28"/>
          <w:szCs w:val="28"/>
        </w:rPr>
        <w:t>.</w:t>
      </w:r>
      <w:r w:rsidRPr="00E638C4">
        <w:rPr>
          <w:b/>
          <w:sz w:val="28"/>
          <w:szCs w:val="28"/>
        </w:rPr>
        <w:t xml:space="preserve"> </w:t>
      </w:r>
    </w:p>
    <w:p w:rsidR="0048211B" w:rsidRPr="00E638C4" w:rsidRDefault="0048211B" w:rsidP="0048211B">
      <w:pPr>
        <w:ind w:left="5040"/>
        <w:rPr>
          <w:b/>
          <w:sz w:val="28"/>
          <w:szCs w:val="28"/>
        </w:rPr>
      </w:pPr>
      <w:r w:rsidRPr="00E638C4">
        <w:rPr>
          <w:b/>
          <w:sz w:val="28"/>
          <w:szCs w:val="28"/>
        </w:rPr>
        <w:t xml:space="preserve"> </w:t>
      </w:r>
    </w:p>
    <w:p w:rsidR="0048211B" w:rsidRPr="00E638C4" w:rsidRDefault="0048211B" w:rsidP="0048211B">
      <w:pPr>
        <w:ind w:left="5040"/>
        <w:rPr>
          <w:b/>
          <w:sz w:val="28"/>
          <w:szCs w:val="28"/>
        </w:rPr>
      </w:pPr>
      <w:r w:rsidRPr="00E638C4">
        <w:rPr>
          <w:b/>
          <w:sz w:val="28"/>
          <w:szCs w:val="28"/>
        </w:rPr>
        <w:t xml:space="preserve"> </w:t>
      </w:r>
    </w:p>
    <w:p w:rsidR="0048211B" w:rsidRPr="00E638C4" w:rsidRDefault="0048211B" w:rsidP="0048211B">
      <w:pPr>
        <w:ind w:left="5040"/>
        <w:rPr>
          <w:b/>
          <w:sz w:val="28"/>
          <w:szCs w:val="28"/>
        </w:rPr>
      </w:pPr>
    </w:p>
    <w:p w:rsidR="0099678D" w:rsidRPr="00E638C4" w:rsidRDefault="0099678D" w:rsidP="0099678D">
      <w:pPr>
        <w:ind w:left="5040"/>
        <w:rPr>
          <w:b/>
          <w:sz w:val="28"/>
          <w:szCs w:val="28"/>
        </w:rPr>
      </w:pPr>
      <w:r w:rsidRPr="00E638C4">
        <w:rPr>
          <w:b/>
          <w:sz w:val="28"/>
          <w:szCs w:val="28"/>
        </w:rPr>
        <w:t xml:space="preserve">Руководитель: </w:t>
      </w:r>
    </w:p>
    <w:p w:rsidR="0099678D" w:rsidRPr="00E638C4" w:rsidRDefault="00F202C6" w:rsidP="0099678D">
      <w:pPr>
        <w:ind w:left="5040"/>
        <w:rPr>
          <w:b/>
          <w:sz w:val="28"/>
          <w:szCs w:val="28"/>
        </w:rPr>
      </w:pPr>
      <w:r>
        <w:rPr>
          <w:sz w:val="28"/>
          <w:szCs w:val="28"/>
        </w:rPr>
        <w:t>преподаватель кафедры ОАП</w:t>
      </w:r>
      <w:r w:rsidR="0099678D" w:rsidRPr="00E638C4">
        <w:rPr>
          <w:b/>
          <w:sz w:val="28"/>
          <w:szCs w:val="28"/>
        </w:rPr>
        <w:t xml:space="preserve">                   </w:t>
      </w:r>
    </w:p>
    <w:p w:rsidR="00EA050E" w:rsidRPr="00F202C6" w:rsidRDefault="00231033" w:rsidP="0048211B">
      <w:pPr>
        <w:ind w:left="5040"/>
        <w:rPr>
          <w:sz w:val="28"/>
          <w:szCs w:val="28"/>
        </w:rPr>
      </w:pPr>
      <w:r>
        <w:rPr>
          <w:sz w:val="28"/>
          <w:szCs w:val="28"/>
        </w:rPr>
        <w:t>Гаврилова Ж. И.</w:t>
      </w:r>
    </w:p>
    <w:p w:rsidR="00EA050E" w:rsidRDefault="00EA050E" w:rsidP="0048211B">
      <w:pPr>
        <w:ind w:left="5040"/>
        <w:rPr>
          <w:b/>
          <w:sz w:val="28"/>
          <w:szCs w:val="28"/>
        </w:rPr>
      </w:pPr>
    </w:p>
    <w:p w:rsidR="0048211B" w:rsidRPr="00E638C4" w:rsidRDefault="0048211B" w:rsidP="0048211B">
      <w:pPr>
        <w:ind w:left="5040"/>
        <w:rPr>
          <w:b/>
          <w:sz w:val="28"/>
          <w:szCs w:val="28"/>
        </w:rPr>
      </w:pPr>
      <w:r w:rsidRPr="00E638C4">
        <w:rPr>
          <w:b/>
          <w:sz w:val="28"/>
          <w:szCs w:val="28"/>
        </w:rPr>
        <w:t xml:space="preserve"> </w:t>
      </w:r>
    </w:p>
    <w:p w:rsidR="0048211B" w:rsidRDefault="0048211B" w:rsidP="0048211B">
      <w:pPr>
        <w:jc w:val="center"/>
        <w:rPr>
          <w:b/>
          <w:sz w:val="28"/>
          <w:szCs w:val="28"/>
        </w:rPr>
      </w:pPr>
      <w:r w:rsidRPr="00E638C4">
        <w:rPr>
          <w:b/>
          <w:sz w:val="28"/>
          <w:szCs w:val="28"/>
        </w:rPr>
        <w:t xml:space="preserve">  </w:t>
      </w:r>
    </w:p>
    <w:p w:rsidR="008E2150" w:rsidRDefault="008E2150" w:rsidP="0048211B">
      <w:pPr>
        <w:jc w:val="center"/>
        <w:rPr>
          <w:b/>
          <w:sz w:val="28"/>
          <w:szCs w:val="28"/>
        </w:rPr>
      </w:pPr>
    </w:p>
    <w:p w:rsidR="00F202C6" w:rsidRPr="00E638C4" w:rsidRDefault="00F202C6" w:rsidP="0048211B">
      <w:pPr>
        <w:jc w:val="center"/>
        <w:rPr>
          <w:b/>
          <w:sz w:val="28"/>
          <w:szCs w:val="28"/>
        </w:rPr>
      </w:pPr>
    </w:p>
    <w:p w:rsidR="00EA6CD6" w:rsidRDefault="0048211B" w:rsidP="00EA6CD6">
      <w:pPr>
        <w:jc w:val="center"/>
        <w:rPr>
          <w:b/>
          <w:sz w:val="28"/>
          <w:szCs w:val="28"/>
        </w:rPr>
      </w:pPr>
      <w:r w:rsidRPr="00E638C4">
        <w:rPr>
          <w:b/>
          <w:sz w:val="28"/>
          <w:szCs w:val="28"/>
        </w:rPr>
        <w:t>Барановичи</w:t>
      </w:r>
      <w:r w:rsidR="008E06AA">
        <w:rPr>
          <w:b/>
          <w:sz w:val="28"/>
          <w:szCs w:val="28"/>
        </w:rPr>
        <w:t>,</w:t>
      </w:r>
      <w:r w:rsidRPr="00E638C4">
        <w:rPr>
          <w:b/>
          <w:sz w:val="28"/>
          <w:szCs w:val="28"/>
        </w:rPr>
        <w:t xml:space="preserve">  20</w:t>
      </w:r>
      <w:bookmarkEnd w:id="0"/>
      <w:r w:rsidR="00EE753F" w:rsidRPr="00E638C4">
        <w:rPr>
          <w:b/>
          <w:sz w:val="28"/>
          <w:szCs w:val="28"/>
        </w:rPr>
        <w:t>1</w:t>
      </w:r>
      <w:r w:rsidR="008E2150">
        <w:rPr>
          <w:b/>
          <w:sz w:val="28"/>
          <w:szCs w:val="28"/>
        </w:rPr>
        <w:t>7</w:t>
      </w:r>
    </w:p>
    <w:p w:rsidR="00085F84" w:rsidRPr="00E638C4" w:rsidRDefault="00085F84" w:rsidP="00085F84">
      <w:pPr>
        <w:spacing w:line="288" w:lineRule="auto"/>
        <w:jc w:val="center"/>
        <w:rPr>
          <w:b/>
          <w:sz w:val="26"/>
          <w:szCs w:val="26"/>
        </w:rPr>
      </w:pPr>
      <w:r w:rsidRPr="00E638C4">
        <w:rPr>
          <w:b/>
          <w:sz w:val="26"/>
          <w:szCs w:val="26"/>
        </w:rPr>
        <w:lastRenderedPageBreak/>
        <w:t xml:space="preserve">МИНИСТЕРСТВО ОБРАЗОВАНИЯ РЕСПУБЛИКИ БЕЛАРУСЬ </w:t>
      </w:r>
    </w:p>
    <w:p w:rsidR="00085F84" w:rsidRPr="00E638C4" w:rsidRDefault="00085F84" w:rsidP="00085F84">
      <w:pPr>
        <w:spacing w:line="288" w:lineRule="auto"/>
        <w:jc w:val="center"/>
        <w:rPr>
          <w:b/>
          <w:sz w:val="26"/>
          <w:szCs w:val="26"/>
        </w:rPr>
      </w:pPr>
      <w:r w:rsidRPr="00E638C4">
        <w:rPr>
          <w:b/>
          <w:sz w:val="26"/>
          <w:szCs w:val="26"/>
        </w:rPr>
        <w:t xml:space="preserve">УЧРЕЖДЕНИЕ ОБРАЗОВАНИЯ </w:t>
      </w:r>
    </w:p>
    <w:p w:rsidR="00085F84" w:rsidRPr="00E638C4" w:rsidRDefault="00085F84" w:rsidP="00085F84">
      <w:pPr>
        <w:spacing w:line="288" w:lineRule="auto"/>
        <w:jc w:val="center"/>
        <w:rPr>
          <w:b/>
          <w:sz w:val="26"/>
          <w:szCs w:val="26"/>
        </w:rPr>
      </w:pPr>
      <w:r w:rsidRPr="00E638C4">
        <w:rPr>
          <w:b/>
          <w:sz w:val="26"/>
          <w:szCs w:val="26"/>
        </w:rPr>
        <w:t xml:space="preserve">«БАРАНОВИЧСКИЙ ГОСУДАРСТВЕННЫЙ УНИВЕРСИТЕТ» </w:t>
      </w:r>
    </w:p>
    <w:p w:rsidR="00085F84" w:rsidRPr="00E638C4" w:rsidRDefault="00085F84" w:rsidP="00085F84">
      <w:pPr>
        <w:jc w:val="center"/>
        <w:rPr>
          <w:sz w:val="26"/>
          <w:szCs w:val="26"/>
        </w:rPr>
      </w:pPr>
    </w:p>
    <w:p w:rsidR="00085F84" w:rsidRPr="00E638C4" w:rsidRDefault="00085F84" w:rsidP="00085F84">
      <w:pPr>
        <w:jc w:val="center"/>
        <w:rPr>
          <w:sz w:val="26"/>
          <w:szCs w:val="26"/>
        </w:rPr>
      </w:pPr>
      <w:r w:rsidRPr="00E638C4">
        <w:rPr>
          <w:sz w:val="26"/>
          <w:szCs w:val="26"/>
        </w:rPr>
        <w:t>РЕЦЕНЗИЯ</w:t>
      </w:r>
    </w:p>
    <w:p w:rsidR="00085F84" w:rsidRPr="00E638C4" w:rsidRDefault="00085F84" w:rsidP="00085F84">
      <w:pPr>
        <w:jc w:val="center"/>
        <w:rPr>
          <w:sz w:val="26"/>
          <w:szCs w:val="26"/>
        </w:rPr>
      </w:pPr>
      <w:r w:rsidRPr="00E638C4">
        <w:rPr>
          <w:sz w:val="26"/>
          <w:szCs w:val="26"/>
        </w:rPr>
        <w:t>на курсовую работу (проект)</w:t>
      </w:r>
    </w:p>
    <w:p w:rsidR="00085F84" w:rsidRPr="00E638C4" w:rsidRDefault="00085F84" w:rsidP="00085F84">
      <w:pPr>
        <w:jc w:val="center"/>
        <w:rPr>
          <w:sz w:val="26"/>
          <w:szCs w:val="26"/>
        </w:rPr>
      </w:pPr>
      <w:r w:rsidRPr="00E638C4">
        <w:rPr>
          <w:sz w:val="26"/>
          <w:szCs w:val="26"/>
        </w:rPr>
        <w:t>(регистрационный №_____)</w:t>
      </w:r>
    </w:p>
    <w:p w:rsidR="00085F84" w:rsidRPr="00E638C4" w:rsidRDefault="00085F84" w:rsidP="00085F84">
      <w:pPr>
        <w:rPr>
          <w:sz w:val="26"/>
          <w:szCs w:val="26"/>
        </w:rPr>
      </w:pPr>
    </w:p>
    <w:p w:rsidR="00085F84" w:rsidRPr="00E638C4" w:rsidRDefault="00085F84" w:rsidP="00085F84">
      <w:pPr>
        <w:rPr>
          <w:sz w:val="26"/>
          <w:szCs w:val="26"/>
        </w:rPr>
      </w:pPr>
      <w:r w:rsidRPr="00E638C4">
        <w:rPr>
          <w:sz w:val="26"/>
          <w:szCs w:val="26"/>
        </w:rPr>
        <w:t xml:space="preserve">Студента </w:t>
      </w:r>
    </w:p>
    <w:p w:rsidR="00085F84" w:rsidRPr="00E638C4" w:rsidRDefault="00085F84" w:rsidP="00085F84">
      <w:pPr>
        <w:ind w:right="-143"/>
        <w:rPr>
          <w:sz w:val="26"/>
          <w:szCs w:val="26"/>
        </w:rPr>
      </w:pPr>
      <w:r w:rsidRPr="00E638C4">
        <w:rPr>
          <w:sz w:val="26"/>
          <w:szCs w:val="26"/>
        </w:rPr>
        <w:t xml:space="preserve"> </w:t>
      </w:r>
      <w:r w:rsidRPr="00E638C4">
        <w:rPr>
          <w:sz w:val="26"/>
          <w:szCs w:val="26"/>
          <w:u w:val="single"/>
        </w:rPr>
        <w:t xml:space="preserve">                                        </w:t>
      </w:r>
      <w:r w:rsidR="00AB7D15" w:rsidRPr="00E638C4">
        <w:rPr>
          <w:sz w:val="26"/>
          <w:szCs w:val="26"/>
          <w:u w:val="single"/>
        </w:rPr>
        <w:t xml:space="preserve">                                             </w:t>
      </w:r>
      <w:r w:rsidRPr="00E638C4">
        <w:rPr>
          <w:sz w:val="26"/>
          <w:szCs w:val="26"/>
          <w:u w:val="single"/>
        </w:rPr>
        <w:t xml:space="preserve">                                                          </w:t>
      </w:r>
      <w:proofErr w:type="gramStart"/>
      <w:r w:rsidRPr="00E638C4">
        <w:rPr>
          <w:color w:val="FFFFFF"/>
          <w:sz w:val="26"/>
          <w:szCs w:val="26"/>
          <w:u w:val="single"/>
        </w:rPr>
        <w:t>ч</w:t>
      </w:r>
      <w:proofErr w:type="gramEnd"/>
      <w:r w:rsidRPr="00E638C4">
        <w:rPr>
          <w:b/>
          <w:color w:val="FFFFFF"/>
          <w:sz w:val="26"/>
          <w:szCs w:val="26"/>
        </w:rPr>
        <w:t xml:space="preserve"> </w:t>
      </w:r>
      <w:r w:rsidRPr="00E638C4">
        <w:rPr>
          <w:b/>
          <w:sz w:val="26"/>
          <w:szCs w:val="26"/>
        </w:rPr>
        <w:t xml:space="preserve"> </w:t>
      </w:r>
    </w:p>
    <w:p w:rsidR="00085F84" w:rsidRPr="00E638C4" w:rsidRDefault="00085F84" w:rsidP="00085F84">
      <w:pPr>
        <w:jc w:val="center"/>
        <w:rPr>
          <w:sz w:val="26"/>
          <w:szCs w:val="26"/>
        </w:rPr>
      </w:pPr>
      <w:r w:rsidRPr="00E638C4">
        <w:rPr>
          <w:sz w:val="26"/>
          <w:szCs w:val="26"/>
        </w:rPr>
        <w:t>(фамилия, имя, отчество)</w:t>
      </w:r>
    </w:p>
    <w:p w:rsidR="00085F84" w:rsidRPr="00E638C4" w:rsidRDefault="00085F84" w:rsidP="00085F84">
      <w:pPr>
        <w:ind w:left="-142" w:right="-143"/>
        <w:rPr>
          <w:color w:val="FFFFFF"/>
          <w:sz w:val="26"/>
          <w:szCs w:val="26"/>
          <w:u w:val="single"/>
        </w:rPr>
      </w:pPr>
      <w:r w:rsidRPr="00E638C4">
        <w:rPr>
          <w:sz w:val="26"/>
          <w:szCs w:val="26"/>
        </w:rPr>
        <w:t xml:space="preserve">  Факультет </w:t>
      </w:r>
      <w:r w:rsidRPr="00E638C4">
        <w:rPr>
          <w:sz w:val="26"/>
          <w:szCs w:val="26"/>
          <w:u w:val="single"/>
        </w:rPr>
        <w:t xml:space="preserve">                                                                                                                               </w:t>
      </w:r>
      <w:proofErr w:type="gramStart"/>
      <w:r w:rsidRPr="00E638C4">
        <w:rPr>
          <w:color w:val="FFFFFF"/>
          <w:sz w:val="26"/>
          <w:szCs w:val="26"/>
          <w:u w:val="single"/>
        </w:rPr>
        <w:t>с</w:t>
      </w:r>
      <w:proofErr w:type="gramEnd"/>
      <w:r w:rsidRPr="00E638C4">
        <w:rPr>
          <w:sz w:val="26"/>
          <w:szCs w:val="26"/>
          <w:u w:val="single"/>
        </w:rPr>
        <w:t xml:space="preserve">                                         Инженерный                                                                                 </w:t>
      </w:r>
      <w:r w:rsidRPr="00E638C4">
        <w:rPr>
          <w:color w:val="FFFFFF"/>
          <w:sz w:val="26"/>
          <w:szCs w:val="26"/>
          <w:u w:val="single"/>
        </w:rPr>
        <w:t xml:space="preserve">с </w:t>
      </w:r>
    </w:p>
    <w:p w:rsidR="00085F84" w:rsidRPr="00E638C4" w:rsidRDefault="00085F84" w:rsidP="00085F84">
      <w:pPr>
        <w:rPr>
          <w:sz w:val="26"/>
          <w:szCs w:val="26"/>
          <w:u w:val="single"/>
        </w:rPr>
      </w:pPr>
    </w:p>
    <w:p w:rsidR="00085F84" w:rsidRPr="00E638C4" w:rsidRDefault="00085F84" w:rsidP="00085F84">
      <w:pPr>
        <w:rPr>
          <w:sz w:val="26"/>
          <w:szCs w:val="26"/>
        </w:rPr>
      </w:pPr>
      <w:r w:rsidRPr="00E638C4">
        <w:rPr>
          <w:sz w:val="26"/>
          <w:szCs w:val="26"/>
        </w:rPr>
        <w:t xml:space="preserve">Курс </w:t>
      </w:r>
      <w:r w:rsidRPr="00E638C4">
        <w:rPr>
          <w:sz w:val="26"/>
          <w:szCs w:val="26"/>
          <w:u w:val="single"/>
        </w:rPr>
        <w:t xml:space="preserve">                                   </w:t>
      </w:r>
      <w:r w:rsidRPr="00E638C4">
        <w:rPr>
          <w:color w:val="FFFFFF"/>
          <w:sz w:val="26"/>
          <w:szCs w:val="26"/>
        </w:rPr>
        <w:t>_</w:t>
      </w:r>
    </w:p>
    <w:p w:rsidR="00085F84" w:rsidRPr="00E638C4" w:rsidRDefault="00085F84" w:rsidP="00085F84">
      <w:pPr>
        <w:rPr>
          <w:sz w:val="26"/>
          <w:szCs w:val="26"/>
        </w:rPr>
      </w:pPr>
    </w:p>
    <w:p w:rsidR="00085F84" w:rsidRPr="00E638C4" w:rsidRDefault="00085F84" w:rsidP="00085F84">
      <w:pPr>
        <w:rPr>
          <w:sz w:val="26"/>
          <w:szCs w:val="26"/>
        </w:rPr>
      </w:pPr>
      <w:r w:rsidRPr="00E638C4">
        <w:rPr>
          <w:sz w:val="26"/>
          <w:szCs w:val="26"/>
        </w:rPr>
        <w:t xml:space="preserve">Дисциплина </w:t>
      </w:r>
    </w:p>
    <w:p w:rsidR="00085F84" w:rsidRPr="00E638C4" w:rsidRDefault="0012404E" w:rsidP="00085F84">
      <w:pPr>
        <w:tabs>
          <w:tab w:val="left" w:pos="2694"/>
        </w:tabs>
        <w:ind w:right="-143"/>
        <w:rPr>
          <w:sz w:val="26"/>
          <w:szCs w:val="26"/>
        </w:rPr>
      </w:pPr>
      <w:r w:rsidRPr="00E638C4">
        <w:rPr>
          <w:sz w:val="26"/>
          <w:szCs w:val="26"/>
          <w:u w:val="single"/>
        </w:rPr>
        <w:t xml:space="preserve">      </w:t>
      </w:r>
      <w:r w:rsidR="00D80936" w:rsidRPr="00E638C4">
        <w:rPr>
          <w:sz w:val="26"/>
          <w:szCs w:val="26"/>
          <w:u w:val="single"/>
        </w:rPr>
        <w:t xml:space="preserve">       </w:t>
      </w:r>
      <w:r w:rsidR="00085F84" w:rsidRPr="00E638C4">
        <w:rPr>
          <w:sz w:val="26"/>
          <w:szCs w:val="26"/>
          <w:u w:val="single"/>
        </w:rPr>
        <w:t xml:space="preserve">       </w:t>
      </w:r>
      <w:r w:rsidRPr="00E638C4">
        <w:rPr>
          <w:sz w:val="26"/>
          <w:szCs w:val="26"/>
          <w:u w:val="single"/>
        </w:rPr>
        <w:t xml:space="preserve">Автоматическое управление процессами и системами        </w:t>
      </w:r>
      <w:r w:rsidR="00085F84" w:rsidRPr="00E638C4">
        <w:rPr>
          <w:sz w:val="26"/>
          <w:szCs w:val="26"/>
          <w:u w:val="single"/>
        </w:rPr>
        <w:t xml:space="preserve">                       </w:t>
      </w:r>
      <w:proofErr w:type="gramStart"/>
      <w:r w:rsidR="00085F84" w:rsidRPr="00E638C4">
        <w:rPr>
          <w:color w:val="FFFFFF"/>
          <w:sz w:val="26"/>
          <w:szCs w:val="26"/>
          <w:u w:val="single"/>
        </w:rPr>
        <w:t>с</w:t>
      </w:r>
      <w:proofErr w:type="gramEnd"/>
      <w:r w:rsidR="00085F84" w:rsidRPr="00E638C4">
        <w:rPr>
          <w:sz w:val="26"/>
          <w:szCs w:val="26"/>
        </w:rPr>
        <w:t xml:space="preserve"> </w:t>
      </w:r>
    </w:p>
    <w:p w:rsidR="00085F84" w:rsidRPr="00E638C4" w:rsidRDefault="00085F84" w:rsidP="00085F84">
      <w:pPr>
        <w:rPr>
          <w:sz w:val="26"/>
          <w:szCs w:val="26"/>
        </w:rPr>
      </w:pPr>
    </w:p>
    <w:p w:rsidR="00085F84" w:rsidRPr="00E638C4" w:rsidRDefault="00085F84" w:rsidP="00085F84">
      <w:pPr>
        <w:rPr>
          <w:sz w:val="26"/>
          <w:szCs w:val="26"/>
        </w:rPr>
      </w:pPr>
      <w:r w:rsidRPr="00E638C4">
        <w:rPr>
          <w:sz w:val="26"/>
          <w:szCs w:val="26"/>
        </w:rPr>
        <w:t>Рецензент</w:t>
      </w:r>
    </w:p>
    <w:p w:rsidR="00085F84" w:rsidRPr="00E638C4" w:rsidRDefault="00085F84" w:rsidP="00085F84">
      <w:pPr>
        <w:tabs>
          <w:tab w:val="left" w:pos="2694"/>
        </w:tabs>
        <w:ind w:right="-143"/>
        <w:rPr>
          <w:sz w:val="26"/>
          <w:szCs w:val="26"/>
          <w:u w:val="single"/>
        </w:rPr>
      </w:pPr>
      <w:r w:rsidRPr="00E638C4">
        <w:rPr>
          <w:sz w:val="26"/>
          <w:szCs w:val="26"/>
          <w:u w:val="single"/>
        </w:rPr>
        <w:t xml:space="preserve">                                         </w:t>
      </w:r>
      <w:r w:rsidR="00AB7D15" w:rsidRPr="00E638C4">
        <w:rPr>
          <w:sz w:val="26"/>
          <w:szCs w:val="26"/>
          <w:u w:val="single"/>
        </w:rPr>
        <w:t xml:space="preserve">                                                    </w:t>
      </w:r>
      <w:r w:rsidR="00D80936" w:rsidRPr="00E638C4">
        <w:rPr>
          <w:sz w:val="26"/>
          <w:szCs w:val="26"/>
          <w:u w:val="single"/>
        </w:rPr>
        <w:t xml:space="preserve"> </w:t>
      </w:r>
      <w:r w:rsidRPr="00E638C4">
        <w:rPr>
          <w:sz w:val="26"/>
          <w:szCs w:val="26"/>
          <w:u w:val="single"/>
        </w:rPr>
        <w:t xml:space="preserve">                                                 </w:t>
      </w:r>
      <w:r w:rsidRPr="00E638C4">
        <w:rPr>
          <w:color w:val="FFFFFF"/>
          <w:sz w:val="26"/>
          <w:szCs w:val="26"/>
          <w:u w:val="single"/>
        </w:rPr>
        <w:t>с</w:t>
      </w:r>
      <w:r w:rsidRPr="00E638C4">
        <w:rPr>
          <w:sz w:val="26"/>
          <w:szCs w:val="26"/>
          <w:u w:val="single"/>
        </w:rPr>
        <w:t xml:space="preserve">    </w:t>
      </w:r>
    </w:p>
    <w:p w:rsidR="00085F84" w:rsidRPr="00E638C4" w:rsidRDefault="00085F84" w:rsidP="00085F84">
      <w:pPr>
        <w:jc w:val="center"/>
        <w:rPr>
          <w:sz w:val="26"/>
          <w:szCs w:val="26"/>
        </w:rPr>
      </w:pPr>
      <w:r w:rsidRPr="00E638C4">
        <w:rPr>
          <w:sz w:val="26"/>
          <w:szCs w:val="26"/>
        </w:rPr>
        <w:t>(фамилия, имя, отчество)</w:t>
      </w:r>
    </w:p>
    <w:p w:rsidR="00085F84" w:rsidRPr="00E638C4" w:rsidRDefault="00085F84" w:rsidP="00085F84">
      <w:pPr>
        <w:rPr>
          <w:sz w:val="26"/>
          <w:szCs w:val="26"/>
        </w:rPr>
      </w:pPr>
    </w:p>
    <w:p w:rsidR="00085F84" w:rsidRPr="00E638C4" w:rsidRDefault="00085F84" w:rsidP="00085F84">
      <w:pPr>
        <w:rPr>
          <w:sz w:val="26"/>
          <w:szCs w:val="26"/>
        </w:rPr>
      </w:pPr>
      <w:r w:rsidRPr="00E638C4">
        <w:rPr>
          <w:sz w:val="26"/>
          <w:szCs w:val="26"/>
        </w:rPr>
        <w:t>Дата получения курсовой работы для рецензирования_________________________</w:t>
      </w:r>
    </w:p>
    <w:p w:rsidR="00085F84" w:rsidRPr="00E638C4" w:rsidRDefault="00085F84" w:rsidP="00085F84">
      <w:pPr>
        <w:rPr>
          <w:sz w:val="26"/>
          <w:szCs w:val="26"/>
        </w:rPr>
      </w:pPr>
    </w:p>
    <w:p w:rsidR="00085F84" w:rsidRPr="00E638C4" w:rsidRDefault="00085F84" w:rsidP="00085F84">
      <w:pPr>
        <w:rPr>
          <w:sz w:val="26"/>
          <w:szCs w:val="26"/>
        </w:rPr>
      </w:pPr>
      <w:r w:rsidRPr="00E638C4">
        <w:rPr>
          <w:sz w:val="26"/>
          <w:szCs w:val="26"/>
        </w:rPr>
        <w:t>Дата возвращения курсовой работы после рецензирования_____________________</w:t>
      </w:r>
    </w:p>
    <w:p w:rsidR="00085F84" w:rsidRPr="00E638C4" w:rsidRDefault="00085F84" w:rsidP="00085F84">
      <w:pPr>
        <w:rPr>
          <w:sz w:val="26"/>
          <w:szCs w:val="26"/>
        </w:rPr>
      </w:pPr>
    </w:p>
    <w:p w:rsidR="00085F84" w:rsidRPr="00E638C4" w:rsidRDefault="00085F84" w:rsidP="00085F84">
      <w:pPr>
        <w:rPr>
          <w:sz w:val="26"/>
          <w:szCs w:val="26"/>
        </w:rPr>
      </w:pPr>
      <w:r w:rsidRPr="00E638C4">
        <w:rPr>
          <w:sz w:val="26"/>
          <w:szCs w:val="26"/>
        </w:rPr>
        <w:t xml:space="preserve">Подпись преподавателя-рецензента ____________________ </w:t>
      </w:r>
    </w:p>
    <w:p w:rsidR="00085F84" w:rsidRPr="00E638C4" w:rsidRDefault="00085F84" w:rsidP="00085F84">
      <w:pPr>
        <w:rPr>
          <w:sz w:val="26"/>
          <w:szCs w:val="26"/>
        </w:rPr>
      </w:pPr>
    </w:p>
    <w:p w:rsidR="00085F84" w:rsidRPr="00E638C4" w:rsidRDefault="00085F84" w:rsidP="00085F84">
      <w:pPr>
        <w:rPr>
          <w:sz w:val="26"/>
          <w:szCs w:val="26"/>
        </w:rPr>
      </w:pPr>
      <w:r w:rsidRPr="00E638C4">
        <w:rPr>
          <w:sz w:val="26"/>
          <w:szCs w:val="26"/>
        </w:rPr>
        <w:t>Текст рецензии:</w:t>
      </w:r>
    </w:p>
    <w:p w:rsidR="00085F84" w:rsidRPr="00E638C4" w:rsidRDefault="00085F84" w:rsidP="00085F84">
      <w:pPr>
        <w:jc w:val="center"/>
        <w:rPr>
          <w:sz w:val="26"/>
          <w:szCs w:val="26"/>
        </w:rPr>
      </w:pPr>
    </w:p>
    <w:p w:rsidR="00085F84" w:rsidRPr="00E638C4" w:rsidRDefault="00085F84" w:rsidP="00BA1D75">
      <w:pPr>
        <w:rPr>
          <w:sz w:val="26"/>
          <w:szCs w:val="26"/>
        </w:rPr>
      </w:pPr>
      <w:r w:rsidRPr="00E638C4">
        <w:rPr>
          <w:sz w:val="26"/>
          <w:szCs w:val="26"/>
        </w:rPr>
        <w:t>_______________________________________________________________________</w:t>
      </w:r>
    </w:p>
    <w:p w:rsidR="00085F84" w:rsidRPr="00E638C4" w:rsidRDefault="00085F84" w:rsidP="00BA1D75">
      <w:pPr>
        <w:rPr>
          <w:sz w:val="26"/>
          <w:szCs w:val="26"/>
        </w:rPr>
      </w:pPr>
      <w:r w:rsidRPr="00E638C4">
        <w:rPr>
          <w:sz w:val="26"/>
          <w:szCs w:val="26"/>
        </w:rPr>
        <w:t>_________________________________________________</w:t>
      </w:r>
      <w:r w:rsidR="00E638C4">
        <w:rPr>
          <w:sz w:val="26"/>
          <w:szCs w:val="26"/>
        </w:rPr>
        <w:t>______________________</w:t>
      </w:r>
    </w:p>
    <w:p w:rsidR="00085F84" w:rsidRPr="00E638C4" w:rsidRDefault="00085F84" w:rsidP="00BA1D75">
      <w:pPr>
        <w:rPr>
          <w:sz w:val="26"/>
          <w:szCs w:val="26"/>
        </w:rPr>
      </w:pPr>
      <w:r w:rsidRPr="00E638C4">
        <w:rPr>
          <w:sz w:val="26"/>
          <w:szCs w:val="26"/>
        </w:rPr>
        <w:t>_________________________________________________</w:t>
      </w:r>
      <w:r w:rsidR="00E638C4">
        <w:rPr>
          <w:sz w:val="26"/>
          <w:szCs w:val="26"/>
        </w:rPr>
        <w:t>______________________</w:t>
      </w:r>
    </w:p>
    <w:p w:rsidR="00085F84" w:rsidRPr="00E638C4" w:rsidRDefault="00085F84" w:rsidP="00BA1D75">
      <w:pPr>
        <w:rPr>
          <w:sz w:val="26"/>
          <w:szCs w:val="26"/>
        </w:rPr>
      </w:pPr>
      <w:r w:rsidRPr="00E638C4">
        <w:rPr>
          <w:sz w:val="26"/>
          <w:szCs w:val="26"/>
        </w:rPr>
        <w:t>_________________________________________________</w:t>
      </w:r>
      <w:r w:rsidR="00E638C4">
        <w:rPr>
          <w:sz w:val="26"/>
          <w:szCs w:val="26"/>
        </w:rPr>
        <w:t>______________________</w:t>
      </w:r>
    </w:p>
    <w:p w:rsidR="00085F84" w:rsidRPr="00E638C4" w:rsidRDefault="00085F84" w:rsidP="00BA1D75">
      <w:pPr>
        <w:rPr>
          <w:sz w:val="26"/>
          <w:szCs w:val="26"/>
        </w:rPr>
      </w:pPr>
      <w:r w:rsidRPr="00E638C4">
        <w:rPr>
          <w:sz w:val="26"/>
          <w:szCs w:val="26"/>
        </w:rPr>
        <w:t>_________________________________________________</w:t>
      </w:r>
      <w:r w:rsidR="00E638C4">
        <w:rPr>
          <w:sz w:val="26"/>
          <w:szCs w:val="26"/>
        </w:rPr>
        <w:t>______________________</w:t>
      </w:r>
    </w:p>
    <w:p w:rsidR="00085F84" w:rsidRPr="00E638C4" w:rsidRDefault="00085F84" w:rsidP="00BA1D75">
      <w:pPr>
        <w:rPr>
          <w:sz w:val="26"/>
          <w:szCs w:val="26"/>
        </w:rPr>
      </w:pPr>
      <w:r w:rsidRPr="00E638C4">
        <w:rPr>
          <w:sz w:val="26"/>
          <w:szCs w:val="26"/>
        </w:rPr>
        <w:t>_________________________________________________</w:t>
      </w:r>
      <w:r w:rsidR="00E638C4">
        <w:rPr>
          <w:sz w:val="26"/>
          <w:szCs w:val="26"/>
        </w:rPr>
        <w:t>______________________</w:t>
      </w:r>
    </w:p>
    <w:p w:rsidR="00085F84" w:rsidRPr="00E638C4" w:rsidRDefault="00085F84" w:rsidP="00BA1D75">
      <w:pPr>
        <w:rPr>
          <w:sz w:val="26"/>
          <w:szCs w:val="26"/>
        </w:rPr>
      </w:pPr>
      <w:r w:rsidRPr="00E638C4">
        <w:rPr>
          <w:sz w:val="26"/>
          <w:szCs w:val="26"/>
        </w:rPr>
        <w:t>_________________________________________________</w:t>
      </w:r>
      <w:r w:rsidR="00E638C4">
        <w:rPr>
          <w:sz w:val="26"/>
          <w:szCs w:val="26"/>
        </w:rPr>
        <w:t>______________________</w:t>
      </w:r>
    </w:p>
    <w:p w:rsidR="00085F84" w:rsidRPr="00E638C4" w:rsidRDefault="00085F84" w:rsidP="00BA1D75">
      <w:pPr>
        <w:rPr>
          <w:sz w:val="26"/>
          <w:szCs w:val="26"/>
        </w:rPr>
      </w:pPr>
      <w:r w:rsidRPr="00E638C4">
        <w:rPr>
          <w:sz w:val="26"/>
          <w:szCs w:val="26"/>
        </w:rPr>
        <w:t>_________________________________________________</w:t>
      </w:r>
      <w:r w:rsidR="00E638C4">
        <w:rPr>
          <w:sz w:val="26"/>
          <w:szCs w:val="26"/>
        </w:rPr>
        <w:t>______________________</w:t>
      </w:r>
    </w:p>
    <w:p w:rsidR="00085F84" w:rsidRPr="00E638C4" w:rsidRDefault="00085F84" w:rsidP="00BA1D75">
      <w:pPr>
        <w:rPr>
          <w:sz w:val="26"/>
          <w:szCs w:val="26"/>
        </w:rPr>
      </w:pPr>
      <w:r w:rsidRPr="00E638C4">
        <w:rPr>
          <w:sz w:val="26"/>
          <w:szCs w:val="26"/>
        </w:rPr>
        <w:t>_________________________________________________</w:t>
      </w:r>
      <w:r w:rsidR="00E638C4">
        <w:rPr>
          <w:sz w:val="26"/>
          <w:szCs w:val="26"/>
        </w:rPr>
        <w:t>______________________</w:t>
      </w:r>
    </w:p>
    <w:p w:rsidR="00BA1D75" w:rsidRPr="00E638C4" w:rsidRDefault="00BA1D75" w:rsidP="00BA1D75">
      <w:pPr>
        <w:rPr>
          <w:sz w:val="26"/>
          <w:szCs w:val="26"/>
        </w:rPr>
      </w:pPr>
      <w:r w:rsidRPr="00E638C4">
        <w:rPr>
          <w:sz w:val="26"/>
          <w:szCs w:val="26"/>
        </w:rPr>
        <w:t>_________________________________________________</w:t>
      </w:r>
      <w:r>
        <w:rPr>
          <w:sz w:val="26"/>
          <w:szCs w:val="26"/>
        </w:rPr>
        <w:t>______________________</w:t>
      </w:r>
    </w:p>
    <w:p w:rsidR="00BA1D75" w:rsidRPr="00E638C4" w:rsidRDefault="00BA1D75" w:rsidP="00BA1D75">
      <w:pPr>
        <w:rPr>
          <w:sz w:val="26"/>
          <w:szCs w:val="26"/>
        </w:rPr>
      </w:pPr>
      <w:r w:rsidRPr="00E638C4">
        <w:rPr>
          <w:sz w:val="26"/>
          <w:szCs w:val="26"/>
        </w:rPr>
        <w:t>_________________________________________________</w:t>
      </w:r>
      <w:r>
        <w:rPr>
          <w:sz w:val="26"/>
          <w:szCs w:val="26"/>
        </w:rPr>
        <w:t>______________________</w:t>
      </w:r>
    </w:p>
    <w:p w:rsidR="00BA1D75" w:rsidRPr="00E638C4" w:rsidRDefault="00BA1D75" w:rsidP="00BA1D75">
      <w:pPr>
        <w:rPr>
          <w:sz w:val="26"/>
          <w:szCs w:val="26"/>
        </w:rPr>
      </w:pPr>
      <w:r w:rsidRPr="00E638C4">
        <w:rPr>
          <w:sz w:val="26"/>
          <w:szCs w:val="26"/>
        </w:rPr>
        <w:t>_________________________________________________</w:t>
      </w:r>
      <w:r>
        <w:rPr>
          <w:sz w:val="26"/>
          <w:szCs w:val="26"/>
        </w:rPr>
        <w:t>______________________</w:t>
      </w:r>
    </w:p>
    <w:p w:rsidR="00BA1D75" w:rsidRPr="00E638C4" w:rsidRDefault="00BA1D75" w:rsidP="00BA1D75">
      <w:pPr>
        <w:rPr>
          <w:sz w:val="26"/>
          <w:szCs w:val="26"/>
        </w:rPr>
      </w:pPr>
      <w:r w:rsidRPr="00E638C4">
        <w:rPr>
          <w:sz w:val="26"/>
          <w:szCs w:val="26"/>
        </w:rPr>
        <w:t>_________________________________________________</w:t>
      </w:r>
      <w:r>
        <w:rPr>
          <w:sz w:val="26"/>
          <w:szCs w:val="26"/>
        </w:rPr>
        <w:t>______________________</w:t>
      </w:r>
    </w:p>
    <w:p w:rsidR="00BA1D75" w:rsidRPr="00E638C4" w:rsidRDefault="00BA1D75" w:rsidP="00BA1D75">
      <w:pPr>
        <w:rPr>
          <w:sz w:val="26"/>
          <w:szCs w:val="26"/>
        </w:rPr>
      </w:pPr>
      <w:r w:rsidRPr="00E638C4">
        <w:rPr>
          <w:sz w:val="26"/>
          <w:szCs w:val="26"/>
        </w:rPr>
        <w:t>_________________________________________________</w:t>
      </w:r>
      <w:r>
        <w:rPr>
          <w:sz w:val="26"/>
          <w:szCs w:val="26"/>
        </w:rPr>
        <w:t>______________________</w:t>
      </w:r>
    </w:p>
    <w:p w:rsidR="00BA1D75" w:rsidRPr="00E638C4" w:rsidRDefault="00BA1D75" w:rsidP="00BA1D75">
      <w:pPr>
        <w:rPr>
          <w:sz w:val="26"/>
          <w:szCs w:val="26"/>
        </w:rPr>
      </w:pPr>
      <w:r w:rsidRPr="00E638C4">
        <w:rPr>
          <w:sz w:val="26"/>
          <w:szCs w:val="26"/>
        </w:rPr>
        <w:t>_________________________________________________</w:t>
      </w:r>
      <w:r>
        <w:rPr>
          <w:sz w:val="26"/>
          <w:szCs w:val="26"/>
        </w:rPr>
        <w:t>______________________</w:t>
      </w:r>
    </w:p>
    <w:p w:rsidR="00085F84" w:rsidRDefault="00085F84" w:rsidP="00085F84">
      <w:pPr>
        <w:rPr>
          <w:sz w:val="26"/>
          <w:szCs w:val="26"/>
        </w:rPr>
      </w:pPr>
    </w:p>
    <w:p w:rsidR="00BA1D75" w:rsidRDefault="00BA1D75" w:rsidP="00085F84">
      <w:pPr>
        <w:rPr>
          <w:sz w:val="26"/>
          <w:szCs w:val="26"/>
        </w:rPr>
      </w:pPr>
    </w:p>
    <w:p w:rsidR="005240E5" w:rsidRPr="00E638C4" w:rsidRDefault="00FF05B4" w:rsidP="005240E5">
      <w:pPr>
        <w:pStyle w:val="2"/>
        <w:tabs>
          <w:tab w:val="left" w:pos="567"/>
        </w:tabs>
        <w:jc w:val="center"/>
        <w:rPr>
          <w:rFonts w:ascii="Times New Roman" w:hAnsi="Times New Roman"/>
          <w:i w:val="0"/>
        </w:rPr>
      </w:pPr>
      <w:r>
        <w:rPr>
          <w:rFonts w:ascii="Times New Roman" w:hAnsi="Times New Roman"/>
          <w:i w:val="0"/>
          <w:noProof/>
        </w:rPr>
        <w:lastRenderedPageBreak/>
        <w:pict>
          <v:group id="_x0000_s1026" style="position:absolute;left:0;text-align:left;margin-left:55.05pt;margin-top:15.75pt;width:523.05pt;height:807.55pt;z-index:2;mso-position-horizontal-relative:page;mso-position-vertical-relative:page" coordsize="20000,20000">
            <v:rect id="_x0000_s1027" style="position:absolute;width:20000;height:20000" filled="f" strokeweight="2pt"/>
            <v:line id="_x0000_s1028" style="position:absolute" from="993,17183" to="995,18221" strokeweight="2pt"/>
            <v:line id="_x0000_s1029" style="position:absolute" from="10,17173" to="19977,17174" strokeweight="2pt"/>
            <v:line id="_x0000_s1030" style="position:absolute" from="2186,17192" to="2188,19989" strokeweight="2pt"/>
            <v:line id="_x0000_s1031" style="position:absolute" from="4919,17192" to="4921,19989" strokeweight="2pt"/>
            <v:line id="_x0000_s1032" style="position:absolute" from="6557,17192" to="6559,19989" strokeweight="2pt"/>
            <v:line id="_x0000_s1033" style="position:absolute" from="7650,17183" to="7652,19979" strokeweight="2pt"/>
            <v:line id="_x0000_s1034" style="position:absolute" from="15848,18239" to="15852,18932" strokeweight="2pt"/>
            <v:line id="_x0000_s1035" style="position:absolute" from="10,19293" to="7631,19295" strokeweight="1pt"/>
            <v:line id="_x0000_s1036" style="position:absolute" from="10,19646" to="7631,19647" strokeweight="1pt"/>
            <v:rect id="_x0000_s1037" style="position:absolute;left:54;top:17912;width:883;height:309" filled="f" stroked="f" strokeweight=".25pt">
              <v:textbox style="mso-next-textbox:#_x0000_s1037" inset="1pt,1pt,1pt,1pt">
                <w:txbxContent>
                  <w:p w:rsidR="00381157" w:rsidRDefault="00381157" w:rsidP="00381157">
                    <w:pPr>
                      <w:pStyle w:val="a8"/>
                      <w:jc w:val="center"/>
                      <w:rPr>
                        <w:sz w:val="18"/>
                      </w:rPr>
                    </w:pPr>
                    <w:proofErr w:type="spellStart"/>
                    <w:r>
                      <w:rPr>
                        <w:sz w:val="18"/>
                      </w:rPr>
                      <w:t>Изм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_x0000_s1038" style="position:absolute;left:1051;top:17912;width:1100;height:309" filled="f" stroked="f" strokeweight=".25pt">
              <v:textbox style="mso-next-textbox:#_x0000_s1038" inset="1pt,1pt,1pt,1pt">
                <w:txbxContent>
                  <w:p w:rsidR="00381157" w:rsidRDefault="00381157" w:rsidP="00381157">
                    <w:pPr>
                      <w:pStyle w:val="a8"/>
                      <w:jc w:val="center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Лист</w:t>
                    </w:r>
                  </w:p>
                </w:txbxContent>
              </v:textbox>
            </v:rect>
            <v:rect id="_x0000_s1039" style="position:absolute;left:2267;top:17912;width:2573;height:309" filled="f" stroked="f" strokeweight=".25pt">
              <v:textbox style="mso-next-textbox:#_x0000_s1039" inset="1pt,1pt,1pt,1pt">
                <w:txbxContent>
                  <w:p w:rsidR="00381157" w:rsidRDefault="00381157" w:rsidP="00381157">
                    <w:pPr>
                      <w:pStyle w:val="a8"/>
                      <w:jc w:val="center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 xml:space="preserve">№ </w:t>
                    </w:r>
                    <w:proofErr w:type="spellStart"/>
                    <w:r>
                      <w:rPr>
                        <w:sz w:val="18"/>
                      </w:rPr>
                      <w:t>докум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_x0000_s1040" style="position:absolute;left:4983;top:17912;width:1534;height:309" filled="f" stroked="f" strokeweight=".25pt">
              <v:textbox style="mso-next-textbox:#_x0000_s1040" inset="1pt,1pt,1pt,1pt">
                <w:txbxContent>
                  <w:p w:rsidR="00381157" w:rsidRDefault="00381157" w:rsidP="00381157">
                    <w:pPr>
                      <w:pStyle w:val="a8"/>
                      <w:jc w:val="center"/>
                      <w:rPr>
                        <w:sz w:val="18"/>
                      </w:rPr>
                    </w:pPr>
                    <w:proofErr w:type="spellStart"/>
                    <w:r>
                      <w:rPr>
                        <w:sz w:val="18"/>
                      </w:rPr>
                      <w:t>Подпись</w:t>
                    </w:r>
                    <w:proofErr w:type="spellEnd"/>
                  </w:p>
                </w:txbxContent>
              </v:textbox>
            </v:rect>
            <v:rect id="_x0000_s1041" style="position:absolute;left:6604;top:17912;width:1000;height:309" filled="f" stroked="f" strokeweight=".25pt">
              <v:textbox style="mso-next-textbox:#_x0000_s1041" inset="1pt,1pt,1pt,1pt">
                <w:txbxContent>
                  <w:p w:rsidR="00381157" w:rsidRDefault="00381157" w:rsidP="00381157">
                    <w:pPr>
                      <w:pStyle w:val="a8"/>
                      <w:jc w:val="center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1042" style="position:absolute;left:15929;top:18258;width:1475;height:309" filled="f" stroked="f" strokeweight=".25pt">
              <v:textbox style="mso-next-textbox:#_x0000_s1042" inset="1pt,1pt,1pt,1pt">
                <w:txbxContent>
                  <w:p w:rsidR="00381157" w:rsidRDefault="00381157" w:rsidP="00381157">
                    <w:pPr>
                      <w:pStyle w:val="a8"/>
                      <w:jc w:val="center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Лист</w:t>
                    </w:r>
                  </w:p>
                </w:txbxContent>
              </v:textbox>
            </v:rect>
            <v:rect id="_x0000_s1043" style="position:absolute;left:15929;top:18623;width:1475;height:310" filled="f" stroked="f" strokeweight=".25pt">
              <v:textbox style="mso-next-textbox:#_x0000_s1043" inset="1pt,1pt,1pt,1pt">
                <w:txbxContent>
                  <w:p w:rsidR="00381157" w:rsidRPr="00022BD2" w:rsidRDefault="00381157" w:rsidP="00381157"/>
                </w:txbxContent>
              </v:textbox>
            </v:rect>
            <v:rect id="_x0000_s1044" style="position:absolute;left:7760;top:17481;width:12159;height:477" filled="f" stroked="f" strokeweight=".25pt">
              <v:textbox style="mso-next-textbox:#_x0000_s1044" inset="1pt,1pt,1pt,1pt">
                <w:txbxContent>
                  <w:p w:rsidR="00381157" w:rsidRPr="005C6210" w:rsidRDefault="00283263" w:rsidP="00381157">
                    <w:pPr>
                      <w:jc w:val="center"/>
                    </w:pPr>
                    <w:r>
                      <w:t>БарГУ-КР-ТОз6</w:t>
                    </w:r>
                    <w:r w:rsidR="008E2150">
                      <w:t>1/20</w:t>
                    </w:r>
                    <w:r w:rsidR="00381157">
                      <w:t>-ПЗ</w:t>
                    </w:r>
                  </w:p>
                  <w:p w:rsidR="00381157" w:rsidRPr="00052ED4" w:rsidRDefault="00381157" w:rsidP="00381157"/>
                </w:txbxContent>
              </v:textbox>
            </v:rect>
            <v:line id="_x0000_s1045" style="position:absolute" from="12,18233" to="19979,18234" strokeweight="2pt"/>
            <v:line id="_x0000_s1046" style="position:absolute" from="25,17881" to="7646,17882" strokeweight="2pt"/>
            <v:line id="_x0000_s1047" style="position:absolute" from="10,17526" to="7631,17527" strokeweight="1pt"/>
            <v:line id="_x0000_s1048" style="position:absolute" from="10,18938" to="7631,18939" strokeweight="1pt"/>
            <v:line id="_x0000_s1049" style="position:absolute" from="10,18583" to="7631,18584" strokeweight="1pt"/>
            <v:group id="_x0000_s1050" style="position:absolute;left:39;top:18267;width:4801;height:310" coordsize="19999,20000">
              <v:rect id="_x0000_s1051" style="position:absolute;width:8856;height:20000" filled="f" stroked="f" strokeweight=".25pt">
                <v:textbox style="mso-next-textbox:#_x0000_s1051" inset="1pt,1pt,1pt,1pt">
                  <w:txbxContent>
                    <w:p w:rsidR="00381157" w:rsidRDefault="00381157" w:rsidP="00381157">
                      <w:pPr>
                        <w:pStyle w:val="a8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 xml:space="preserve"> </w:t>
                      </w:r>
                      <w:proofErr w:type="spellStart"/>
                      <w:r>
                        <w:rPr>
                          <w:sz w:val="18"/>
                        </w:rPr>
                        <w:t>Разраб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_x0000_s1052" style="position:absolute;left:9281;width:10718;height:20000" filled="f" stroked="f" strokeweight=".25pt">
                <v:textbox style="mso-next-textbox:#_x0000_s1052" inset="1pt,1pt,1pt,1pt">
                  <w:txbxContent>
                    <w:p w:rsidR="00381157" w:rsidRPr="00EC03F2" w:rsidRDefault="008E2150" w:rsidP="00381157">
                      <w:pPr>
                        <w:rPr>
                          <w:sz w:val="20"/>
                          <w:szCs w:val="20"/>
                        </w:rPr>
                      </w:pPr>
                      <w:proofErr w:type="spellStart"/>
                      <w:r>
                        <w:rPr>
                          <w:sz w:val="20"/>
                          <w:szCs w:val="20"/>
                        </w:rPr>
                        <w:t>Ханцевич</w:t>
                      </w:r>
                      <w:proofErr w:type="spellEnd"/>
                    </w:p>
                  </w:txbxContent>
                </v:textbox>
              </v:rect>
            </v:group>
            <v:group id="_x0000_s1053" style="position:absolute;left:39;top:18614;width:4801;height:309" coordsize="19999,20000">
              <v:rect id="_x0000_s1054" style="position:absolute;width:8856;height:20000" filled="f" stroked="f" strokeweight=".25pt">
                <v:textbox style="mso-next-textbox:#_x0000_s1054" inset="1pt,1pt,1pt,1pt">
                  <w:txbxContent>
                    <w:p w:rsidR="00381157" w:rsidRDefault="00381157" w:rsidP="00381157">
                      <w:pPr>
                        <w:pStyle w:val="a8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 xml:space="preserve"> </w:t>
                      </w:r>
                      <w:proofErr w:type="spellStart"/>
                      <w:r>
                        <w:rPr>
                          <w:sz w:val="18"/>
                        </w:rPr>
                        <w:t>Провер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_x0000_s1055" style="position:absolute;left:9281;width:10718;height:20000" filled="f" stroked="f" strokeweight=".25pt">
                <v:textbox style="mso-next-textbox:#_x0000_s1055" inset="1pt,1pt,1pt,1pt">
                  <w:txbxContent>
                    <w:p w:rsidR="00381157" w:rsidRPr="009F1F4E" w:rsidRDefault="00231033" w:rsidP="00381157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Гаврилова</w:t>
                      </w:r>
                    </w:p>
                  </w:txbxContent>
                </v:textbox>
              </v:rect>
            </v:group>
            <v:group id="_x0000_s1056" style="position:absolute;left:39;top:18969;width:4801;height:309" coordsize="19999,20000">
              <v:rect id="_x0000_s1057" style="position:absolute;width:8856;height:20000" filled="f" stroked="f" strokeweight=".25pt">
                <v:textbox style="mso-next-textbox:#_x0000_s1057" inset="1pt,1pt,1pt,1pt">
                  <w:txbxContent>
                    <w:p w:rsidR="00381157" w:rsidRDefault="00381157" w:rsidP="00381157">
                      <w:pPr>
                        <w:pStyle w:val="a8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 xml:space="preserve"> </w:t>
                      </w:r>
                      <w:proofErr w:type="spellStart"/>
                      <w:r>
                        <w:rPr>
                          <w:sz w:val="18"/>
                        </w:rPr>
                        <w:t>Реценз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_x0000_s1058" style="position:absolute;left:9281;width:10718;height:20000" filled="f" stroked="f" strokeweight=".25pt">
                <v:textbox style="mso-next-textbox:#_x0000_s1058" inset="1pt,1pt,1pt,1pt">
                  <w:txbxContent>
                    <w:p w:rsidR="00381157" w:rsidRDefault="00381157" w:rsidP="00381157">
                      <w:pPr>
                        <w:pStyle w:val="a8"/>
                        <w:rPr>
                          <w:sz w:val="18"/>
                        </w:rPr>
                      </w:pPr>
                    </w:p>
                  </w:txbxContent>
                </v:textbox>
              </v:rect>
            </v:group>
            <v:group id="_x0000_s1059" style="position:absolute;left:39;top:19314;width:4801;height:310" coordsize="19999,20000">
              <v:rect id="_x0000_s1060" style="position:absolute;width:8856;height:20000" filled="f" stroked="f" strokeweight=".25pt">
                <v:textbox style="mso-next-textbox:#_x0000_s1060" inset="1pt,1pt,1pt,1pt">
                  <w:txbxContent>
                    <w:p w:rsidR="00381157" w:rsidRDefault="00381157" w:rsidP="00381157">
                      <w:pPr>
                        <w:pStyle w:val="a8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 xml:space="preserve"> Н. Контр.</w:t>
                      </w:r>
                    </w:p>
                  </w:txbxContent>
                </v:textbox>
              </v:rect>
              <v:rect id="_x0000_s1061" style="position:absolute;left:9281;width:10718;height:20000" filled="f" stroked="f" strokeweight=".25pt">
                <v:textbox style="mso-next-textbox:#_x0000_s1061" inset="1pt,1pt,1pt,1pt">
                  <w:txbxContent>
                    <w:p w:rsidR="00381157" w:rsidRPr="00607AE3" w:rsidRDefault="00381157" w:rsidP="00381157"/>
                  </w:txbxContent>
                </v:textbox>
              </v:rect>
            </v:group>
            <v:group id="_x0000_s1062" style="position:absolute;left:39;top:19660;width:4801;height:309" coordsize="19999,20000">
              <v:rect id="_x0000_s1063" style="position:absolute;width:8856;height:20000" filled="f" stroked="f" strokeweight=".25pt">
                <v:textbox style="mso-next-textbox:#_x0000_s1063" inset="1pt,1pt,1pt,1pt">
                  <w:txbxContent>
                    <w:p w:rsidR="00381157" w:rsidRDefault="00381157" w:rsidP="00381157">
                      <w:pPr>
                        <w:pStyle w:val="a8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 xml:space="preserve"> </w:t>
                      </w:r>
                      <w:proofErr w:type="spellStart"/>
                      <w:r>
                        <w:rPr>
                          <w:sz w:val="18"/>
                        </w:rPr>
                        <w:t>Утверд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_x0000_s1064" style="position:absolute;left:9281;width:10718;height:20000" filled="f" stroked="f" strokeweight=".25pt">
                <v:textbox style="mso-next-textbox:#_x0000_s1064" inset="1pt,1pt,1pt,1pt">
                  <w:txbxContent>
                    <w:p w:rsidR="00381157" w:rsidRPr="00607AE3" w:rsidRDefault="00381157" w:rsidP="00381157"/>
                  </w:txbxContent>
                </v:textbox>
              </v:rect>
            </v:group>
            <v:line id="_x0000_s1065" style="position:absolute" from="14208,18239" to="14210,19979" strokeweight="2pt"/>
            <v:rect id="_x0000_s1066" style="position:absolute;left:7787;top:18314;width:6292;height:1609" filled="f" stroked="f" strokeweight=".25pt">
              <v:textbox style="mso-next-textbox:#_x0000_s1066" inset="1pt,1pt,1pt,1pt">
                <w:txbxContent>
                  <w:p w:rsidR="00381157" w:rsidRPr="00040F24" w:rsidRDefault="00381157" w:rsidP="00381157">
                    <w:pPr>
                      <w:jc w:val="center"/>
                      <w:rPr>
                        <w:sz w:val="16"/>
                        <w:szCs w:val="16"/>
                      </w:rPr>
                    </w:pPr>
                  </w:p>
                  <w:p w:rsidR="00381157" w:rsidRPr="00475E7C" w:rsidRDefault="00381157" w:rsidP="00381157">
                    <w:pPr>
                      <w:jc w:val="center"/>
                      <w:rPr>
                        <w:szCs w:val="20"/>
                      </w:rPr>
                    </w:pPr>
                    <w:r>
                      <w:rPr>
                        <w:szCs w:val="20"/>
                      </w:rPr>
                      <w:t>Исследование и оптимизация линейной САУ с заданными параметрами качества.</w:t>
                    </w:r>
                  </w:p>
                </w:txbxContent>
              </v:textbox>
            </v:rect>
            <v:line id="_x0000_s1067" style="position:absolute" from="14221,18587" to="19990,18588" strokeweight="2pt"/>
            <v:line id="_x0000_s1068" style="position:absolute" from="14219,18939" to="19988,18941" strokeweight="2pt"/>
            <v:line id="_x0000_s1069" style="position:absolute" from="17487,18239" to="17490,18932" strokeweight="2pt"/>
            <v:rect id="_x0000_s1070" style="position:absolute;left:14295;top:18258;width:1474;height:309" filled="f" stroked="f" strokeweight=".25pt">
              <v:textbox style="mso-next-textbox:#_x0000_s1070" inset="1pt,1pt,1pt,1pt">
                <w:txbxContent>
                  <w:p w:rsidR="00381157" w:rsidRDefault="00381157" w:rsidP="00381157">
                    <w:pPr>
                      <w:pStyle w:val="a8"/>
                      <w:jc w:val="center"/>
                      <w:rPr>
                        <w:sz w:val="18"/>
                      </w:rPr>
                    </w:pPr>
                    <w:proofErr w:type="spellStart"/>
                    <w:r>
                      <w:rPr>
                        <w:sz w:val="18"/>
                      </w:rPr>
                      <w:t>Лит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_x0000_s1071" style="position:absolute;left:17577;top:18258;width:2327;height:309" filled="f" stroked="f" strokeweight=".25pt">
              <v:textbox style="mso-next-textbox:#_x0000_s1071" inset="1pt,1pt,1pt,1pt">
                <w:txbxContent>
                  <w:p w:rsidR="00381157" w:rsidRDefault="00381157" w:rsidP="00381157">
                    <w:pPr>
                      <w:pStyle w:val="a8"/>
                      <w:jc w:val="center"/>
                      <w:rPr>
                        <w:sz w:val="18"/>
                      </w:rPr>
                    </w:pPr>
                    <w:proofErr w:type="spellStart"/>
                    <w:r>
                      <w:rPr>
                        <w:sz w:val="18"/>
                      </w:rPr>
                      <w:t>Листов</w:t>
                    </w:r>
                    <w:proofErr w:type="spellEnd"/>
                  </w:p>
                </w:txbxContent>
              </v:textbox>
            </v:rect>
            <v:rect id="_x0000_s1072" style="position:absolute;left:17591;top:18613;width:2326;height:309" filled="f" stroked="f" strokeweight=".25pt">
              <v:textbox style="mso-next-textbox:#_x0000_s1072" inset="1pt,1pt,1pt,1pt">
                <w:txbxContent>
                  <w:p w:rsidR="00381157" w:rsidRPr="00022BD2" w:rsidRDefault="00381157" w:rsidP="00381157"/>
                </w:txbxContent>
              </v:textbox>
            </v:rect>
            <v:line id="_x0000_s1073" style="position:absolute" from="14755,18594" to="14757,18932" strokeweight="1pt"/>
            <v:line id="_x0000_s1074" style="position:absolute" from="15301,18595" to="15303,18933" strokeweight="1pt"/>
            <v:rect id="_x0000_s1075" style="position:absolute;left:14295;top:19221;width:5609;height:440" filled="f" stroked="f" strokeweight=".25pt">
              <v:textbox style="mso-next-textbox:#_x0000_s1075" inset="1pt,1pt,1pt,1pt">
                <w:txbxContent>
                  <w:p w:rsidR="00381157" w:rsidRPr="00252DF7" w:rsidRDefault="00381157" w:rsidP="00381157">
                    <w:pPr>
                      <w:jc w:val="center"/>
                    </w:pPr>
                    <w:r>
                      <w:t>УО «</w:t>
                    </w:r>
                    <w:proofErr w:type="spellStart"/>
                    <w:r>
                      <w:t>БарГУ</w:t>
                    </w:r>
                    <w:proofErr w:type="spellEnd"/>
                    <w:r>
                      <w:t>»</w:t>
                    </w:r>
                  </w:p>
                </w:txbxContent>
              </v:textbox>
            </v:rect>
            <w10:wrap anchorx="page" anchory="page"/>
            <w10:anchorlock/>
          </v:group>
        </w:pict>
      </w:r>
      <w:r w:rsidR="005240E5" w:rsidRPr="00E638C4">
        <w:rPr>
          <w:rFonts w:ascii="Times New Roman" w:hAnsi="Times New Roman"/>
          <w:i w:val="0"/>
        </w:rPr>
        <w:t>РЕФЕРАТ</w:t>
      </w:r>
    </w:p>
    <w:p w:rsidR="005240E5" w:rsidRPr="00E638C4" w:rsidRDefault="005240E5" w:rsidP="00381157">
      <w:pPr>
        <w:spacing w:line="360" w:lineRule="auto"/>
        <w:ind w:firstLine="709"/>
        <w:rPr>
          <w:sz w:val="28"/>
          <w:szCs w:val="28"/>
        </w:rPr>
      </w:pPr>
    </w:p>
    <w:p w:rsidR="00BF5799" w:rsidRPr="00BF5799" w:rsidRDefault="007251FE" w:rsidP="00BF5799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урсовая работа: 28</w:t>
      </w:r>
      <w:r w:rsidR="00BF5799" w:rsidRPr="00BF5799">
        <w:rPr>
          <w:b/>
          <w:sz w:val="28"/>
          <w:szCs w:val="28"/>
        </w:rPr>
        <w:t xml:space="preserve"> с., 15 рис., 2 таблицы, 8 источников, 1 приложени</w:t>
      </w:r>
      <w:r w:rsidR="00BF5799">
        <w:rPr>
          <w:b/>
          <w:sz w:val="28"/>
          <w:szCs w:val="28"/>
        </w:rPr>
        <w:t>е</w:t>
      </w:r>
      <w:r w:rsidR="00BF5799" w:rsidRPr="00BF5799">
        <w:rPr>
          <w:b/>
          <w:sz w:val="28"/>
          <w:szCs w:val="28"/>
        </w:rPr>
        <w:t>.</w:t>
      </w:r>
    </w:p>
    <w:p w:rsidR="005240E5" w:rsidRPr="00E638C4" w:rsidRDefault="005240E5" w:rsidP="00381157">
      <w:pPr>
        <w:spacing w:line="360" w:lineRule="auto"/>
        <w:ind w:firstLine="709"/>
        <w:jc w:val="both"/>
        <w:rPr>
          <w:sz w:val="28"/>
          <w:szCs w:val="28"/>
        </w:rPr>
      </w:pPr>
    </w:p>
    <w:p w:rsidR="005240E5" w:rsidRPr="00E638C4" w:rsidRDefault="00BF5799" w:rsidP="00381157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АУ, ПИ-РЕГУЛЯТОР, </w:t>
      </w:r>
      <w:r w:rsidR="00120061">
        <w:rPr>
          <w:sz w:val="28"/>
          <w:szCs w:val="28"/>
        </w:rPr>
        <w:t xml:space="preserve">ПЕРЕРЕГУЛИРОВАНИЕ, КОРРЕКЦИЯ, </w:t>
      </w:r>
      <w:r w:rsidR="00381157">
        <w:rPr>
          <w:sz w:val="28"/>
          <w:szCs w:val="28"/>
        </w:rPr>
        <w:t>СТРУКТУРА САУ, ПЕРЕДАТОЧНАЯ ХА</w:t>
      </w:r>
      <w:r w:rsidR="00120061">
        <w:rPr>
          <w:sz w:val="28"/>
          <w:szCs w:val="28"/>
        </w:rPr>
        <w:t>РАКТЕРИСТИКА, АЧХ, ФЧХ, ФУНКЦИЯ</w:t>
      </w:r>
      <w:r w:rsidR="00381157">
        <w:rPr>
          <w:sz w:val="28"/>
          <w:szCs w:val="28"/>
        </w:rPr>
        <w:t>.</w:t>
      </w:r>
    </w:p>
    <w:p w:rsidR="00381157" w:rsidRDefault="00381157" w:rsidP="00381157">
      <w:pPr>
        <w:spacing w:line="360" w:lineRule="auto"/>
        <w:ind w:firstLine="709"/>
        <w:jc w:val="both"/>
        <w:rPr>
          <w:sz w:val="28"/>
          <w:szCs w:val="28"/>
        </w:rPr>
      </w:pPr>
    </w:p>
    <w:p w:rsidR="005240E5" w:rsidRPr="00E638C4" w:rsidRDefault="005240E5" w:rsidP="00381157">
      <w:pPr>
        <w:spacing w:line="360" w:lineRule="auto"/>
        <w:ind w:firstLine="709"/>
        <w:jc w:val="both"/>
        <w:rPr>
          <w:sz w:val="28"/>
          <w:szCs w:val="28"/>
        </w:rPr>
      </w:pPr>
      <w:r w:rsidRPr="00E638C4">
        <w:rPr>
          <w:sz w:val="28"/>
          <w:szCs w:val="28"/>
        </w:rPr>
        <w:t xml:space="preserve">Объектом и предметом исследования является: </w:t>
      </w:r>
      <w:proofErr w:type="gramStart"/>
      <w:r w:rsidR="00381157">
        <w:rPr>
          <w:sz w:val="28"/>
          <w:szCs w:val="28"/>
        </w:rPr>
        <w:t>линейная</w:t>
      </w:r>
      <w:proofErr w:type="gramEnd"/>
      <w:r w:rsidR="00381157">
        <w:rPr>
          <w:sz w:val="28"/>
          <w:szCs w:val="28"/>
        </w:rPr>
        <w:t xml:space="preserve"> САУ</w:t>
      </w:r>
    </w:p>
    <w:p w:rsidR="005240E5" w:rsidRPr="00E638C4" w:rsidRDefault="005240E5" w:rsidP="00381157">
      <w:pPr>
        <w:spacing w:line="360" w:lineRule="auto"/>
        <w:ind w:firstLine="709"/>
        <w:jc w:val="both"/>
        <w:rPr>
          <w:sz w:val="28"/>
          <w:szCs w:val="28"/>
        </w:rPr>
      </w:pPr>
      <w:r w:rsidRPr="00E638C4">
        <w:rPr>
          <w:sz w:val="28"/>
          <w:szCs w:val="28"/>
        </w:rPr>
        <w:t xml:space="preserve">Цель работы: исследование </w:t>
      </w:r>
      <w:r w:rsidR="00381157">
        <w:rPr>
          <w:sz w:val="28"/>
          <w:szCs w:val="28"/>
        </w:rPr>
        <w:t>и оптимизация</w:t>
      </w:r>
      <w:r w:rsidRPr="00E638C4">
        <w:rPr>
          <w:sz w:val="28"/>
          <w:szCs w:val="28"/>
        </w:rPr>
        <w:t xml:space="preserve"> системы управления с заданными параметрами качества.</w:t>
      </w:r>
    </w:p>
    <w:p w:rsidR="005240E5" w:rsidRPr="00E638C4" w:rsidRDefault="005240E5" w:rsidP="00381157">
      <w:pPr>
        <w:spacing w:line="360" w:lineRule="auto"/>
        <w:ind w:firstLine="709"/>
        <w:jc w:val="both"/>
        <w:rPr>
          <w:sz w:val="28"/>
          <w:szCs w:val="28"/>
        </w:rPr>
      </w:pPr>
      <w:r w:rsidRPr="00E638C4">
        <w:rPr>
          <w:sz w:val="28"/>
          <w:szCs w:val="28"/>
        </w:rPr>
        <w:t>Автор подтверждает, что приведенный в работе расчетно-аналитический материал правильно и объективно отражает состояние исследуемого процесса, а все заимствованные из литературных источников положения и концепции сопровождаются ссылками на их авторов.</w:t>
      </w:r>
    </w:p>
    <w:p w:rsidR="005240E5" w:rsidRPr="00E638C4" w:rsidRDefault="005240E5" w:rsidP="005240E5">
      <w:pPr>
        <w:pStyle w:val="2"/>
        <w:tabs>
          <w:tab w:val="left" w:pos="567"/>
        </w:tabs>
        <w:jc w:val="center"/>
        <w:rPr>
          <w:rFonts w:ascii="Times New Roman" w:hAnsi="Times New Roman"/>
          <w:i w:val="0"/>
        </w:rPr>
      </w:pPr>
    </w:p>
    <w:p w:rsidR="005240E5" w:rsidRPr="00E638C4" w:rsidRDefault="005240E5" w:rsidP="005240E5">
      <w:pPr>
        <w:pStyle w:val="2"/>
        <w:tabs>
          <w:tab w:val="left" w:pos="567"/>
        </w:tabs>
        <w:jc w:val="center"/>
        <w:rPr>
          <w:rFonts w:ascii="Times New Roman" w:hAnsi="Times New Roman"/>
          <w:i w:val="0"/>
        </w:rPr>
      </w:pPr>
    </w:p>
    <w:p w:rsidR="005240E5" w:rsidRPr="00E638C4" w:rsidRDefault="005240E5" w:rsidP="005240E5">
      <w:pPr>
        <w:pStyle w:val="2"/>
        <w:tabs>
          <w:tab w:val="left" w:pos="567"/>
        </w:tabs>
        <w:jc w:val="center"/>
        <w:rPr>
          <w:rFonts w:ascii="Times New Roman" w:hAnsi="Times New Roman"/>
          <w:i w:val="0"/>
        </w:rPr>
      </w:pPr>
    </w:p>
    <w:p w:rsidR="005240E5" w:rsidRPr="00E638C4" w:rsidRDefault="005240E5" w:rsidP="005240E5">
      <w:pPr>
        <w:pStyle w:val="2"/>
        <w:tabs>
          <w:tab w:val="left" w:pos="567"/>
        </w:tabs>
        <w:jc w:val="center"/>
        <w:rPr>
          <w:rFonts w:ascii="Times New Roman" w:hAnsi="Times New Roman"/>
          <w:i w:val="0"/>
        </w:rPr>
      </w:pPr>
    </w:p>
    <w:p w:rsidR="005240E5" w:rsidRPr="00E638C4" w:rsidRDefault="005240E5" w:rsidP="005240E5">
      <w:pPr>
        <w:rPr>
          <w:sz w:val="28"/>
          <w:szCs w:val="28"/>
        </w:rPr>
      </w:pPr>
    </w:p>
    <w:p w:rsidR="005240E5" w:rsidRPr="00E638C4" w:rsidRDefault="005240E5" w:rsidP="005240E5">
      <w:pPr>
        <w:rPr>
          <w:sz w:val="28"/>
          <w:szCs w:val="28"/>
        </w:rPr>
      </w:pPr>
    </w:p>
    <w:p w:rsidR="005240E5" w:rsidRPr="00E638C4" w:rsidRDefault="005240E5" w:rsidP="005240E5">
      <w:pPr>
        <w:rPr>
          <w:sz w:val="28"/>
          <w:szCs w:val="28"/>
        </w:rPr>
      </w:pPr>
    </w:p>
    <w:p w:rsidR="005240E5" w:rsidRPr="00E638C4" w:rsidRDefault="005240E5" w:rsidP="005240E5">
      <w:pPr>
        <w:rPr>
          <w:sz w:val="28"/>
          <w:szCs w:val="28"/>
        </w:rPr>
      </w:pPr>
    </w:p>
    <w:p w:rsidR="005240E5" w:rsidRPr="00E638C4" w:rsidRDefault="005240E5" w:rsidP="005240E5">
      <w:pPr>
        <w:rPr>
          <w:sz w:val="28"/>
          <w:szCs w:val="28"/>
        </w:rPr>
      </w:pPr>
    </w:p>
    <w:p w:rsidR="005240E5" w:rsidRDefault="005240E5" w:rsidP="005240E5">
      <w:pPr>
        <w:rPr>
          <w:sz w:val="28"/>
          <w:szCs w:val="28"/>
        </w:rPr>
      </w:pPr>
    </w:p>
    <w:p w:rsidR="00640DD5" w:rsidRDefault="00640DD5" w:rsidP="005240E5">
      <w:pPr>
        <w:rPr>
          <w:sz w:val="28"/>
          <w:szCs w:val="28"/>
        </w:rPr>
      </w:pPr>
    </w:p>
    <w:p w:rsidR="00640DD5" w:rsidRDefault="00640DD5" w:rsidP="005240E5">
      <w:pPr>
        <w:rPr>
          <w:sz w:val="28"/>
          <w:szCs w:val="28"/>
        </w:rPr>
      </w:pPr>
    </w:p>
    <w:p w:rsidR="00640DD5" w:rsidRDefault="00640DD5" w:rsidP="005240E5">
      <w:pPr>
        <w:rPr>
          <w:sz w:val="28"/>
          <w:szCs w:val="28"/>
        </w:rPr>
      </w:pPr>
    </w:p>
    <w:p w:rsidR="00640DD5" w:rsidRDefault="00640DD5" w:rsidP="005240E5">
      <w:pPr>
        <w:rPr>
          <w:sz w:val="28"/>
          <w:szCs w:val="28"/>
        </w:rPr>
      </w:pPr>
    </w:p>
    <w:p w:rsidR="00640DD5" w:rsidRDefault="00640DD5" w:rsidP="005240E5">
      <w:pPr>
        <w:rPr>
          <w:sz w:val="28"/>
          <w:szCs w:val="28"/>
        </w:rPr>
      </w:pPr>
    </w:p>
    <w:p w:rsidR="00640DD5" w:rsidRDefault="00640DD5" w:rsidP="005240E5">
      <w:pPr>
        <w:rPr>
          <w:sz w:val="28"/>
          <w:szCs w:val="28"/>
        </w:rPr>
      </w:pPr>
    </w:p>
    <w:p w:rsidR="00640DD5" w:rsidRDefault="00640DD5" w:rsidP="005240E5">
      <w:pPr>
        <w:rPr>
          <w:sz w:val="28"/>
          <w:szCs w:val="28"/>
        </w:rPr>
      </w:pPr>
    </w:p>
    <w:p w:rsidR="00640DD5" w:rsidRDefault="00640DD5" w:rsidP="005240E5">
      <w:pPr>
        <w:rPr>
          <w:sz w:val="28"/>
          <w:szCs w:val="28"/>
        </w:rPr>
      </w:pPr>
    </w:p>
    <w:p w:rsidR="00640DD5" w:rsidRPr="00076AA2" w:rsidRDefault="00640DD5" w:rsidP="00640DD5">
      <w:pPr>
        <w:spacing w:line="360" w:lineRule="auto"/>
        <w:ind w:firstLine="72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Оглавление</w:t>
      </w:r>
    </w:p>
    <w:p w:rsidR="00640DD5" w:rsidRDefault="00640DD5" w:rsidP="00640DD5">
      <w:pPr>
        <w:pStyle w:val="a9"/>
        <w:spacing w:line="360" w:lineRule="auto"/>
        <w:ind w:left="1068"/>
        <w:rPr>
          <w:sz w:val="28"/>
          <w:szCs w:val="28"/>
        </w:rPr>
      </w:pPr>
      <w:r w:rsidRPr="00DF381B">
        <w:rPr>
          <w:sz w:val="28"/>
          <w:szCs w:val="28"/>
        </w:rPr>
        <w:t>Введение……. …………………………….………</w:t>
      </w:r>
      <w:r w:rsidRPr="00DF381B">
        <w:rPr>
          <w:sz w:val="28"/>
          <w:szCs w:val="28"/>
          <w:lang w:val="en-US"/>
        </w:rPr>
        <w:t>…</w:t>
      </w:r>
      <w:r w:rsidRPr="00DF381B">
        <w:rPr>
          <w:sz w:val="28"/>
          <w:szCs w:val="28"/>
        </w:rPr>
        <w:t>…………</w:t>
      </w:r>
      <w:r w:rsidRPr="00DF381B">
        <w:rPr>
          <w:sz w:val="28"/>
          <w:szCs w:val="28"/>
          <w:lang w:val="en-US"/>
        </w:rPr>
        <w:t>.</w:t>
      </w:r>
      <w:r w:rsidRPr="00DF381B">
        <w:rPr>
          <w:sz w:val="28"/>
          <w:szCs w:val="28"/>
        </w:rPr>
        <w:t>.….…</w:t>
      </w:r>
      <w:r>
        <w:rPr>
          <w:sz w:val="28"/>
          <w:szCs w:val="28"/>
        </w:rPr>
        <w:t>.4</w:t>
      </w:r>
    </w:p>
    <w:p w:rsidR="00640DD5" w:rsidRDefault="00640DD5" w:rsidP="00640DD5">
      <w:pPr>
        <w:pStyle w:val="a9"/>
        <w:numPr>
          <w:ilvl w:val="0"/>
          <w:numId w:val="1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Исходные данные……………………………………………………....6</w:t>
      </w:r>
    </w:p>
    <w:p w:rsidR="00640DD5" w:rsidRDefault="00640DD5" w:rsidP="00640DD5">
      <w:pPr>
        <w:pStyle w:val="a9"/>
        <w:numPr>
          <w:ilvl w:val="0"/>
          <w:numId w:val="1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Анализ структуры САУ и синтез корректирующих звеньев………..8</w:t>
      </w:r>
    </w:p>
    <w:p w:rsidR="00640DD5" w:rsidRPr="00DF381B" w:rsidRDefault="00640DD5" w:rsidP="00640DD5">
      <w:pPr>
        <w:pStyle w:val="a9"/>
        <w:numPr>
          <w:ilvl w:val="1"/>
          <w:numId w:val="1"/>
        </w:numPr>
        <w:spacing w:line="360" w:lineRule="auto"/>
        <w:rPr>
          <w:sz w:val="28"/>
          <w:szCs w:val="28"/>
        </w:rPr>
      </w:pPr>
      <w:r w:rsidRPr="00DF381B">
        <w:rPr>
          <w:sz w:val="28"/>
          <w:szCs w:val="28"/>
        </w:rPr>
        <w:t xml:space="preserve">Построение структурной схемы заданной </w:t>
      </w:r>
      <w:r>
        <w:rPr>
          <w:sz w:val="28"/>
          <w:szCs w:val="28"/>
        </w:rPr>
        <w:t>линейной САУ…………8</w:t>
      </w:r>
    </w:p>
    <w:p w:rsidR="00640DD5" w:rsidRDefault="00640DD5" w:rsidP="00640DD5">
      <w:pPr>
        <w:pStyle w:val="a9"/>
        <w:numPr>
          <w:ilvl w:val="1"/>
          <w:numId w:val="1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ределение точности системы по управляющему и </w:t>
      </w:r>
    </w:p>
    <w:p w:rsidR="00640DD5" w:rsidRPr="00DB0712" w:rsidRDefault="00640DD5" w:rsidP="00640DD5">
      <w:pPr>
        <w:spacing w:line="360" w:lineRule="auto"/>
        <w:ind w:left="708"/>
        <w:rPr>
          <w:sz w:val="28"/>
          <w:szCs w:val="28"/>
        </w:rPr>
      </w:pPr>
      <w:r>
        <w:rPr>
          <w:sz w:val="28"/>
          <w:szCs w:val="28"/>
        </w:rPr>
        <w:t>возмущающе</w:t>
      </w:r>
      <w:r w:rsidRPr="00DB0712">
        <w:rPr>
          <w:sz w:val="28"/>
          <w:szCs w:val="28"/>
        </w:rPr>
        <w:t>му воздействию…………</w:t>
      </w:r>
      <w:r>
        <w:rPr>
          <w:sz w:val="28"/>
          <w:szCs w:val="28"/>
        </w:rPr>
        <w:t>………………………………….10</w:t>
      </w:r>
    </w:p>
    <w:p w:rsidR="00640DD5" w:rsidRDefault="00640DD5" w:rsidP="00640DD5">
      <w:pPr>
        <w:pStyle w:val="a9"/>
        <w:numPr>
          <w:ilvl w:val="1"/>
          <w:numId w:val="1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Построение АЧХ и ФЧХ </w:t>
      </w:r>
      <w:proofErr w:type="gramStart"/>
      <w:r>
        <w:rPr>
          <w:sz w:val="28"/>
          <w:szCs w:val="28"/>
        </w:rPr>
        <w:t>разомкнутой</w:t>
      </w:r>
      <w:proofErr w:type="gramEnd"/>
      <w:r>
        <w:rPr>
          <w:sz w:val="28"/>
          <w:szCs w:val="28"/>
        </w:rPr>
        <w:t xml:space="preserve"> нескорректированной САУ……………………………………………………………………11</w:t>
      </w:r>
    </w:p>
    <w:p w:rsidR="00640DD5" w:rsidRDefault="00640DD5" w:rsidP="00640DD5">
      <w:pPr>
        <w:pStyle w:val="a9"/>
        <w:numPr>
          <w:ilvl w:val="1"/>
          <w:numId w:val="1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Коррекция САУ………………………………………..……………..12</w:t>
      </w:r>
    </w:p>
    <w:p w:rsidR="00640DD5" w:rsidRDefault="00640DD5" w:rsidP="00640DD5">
      <w:pPr>
        <w:pStyle w:val="a9"/>
        <w:numPr>
          <w:ilvl w:val="1"/>
          <w:numId w:val="1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Построение АЧХ и ФЧХ </w:t>
      </w:r>
      <w:proofErr w:type="gramStart"/>
      <w:r>
        <w:rPr>
          <w:sz w:val="28"/>
          <w:szCs w:val="28"/>
        </w:rPr>
        <w:t>разомкнутой</w:t>
      </w:r>
      <w:proofErr w:type="gramEnd"/>
      <w:r>
        <w:rPr>
          <w:sz w:val="28"/>
          <w:szCs w:val="28"/>
        </w:rPr>
        <w:t xml:space="preserve"> скорректированной САУ...13</w:t>
      </w:r>
    </w:p>
    <w:p w:rsidR="00640DD5" w:rsidRDefault="00640DD5" w:rsidP="00640DD5">
      <w:pPr>
        <w:pStyle w:val="a9"/>
        <w:numPr>
          <w:ilvl w:val="1"/>
          <w:numId w:val="1"/>
        </w:numPr>
        <w:spacing w:line="360" w:lineRule="auto"/>
        <w:rPr>
          <w:sz w:val="28"/>
          <w:szCs w:val="28"/>
        </w:rPr>
      </w:pPr>
      <w:r w:rsidRPr="00DF381B">
        <w:rPr>
          <w:sz w:val="28"/>
          <w:szCs w:val="28"/>
        </w:rPr>
        <w:t>Пе</w:t>
      </w:r>
      <w:r>
        <w:rPr>
          <w:sz w:val="28"/>
          <w:szCs w:val="28"/>
        </w:rPr>
        <w:t>рвый запуск модели замкнутой САУ………………..…………...17</w:t>
      </w:r>
    </w:p>
    <w:p w:rsidR="00640DD5" w:rsidRDefault="00640DD5" w:rsidP="00640DD5">
      <w:pPr>
        <w:spacing w:line="360" w:lineRule="auto"/>
        <w:ind w:left="708"/>
        <w:rPr>
          <w:sz w:val="28"/>
          <w:szCs w:val="28"/>
        </w:rPr>
      </w:pPr>
      <w:r>
        <w:rPr>
          <w:sz w:val="28"/>
          <w:szCs w:val="28"/>
        </w:rPr>
        <w:t>3    Аналитический анализ структуры САУ и синтез корректирующих звеньев……………………………………………………………….……18</w:t>
      </w:r>
    </w:p>
    <w:p w:rsidR="00640DD5" w:rsidRDefault="00640DD5" w:rsidP="00640DD5">
      <w:pPr>
        <w:spacing w:line="360" w:lineRule="auto"/>
        <w:ind w:left="708"/>
        <w:rPr>
          <w:sz w:val="28"/>
          <w:szCs w:val="28"/>
        </w:rPr>
      </w:pPr>
      <w:r>
        <w:rPr>
          <w:sz w:val="28"/>
          <w:szCs w:val="28"/>
        </w:rPr>
        <w:t>3.1 Аналитический расчет точности системы по управляющему и возмущающему воздействию в установившемся режиме…………….18</w:t>
      </w:r>
    </w:p>
    <w:p w:rsidR="00640DD5" w:rsidRDefault="00640DD5" w:rsidP="00640DD5">
      <w:pPr>
        <w:spacing w:line="360" w:lineRule="auto"/>
        <w:ind w:left="708"/>
        <w:rPr>
          <w:sz w:val="28"/>
          <w:szCs w:val="28"/>
        </w:rPr>
      </w:pPr>
      <w:r>
        <w:rPr>
          <w:sz w:val="28"/>
          <w:szCs w:val="28"/>
        </w:rPr>
        <w:t>3.2 Анализ устойчивости замкнутой САУ……………………….…….22</w:t>
      </w:r>
    </w:p>
    <w:p w:rsidR="00640DD5" w:rsidRDefault="00640DD5" w:rsidP="00640DD5">
      <w:pPr>
        <w:spacing w:line="360" w:lineRule="auto"/>
        <w:ind w:left="708"/>
        <w:rPr>
          <w:sz w:val="28"/>
          <w:szCs w:val="28"/>
        </w:rPr>
      </w:pPr>
      <w:r>
        <w:rPr>
          <w:sz w:val="28"/>
          <w:szCs w:val="28"/>
        </w:rPr>
        <w:t xml:space="preserve">3.3 Коррекция </w:t>
      </w:r>
      <w:proofErr w:type="gramStart"/>
      <w:r>
        <w:rPr>
          <w:sz w:val="28"/>
          <w:szCs w:val="28"/>
        </w:rPr>
        <w:t>замкнутой</w:t>
      </w:r>
      <w:proofErr w:type="gramEnd"/>
      <w:r>
        <w:rPr>
          <w:sz w:val="28"/>
          <w:szCs w:val="28"/>
        </w:rPr>
        <w:t xml:space="preserve"> САУ…………………………………………24</w:t>
      </w:r>
    </w:p>
    <w:p w:rsidR="00640DD5" w:rsidRDefault="00640DD5" w:rsidP="00640DD5">
      <w:pPr>
        <w:spacing w:line="360" w:lineRule="auto"/>
        <w:ind w:left="708"/>
        <w:rPr>
          <w:sz w:val="28"/>
          <w:szCs w:val="28"/>
        </w:rPr>
      </w:pPr>
      <w:r>
        <w:rPr>
          <w:sz w:val="28"/>
          <w:szCs w:val="28"/>
        </w:rPr>
        <w:t xml:space="preserve">3.4 Анализ </w:t>
      </w:r>
      <w:proofErr w:type="gramStart"/>
      <w:r>
        <w:rPr>
          <w:sz w:val="28"/>
          <w:szCs w:val="28"/>
        </w:rPr>
        <w:t>замкнутой</w:t>
      </w:r>
      <w:proofErr w:type="gramEnd"/>
      <w:r>
        <w:rPr>
          <w:sz w:val="28"/>
          <w:szCs w:val="28"/>
        </w:rPr>
        <w:t xml:space="preserve"> САУ……………………………………………..26</w:t>
      </w:r>
    </w:p>
    <w:p w:rsidR="00640DD5" w:rsidRDefault="00640DD5" w:rsidP="00640DD5">
      <w:pPr>
        <w:spacing w:line="360" w:lineRule="auto"/>
        <w:ind w:left="708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Pr="00DF381B">
        <w:rPr>
          <w:sz w:val="28"/>
          <w:szCs w:val="28"/>
        </w:rPr>
        <w:t xml:space="preserve"> </w:t>
      </w:r>
      <w:r>
        <w:rPr>
          <w:sz w:val="28"/>
          <w:szCs w:val="28"/>
        </w:rPr>
        <w:t>Заключение…………………………………………………..………..27</w:t>
      </w:r>
    </w:p>
    <w:p w:rsidR="00640DD5" w:rsidRDefault="00640DD5" w:rsidP="00640DD5">
      <w:pPr>
        <w:spacing w:line="360" w:lineRule="auto"/>
        <w:ind w:left="708"/>
        <w:rPr>
          <w:sz w:val="28"/>
          <w:szCs w:val="28"/>
        </w:rPr>
      </w:pPr>
      <w:r>
        <w:rPr>
          <w:sz w:val="28"/>
          <w:szCs w:val="28"/>
        </w:rPr>
        <w:t xml:space="preserve">    Список использованных источников…………………………..……28</w:t>
      </w:r>
    </w:p>
    <w:p w:rsidR="00640DD5" w:rsidRPr="00DF381B" w:rsidRDefault="00640DD5" w:rsidP="00640DD5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>
        <w:rPr>
          <w:sz w:val="28"/>
          <w:szCs w:val="28"/>
        </w:rPr>
        <w:tab/>
        <w:t xml:space="preserve">    Приложение………………………………………………………...…29</w:t>
      </w:r>
    </w:p>
    <w:p w:rsidR="00640DD5" w:rsidRPr="00076AA2" w:rsidRDefault="00640DD5" w:rsidP="00640DD5">
      <w:pPr>
        <w:spacing w:line="360" w:lineRule="auto"/>
        <w:ind w:firstLine="709"/>
        <w:rPr>
          <w:sz w:val="28"/>
          <w:szCs w:val="28"/>
        </w:rPr>
      </w:pPr>
    </w:p>
    <w:p w:rsidR="00640DD5" w:rsidRPr="00076AA2" w:rsidRDefault="00640DD5" w:rsidP="00640DD5">
      <w:pPr>
        <w:spacing w:line="360" w:lineRule="auto"/>
        <w:ind w:firstLine="709"/>
        <w:rPr>
          <w:sz w:val="28"/>
          <w:szCs w:val="28"/>
        </w:rPr>
      </w:pPr>
    </w:p>
    <w:p w:rsidR="00640DD5" w:rsidRPr="00076AA2" w:rsidRDefault="00640DD5" w:rsidP="00640DD5">
      <w:pPr>
        <w:spacing w:line="360" w:lineRule="auto"/>
        <w:ind w:firstLine="709"/>
        <w:rPr>
          <w:sz w:val="28"/>
          <w:szCs w:val="28"/>
        </w:rPr>
      </w:pPr>
    </w:p>
    <w:p w:rsidR="00640DD5" w:rsidRDefault="00640DD5" w:rsidP="00640DD5">
      <w:pPr>
        <w:rPr>
          <w:szCs w:val="28"/>
        </w:rPr>
      </w:pPr>
    </w:p>
    <w:p w:rsidR="00640DD5" w:rsidRDefault="00640DD5" w:rsidP="00640DD5">
      <w:pPr>
        <w:rPr>
          <w:szCs w:val="28"/>
        </w:rPr>
      </w:pPr>
    </w:p>
    <w:p w:rsidR="00640DD5" w:rsidRDefault="00640DD5" w:rsidP="00640DD5">
      <w:pPr>
        <w:rPr>
          <w:szCs w:val="28"/>
        </w:rPr>
      </w:pPr>
    </w:p>
    <w:p w:rsidR="00640DD5" w:rsidRDefault="00640DD5" w:rsidP="00640DD5">
      <w:pPr>
        <w:rPr>
          <w:szCs w:val="28"/>
        </w:rPr>
      </w:pPr>
    </w:p>
    <w:p w:rsidR="00640DD5" w:rsidRDefault="00640DD5" w:rsidP="00640DD5">
      <w:pPr>
        <w:rPr>
          <w:szCs w:val="28"/>
        </w:rPr>
      </w:pPr>
    </w:p>
    <w:p w:rsidR="00640DD5" w:rsidRDefault="00640DD5" w:rsidP="00640DD5">
      <w:pPr>
        <w:rPr>
          <w:szCs w:val="28"/>
        </w:rPr>
      </w:pPr>
    </w:p>
    <w:p w:rsidR="00640DD5" w:rsidRDefault="00640DD5" w:rsidP="00640DD5">
      <w:r>
        <w:rPr>
          <w:noProof/>
        </w:rPr>
        <w:pict>
          <v:group id="_x0000_s1077" style="position:absolute;margin-left:55.05pt;margin-top:15.75pt;width:523.05pt;height:807.55pt;z-index:3;mso-position-horizontal-relative:page;mso-position-vertical-relative:page" coordsize="20000,20000">
            <v:rect id="_x0000_s1078" style="position:absolute;width:20000;height:20000" filled="f" strokeweight="2pt"/>
            <v:line id="_x0000_s1079" style="position:absolute" from="993,17183" to="995,18221" strokeweight="2pt"/>
            <v:line id="_x0000_s1080" style="position:absolute" from="10,17173" to="19977,17174" strokeweight="2pt"/>
            <v:line id="_x0000_s1081" style="position:absolute" from="2186,17192" to="2188,19989" strokeweight="2pt"/>
            <v:line id="_x0000_s1082" style="position:absolute" from="4919,17192" to="4921,19989" strokeweight="2pt"/>
            <v:line id="_x0000_s1083" style="position:absolute" from="6557,17192" to="6559,19989" strokeweight="2pt"/>
            <v:line id="_x0000_s1084" style="position:absolute" from="7650,17183" to="7652,19979" strokeweight="2pt"/>
            <v:line id="_x0000_s1085" style="position:absolute" from="15848,18239" to="15852,18932" strokeweight="2pt"/>
            <v:line id="_x0000_s1086" style="position:absolute" from="10,19293" to="7631,19295" strokeweight="1pt"/>
            <v:line id="_x0000_s1087" style="position:absolute" from="10,19646" to="7631,19647" strokeweight="1pt"/>
            <v:rect id="_x0000_s1088" style="position:absolute;left:54;top:17912;width:883;height:309" filled="f" stroked="f" strokeweight=".25pt">
              <v:textbox style="mso-next-textbox:#_x0000_s1088" inset="1pt,1pt,1pt,1pt">
                <w:txbxContent>
                  <w:p w:rsidR="00640DD5" w:rsidRDefault="00640DD5" w:rsidP="00640DD5">
                    <w:pPr>
                      <w:pStyle w:val="a8"/>
                      <w:jc w:val="center"/>
                      <w:rPr>
                        <w:sz w:val="18"/>
                      </w:rPr>
                    </w:pPr>
                    <w:proofErr w:type="spellStart"/>
                    <w:r w:rsidRPr="001361C6">
                      <w:rPr>
                        <w:rFonts w:ascii="Times New Roman" w:hAnsi="Times New Roman"/>
                        <w:i w:val="0"/>
                        <w:sz w:val="18"/>
                      </w:rPr>
                      <w:t>Изм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_x0000_s1089" style="position:absolute;left:1051;top:17912;width:1100;height:309" filled="f" stroked="f" strokeweight=".25pt">
              <v:textbox style="mso-next-textbox:#_x0000_s1089" inset="1pt,1pt,1pt,1pt">
                <w:txbxContent>
                  <w:p w:rsidR="00640DD5" w:rsidRPr="001361C6" w:rsidRDefault="00640DD5" w:rsidP="00640DD5">
                    <w:pPr>
                      <w:pStyle w:val="a8"/>
                      <w:jc w:val="center"/>
                      <w:rPr>
                        <w:rFonts w:ascii="Times New Roman" w:hAnsi="Times New Roman"/>
                        <w:i w:val="0"/>
                        <w:sz w:val="18"/>
                      </w:rPr>
                    </w:pPr>
                    <w:r w:rsidRPr="001361C6">
                      <w:rPr>
                        <w:rFonts w:ascii="Times New Roman" w:hAnsi="Times New Roman"/>
                        <w:i w:val="0"/>
                        <w:sz w:val="18"/>
                      </w:rPr>
                      <w:t>Лист</w:t>
                    </w:r>
                  </w:p>
                </w:txbxContent>
              </v:textbox>
            </v:rect>
            <v:rect id="_x0000_s1090" style="position:absolute;left:2267;top:17912;width:2573;height:309" filled="f" stroked="f" strokeweight=".25pt">
              <v:textbox style="mso-next-textbox:#_x0000_s1090" inset="1pt,1pt,1pt,1pt">
                <w:txbxContent>
                  <w:p w:rsidR="00640DD5" w:rsidRPr="001361C6" w:rsidRDefault="00640DD5" w:rsidP="00640DD5">
                    <w:pPr>
                      <w:pStyle w:val="a8"/>
                      <w:jc w:val="center"/>
                      <w:rPr>
                        <w:rFonts w:ascii="Times New Roman" w:hAnsi="Times New Roman"/>
                        <w:i w:val="0"/>
                        <w:sz w:val="18"/>
                      </w:rPr>
                    </w:pPr>
                    <w:r w:rsidRPr="001361C6">
                      <w:rPr>
                        <w:rFonts w:ascii="Times New Roman" w:hAnsi="Times New Roman"/>
                        <w:i w:val="0"/>
                        <w:sz w:val="18"/>
                      </w:rPr>
                      <w:t xml:space="preserve">№ </w:t>
                    </w:r>
                    <w:proofErr w:type="spellStart"/>
                    <w:r w:rsidRPr="001361C6">
                      <w:rPr>
                        <w:rFonts w:ascii="Times New Roman" w:hAnsi="Times New Roman"/>
                        <w:i w:val="0"/>
                        <w:sz w:val="18"/>
                      </w:rPr>
                      <w:t>докум</w:t>
                    </w:r>
                    <w:proofErr w:type="spellEnd"/>
                    <w:r w:rsidRPr="001361C6">
                      <w:rPr>
                        <w:rFonts w:ascii="Times New Roman" w:hAnsi="Times New Roman"/>
                        <w:i w:val="0"/>
                        <w:sz w:val="18"/>
                      </w:rPr>
                      <w:t>.</w:t>
                    </w:r>
                  </w:p>
                </w:txbxContent>
              </v:textbox>
            </v:rect>
            <v:rect id="_x0000_s1091" style="position:absolute;left:4983;top:17912;width:1534;height:309" filled="f" stroked="f" strokeweight=".25pt">
              <v:textbox style="mso-next-textbox:#_x0000_s1091" inset="1pt,1pt,1pt,1pt">
                <w:txbxContent>
                  <w:p w:rsidR="00640DD5" w:rsidRPr="001361C6" w:rsidRDefault="00640DD5" w:rsidP="00640DD5">
                    <w:pPr>
                      <w:pStyle w:val="a8"/>
                      <w:jc w:val="center"/>
                      <w:rPr>
                        <w:rFonts w:ascii="Times New Roman" w:hAnsi="Times New Roman"/>
                        <w:i w:val="0"/>
                        <w:sz w:val="18"/>
                      </w:rPr>
                    </w:pPr>
                    <w:proofErr w:type="spellStart"/>
                    <w:r w:rsidRPr="001361C6">
                      <w:rPr>
                        <w:rFonts w:ascii="Times New Roman" w:hAnsi="Times New Roman"/>
                        <w:i w:val="0"/>
                        <w:sz w:val="18"/>
                      </w:rPr>
                      <w:t>Подпись</w:t>
                    </w:r>
                    <w:proofErr w:type="spellEnd"/>
                  </w:p>
                </w:txbxContent>
              </v:textbox>
            </v:rect>
            <v:rect id="_x0000_s1092" style="position:absolute;left:6604;top:17912;width:1000;height:309" filled="f" stroked="f" strokeweight=".25pt">
              <v:textbox style="mso-next-textbox:#_x0000_s1092" inset="1pt,1pt,1pt,1pt">
                <w:txbxContent>
                  <w:p w:rsidR="00640DD5" w:rsidRPr="001361C6" w:rsidRDefault="00640DD5" w:rsidP="00640DD5">
                    <w:pPr>
                      <w:pStyle w:val="a8"/>
                      <w:jc w:val="center"/>
                      <w:rPr>
                        <w:rFonts w:ascii="Times New Roman" w:hAnsi="Times New Roman"/>
                        <w:i w:val="0"/>
                        <w:sz w:val="18"/>
                      </w:rPr>
                    </w:pPr>
                    <w:r w:rsidRPr="001361C6">
                      <w:rPr>
                        <w:rFonts w:ascii="Times New Roman" w:hAnsi="Times New Roman"/>
                        <w:i w:val="0"/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1093" style="position:absolute;left:15929;top:18258;width:1475;height:309" filled="f" stroked="f" strokeweight=".25pt">
              <v:textbox style="mso-next-textbox:#_x0000_s1093" inset="1pt,1pt,1pt,1pt">
                <w:txbxContent>
                  <w:p w:rsidR="00640DD5" w:rsidRPr="001361C6" w:rsidRDefault="00640DD5" w:rsidP="00640DD5">
                    <w:pPr>
                      <w:pStyle w:val="a8"/>
                      <w:jc w:val="center"/>
                      <w:rPr>
                        <w:rFonts w:ascii="Times New Roman" w:hAnsi="Times New Roman"/>
                        <w:i w:val="0"/>
                        <w:sz w:val="18"/>
                      </w:rPr>
                    </w:pPr>
                    <w:r w:rsidRPr="001361C6">
                      <w:rPr>
                        <w:rFonts w:ascii="Times New Roman" w:hAnsi="Times New Roman"/>
                        <w:i w:val="0"/>
                        <w:sz w:val="18"/>
                      </w:rPr>
                      <w:t>Лист</w:t>
                    </w:r>
                  </w:p>
                </w:txbxContent>
              </v:textbox>
            </v:rect>
            <v:rect id="_x0000_s1094" style="position:absolute;left:15929;top:18623;width:1475;height:310" filled="f" stroked="f" strokeweight=".25pt">
              <v:textbox style="mso-next-textbox:#_x0000_s1094" inset="1pt,1pt,1pt,1pt">
                <w:txbxContent>
                  <w:p w:rsidR="00640DD5" w:rsidRPr="00022BD2" w:rsidRDefault="00640DD5" w:rsidP="00640DD5"/>
                </w:txbxContent>
              </v:textbox>
            </v:rect>
            <v:rect id="_x0000_s1095" style="position:absolute;left:7760;top:17481;width:12159;height:477" filled="f" stroked="f" strokeweight=".25pt">
              <v:textbox style="mso-next-textbox:#_x0000_s1095" inset="1pt,1pt,1pt,1pt">
                <w:txbxContent>
                  <w:p w:rsidR="00640DD5" w:rsidRPr="005C6210" w:rsidRDefault="00640DD5" w:rsidP="00640DD5">
                    <w:pPr>
                      <w:jc w:val="center"/>
                    </w:pPr>
                    <w:r>
                      <w:t>БарГУ-КР-ТОз61/20-ПЗ</w:t>
                    </w:r>
                  </w:p>
                  <w:p w:rsidR="00640DD5" w:rsidRPr="00052ED4" w:rsidRDefault="00640DD5" w:rsidP="00640DD5"/>
                </w:txbxContent>
              </v:textbox>
            </v:rect>
            <v:line id="_x0000_s1096" style="position:absolute" from="12,18233" to="19979,18234" strokeweight="2pt"/>
            <v:line id="_x0000_s1097" style="position:absolute" from="25,17881" to="7646,17882" strokeweight="2pt"/>
            <v:line id="_x0000_s1098" style="position:absolute" from="10,17526" to="7631,17527" strokeweight="1pt"/>
            <v:line id="_x0000_s1099" style="position:absolute" from="10,18938" to="7631,18939" strokeweight="1pt"/>
            <v:line id="_x0000_s1100" style="position:absolute" from="10,18583" to="7631,18584" strokeweight="1pt"/>
            <v:group id="_x0000_s1101" style="position:absolute;left:39;top:18267;width:4801;height:310" coordsize="19999,20000">
              <v:rect id="_x0000_s1102" style="position:absolute;width:8856;height:20000" filled="f" stroked="f" strokeweight=".25pt">
                <v:textbox style="mso-next-textbox:#_x0000_s1102" inset="1pt,1pt,1pt,1pt">
                  <w:txbxContent>
                    <w:p w:rsidR="00640DD5" w:rsidRPr="001361C6" w:rsidRDefault="00640DD5" w:rsidP="00640DD5">
                      <w:pPr>
                        <w:pStyle w:val="a8"/>
                        <w:rPr>
                          <w:rFonts w:ascii="Times New Roman" w:hAnsi="Times New Roman"/>
                          <w:i w:val="0"/>
                          <w:sz w:val="18"/>
                        </w:rPr>
                      </w:pPr>
                      <w:r w:rsidRPr="001361C6">
                        <w:rPr>
                          <w:i w:val="0"/>
                          <w:sz w:val="18"/>
                        </w:rPr>
                        <w:t xml:space="preserve"> </w:t>
                      </w:r>
                      <w:proofErr w:type="spellStart"/>
                      <w:r w:rsidRPr="001361C6">
                        <w:rPr>
                          <w:rFonts w:ascii="Times New Roman" w:hAnsi="Times New Roman"/>
                          <w:i w:val="0"/>
                          <w:sz w:val="18"/>
                        </w:rPr>
                        <w:t>Разраб</w:t>
                      </w:r>
                      <w:proofErr w:type="spellEnd"/>
                      <w:r w:rsidRPr="001361C6">
                        <w:rPr>
                          <w:rFonts w:ascii="Times New Roman" w:hAnsi="Times New Roman"/>
                          <w:i w:val="0"/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_x0000_s1103" style="position:absolute;left:9281;width:10718;height:20000" filled="f" stroked="f" strokeweight=".25pt">
                <v:textbox style="mso-next-textbox:#_x0000_s1103" inset="1pt,1pt,1pt,1pt">
                  <w:txbxContent>
                    <w:p w:rsidR="00640DD5" w:rsidRPr="00EC03F2" w:rsidRDefault="00640DD5" w:rsidP="00640DD5">
                      <w:pPr>
                        <w:rPr>
                          <w:sz w:val="20"/>
                          <w:szCs w:val="20"/>
                        </w:rPr>
                      </w:pPr>
                      <w:proofErr w:type="spellStart"/>
                      <w:r>
                        <w:rPr>
                          <w:sz w:val="20"/>
                          <w:szCs w:val="20"/>
                        </w:rPr>
                        <w:t>Ханцевич</w:t>
                      </w:r>
                      <w:proofErr w:type="spellEnd"/>
                    </w:p>
                  </w:txbxContent>
                </v:textbox>
              </v:rect>
            </v:group>
            <v:group id="_x0000_s1104" style="position:absolute;left:39;top:18614;width:4801;height:309" coordsize="19999,20000">
              <v:rect id="_x0000_s1105" style="position:absolute;width:8856;height:20000" filled="f" stroked="f" strokeweight=".25pt">
                <v:textbox style="mso-next-textbox:#_x0000_s1105" inset="1pt,1pt,1pt,1pt">
                  <w:txbxContent>
                    <w:p w:rsidR="00640DD5" w:rsidRPr="001361C6" w:rsidRDefault="00640DD5" w:rsidP="00640DD5">
                      <w:pPr>
                        <w:pStyle w:val="a8"/>
                        <w:rPr>
                          <w:rFonts w:ascii="Times New Roman" w:hAnsi="Times New Roman"/>
                          <w:i w:val="0"/>
                          <w:sz w:val="18"/>
                        </w:rPr>
                      </w:pPr>
                      <w:r w:rsidRPr="001361C6">
                        <w:rPr>
                          <w:rFonts w:ascii="Times New Roman" w:hAnsi="Times New Roman"/>
                          <w:i w:val="0"/>
                          <w:sz w:val="18"/>
                        </w:rPr>
                        <w:t xml:space="preserve"> </w:t>
                      </w:r>
                      <w:proofErr w:type="spellStart"/>
                      <w:r w:rsidRPr="001361C6">
                        <w:rPr>
                          <w:rFonts w:ascii="Times New Roman" w:hAnsi="Times New Roman"/>
                          <w:i w:val="0"/>
                          <w:sz w:val="18"/>
                        </w:rPr>
                        <w:t>Провер</w:t>
                      </w:r>
                      <w:proofErr w:type="spellEnd"/>
                      <w:r w:rsidRPr="001361C6">
                        <w:rPr>
                          <w:rFonts w:ascii="Times New Roman" w:hAnsi="Times New Roman"/>
                          <w:i w:val="0"/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_x0000_s1106" style="position:absolute;left:9281;width:10718;height:20000" filled="f" stroked="f" strokeweight=".25pt">
                <v:textbox style="mso-next-textbox:#_x0000_s1106" inset="1pt,1pt,1pt,1pt">
                  <w:txbxContent>
                    <w:p w:rsidR="00640DD5" w:rsidRPr="009F1F4E" w:rsidRDefault="00640DD5" w:rsidP="00640DD5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Гаврилова</w:t>
                      </w:r>
                    </w:p>
                  </w:txbxContent>
                </v:textbox>
              </v:rect>
            </v:group>
            <v:group id="_x0000_s1107" style="position:absolute;left:39;top:18969;width:4801;height:309" coordsize="19999,20000">
              <v:rect id="_x0000_s1108" style="position:absolute;width:8856;height:20000" filled="f" stroked="f" strokeweight=".25pt">
                <v:textbox style="mso-next-textbox:#_x0000_s1108" inset="1pt,1pt,1pt,1pt">
                  <w:txbxContent>
                    <w:p w:rsidR="00640DD5" w:rsidRPr="001361C6" w:rsidRDefault="00640DD5" w:rsidP="00640DD5">
                      <w:pPr>
                        <w:pStyle w:val="a8"/>
                        <w:rPr>
                          <w:rFonts w:ascii="Times New Roman" w:hAnsi="Times New Roman"/>
                          <w:i w:val="0"/>
                          <w:sz w:val="18"/>
                        </w:rPr>
                      </w:pPr>
                      <w:r>
                        <w:rPr>
                          <w:sz w:val="18"/>
                        </w:rPr>
                        <w:t xml:space="preserve"> </w:t>
                      </w:r>
                      <w:proofErr w:type="spellStart"/>
                      <w:r w:rsidRPr="001361C6">
                        <w:rPr>
                          <w:rFonts w:ascii="Times New Roman" w:hAnsi="Times New Roman"/>
                          <w:i w:val="0"/>
                          <w:sz w:val="18"/>
                        </w:rPr>
                        <w:t>Реценз</w:t>
                      </w:r>
                      <w:proofErr w:type="spellEnd"/>
                      <w:r w:rsidRPr="001361C6">
                        <w:rPr>
                          <w:rFonts w:ascii="Times New Roman" w:hAnsi="Times New Roman"/>
                          <w:i w:val="0"/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_x0000_s1109" style="position:absolute;left:9281;width:10718;height:20000" filled="f" stroked="f" strokeweight=".25pt">
                <v:textbox style="mso-next-textbox:#_x0000_s1109" inset="1pt,1pt,1pt,1pt">
                  <w:txbxContent>
                    <w:p w:rsidR="00640DD5" w:rsidRDefault="00640DD5" w:rsidP="00640DD5">
                      <w:pPr>
                        <w:pStyle w:val="a8"/>
                        <w:rPr>
                          <w:sz w:val="18"/>
                        </w:rPr>
                      </w:pPr>
                    </w:p>
                  </w:txbxContent>
                </v:textbox>
              </v:rect>
            </v:group>
            <v:group id="_x0000_s1110" style="position:absolute;left:39;top:19314;width:4801;height:310" coordsize="19999,20000">
              <v:rect id="_x0000_s1111" style="position:absolute;width:8856;height:20000" filled="f" stroked="f" strokeweight=".25pt">
                <v:textbox style="mso-next-textbox:#_x0000_s1111" inset="1pt,1pt,1pt,1pt">
                  <w:txbxContent>
                    <w:p w:rsidR="00640DD5" w:rsidRPr="001361C6" w:rsidRDefault="00640DD5" w:rsidP="00640DD5">
                      <w:pPr>
                        <w:pStyle w:val="a8"/>
                        <w:rPr>
                          <w:rFonts w:ascii="Times New Roman" w:hAnsi="Times New Roman"/>
                          <w:i w:val="0"/>
                          <w:sz w:val="18"/>
                        </w:rPr>
                      </w:pPr>
                      <w:r w:rsidRPr="001361C6">
                        <w:rPr>
                          <w:rFonts w:ascii="Times New Roman" w:hAnsi="Times New Roman"/>
                          <w:i w:val="0"/>
                          <w:sz w:val="18"/>
                        </w:rPr>
                        <w:t xml:space="preserve"> </w:t>
                      </w:r>
                      <w:r w:rsidRPr="001361C6">
                        <w:rPr>
                          <w:rFonts w:ascii="Times New Roman" w:hAnsi="Times New Roman"/>
                          <w:i w:val="0"/>
                          <w:sz w:val="18"/>
                        </w:rPr>
                        <w:t>Н. Контр.</w:t>
                      </w:r>
                    </w:p>
                  </w:txbxContent>
                </v:textbox>
              </v:rect>
              <v:rect id="_x0000_s1112" style="position:absolute;left:9281;width:10718;height:20000" filled="f" stroked="f" strokeweight=".25pt">
                <v:textbox style="mso-next-textbox:#_x0000_s1112" inset="1pt,1pt,1pt,1pt">
                  <w:txbxContent>
                    <w:p w:rsidR="00640DD5" w:rsidRPr="00607AE3" w:rsidRDefault="00640DD5" w:rsidP="00640DD5"/>
                  </w:txbxContent>
                </v:textbox>
              </v:rect>
            </v:group>
            <v:group id="_x0000_s1113" style="position:absolute;left:39;top:19660;width:4801;height:309" coordsize="19999,20000">
              <v:rect id="_x0000_s1114" style="position:absolute;width:8856;height:20000" filled="f" stroked="f" strokeweight=".25pt">
                <v:textbox style="mso-next-textbox:#_x0000_s1114" inset="1pt,1pt,1pt,1pt">
                  <w:txbxContent>
                    <w:p w:rsidR="00640DD5" w:rsidRPr="001361C6" w:rsidRDefault="00640DD5" w:rsidP="00640DD5">
                      <w:pPr>
                        <w:pStyle w:val="a8"/>
                        <w:rPr>
                          <w:rFonts w:ascii="Times New Roman" w:hAnsi="Times New Roman"/>
                          <w:i w:val="0"/>
                          <w:sz w:val="18"/>
                        </w:rPr>
                      </w:pPr>
                      <w:r w:rsidRPr="001361C6">
                        <w:rPr>
                          <w:rFonts w:ascii="Times New Roman" w:hAnsi="Times New Roman"/>
                          <w:i w:val="0"/>
                          <w:sz w:val="18"/>
                        </w:rPr>
                        <w:t xml:space="preserve"> </w:t>
                      </w:r>
                      <w:proofErr w:type="spellStart"/>
                      <w:r w:rsidRPr="001361C6">
                        <w:rPr>
                          <w:rFonts w:ascii="Times New Roman" w:hAnsi="Times New Roman"/>
                          <w:i w:val="0"/>
                          <w:sz w:val="18"/>
                        </w:rPr>
                        <w:t>Утверд</w:t>
                      </w:r>
                      <w:proofErr w:type="spellEnd"/>
                      <w:r w:rsidRPr="001361C6">
                        <w:rPr>
                          <w:rFonts w:ascii="Times New Roman" w:hAnsi="Times New Roman"/>
                          <w:i w:val="0"/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_x0000_s1115" style="position:absolute;left:9281;width:10718;height:20000" filled="f" stroked="f" strokeweight=".25pt">
                <v:textbox style="mso-next-textbox:#_x0000_s1115" inset="1pt,1pt,1pt,1pt">
                  <w:txbxContent>
                    <w:p w:rsidR="00640DD5" w:rsidRPr="00607AE3" w:rsidRDefault="00640DD5" w:rsidP="00640DD5"/>
                  </w:txbxContent>
                </v:textbox>
              </v:rect>
            </v:group>
            <v:line id="_x0000_s1116" style="position:absolute" from="14208,18239" to="14210,19979" strokeweight="2pt"/>
            <v:rect id="_x0000_s1117" style="position:absolute;left:7787;top:18314;width:6292;height:1609" filled="f" stroked="f" strokeweight=".25pt">
              <v:textbox style="mso-next-textbox:#_x0000_s1117" inset="1pt,1pt,1pt,1pt">
                <w:txbxContent>
                  <w:p w:rsidR="00640DD5" w:rsidRPr="00040F24" w:rsidRDefault="00640DD5" w:rsidP="00640DD5">
                    <w:pPr>
                      <w:jc w:val="center"/>
                      <w:rPr>
                        <w:sz w:val="16"/>
                        <w:szCs w:val="16"/>
                      </w:rPr>
                    </w:pPr>
                  </w:p>
                  <w:p w:rsidR="00640DD5" w:rsidRPr="00475E7C" w:rsidRDefault="00640DD5" w:rsidP="00640DD5">
                    <w:pPr>
                      <w:jc w:val="center"/>
                      <w:rPr>
                        <w:szCs w:val="20"/>
                      </w:rPr>
                    </w:pPr>
                    <w:r>
                      <w:rPr>
                        <w:szCs w:val="20"/>
                      </w:rPr>
                      <w:t>Пояснительная записка</w:t>
                    </w:r>
                  </w:p>
                </w:txbxContent>
              </v:textbox>
            </v:rect>
            <v:line id="_x0000_s1118" style="position:absolute" from="14221,18587" to="19990,18588" strokeweight="2pt"/>
            <v:line id="_x0000_s1119" style="position:absolute" from="14219,18939" to="19988,18941" strokeweight="2pt"/>
            <v:line id="_x0000_s1120" style="position:absolute" from="17487,18239" to="17490,18932" strokeweight="2pt"/>
            <v:rect id="_x0000_s1121" style="position:absolute;left:14295;top:18258;width:1474;height:309" filled="f" stroked="f" strokeweight=".25pt">
              <v:textbox style="mso-next-textbox:#_x0000_s1121" inset="1pt,1pt,1pt,1pt">
                <w:txbxContent>
                  <w:p w:rsidR="00640DD5" w:rsidRDefault="00640DD5" w:rsidP="00640DD5">
                    <w:pPr>
                      <w:pStyle w:val="a8"/>
                      <w:jc w:val="center"/>
                      <w:rPr>
                        <w:sz w:val="18"/>
                      </w:rPr>
                    </w:pPr>
                    <w:proofErr w:type="spellStart"/>
                    <w:r w:rsidRPr="001361C6">
                      <w:rPr>
                        <w:rFonts w:ascii="Times New Roman" w:hAnsi="Times New Roman"/>
                        <w:i w:val="0"/>
                        <w:sz w:val="18"/>
                      </w:rPr>
                      <w:t>Лит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_x0000_s1122" style="position:absolute;left:17577;top:18258;width:2327;height:309" filled="f" stroked="f" strokeweight=".25pt">
              <v:textbox style="mso-next-textbox:#_x0000_s1122" inset="1pt,1pt,1pt,1pt">
                <w:txbxContent>
                  <w:p w:rsidR="00640DD5" w:rsidRPr="001361C6" w:rsidRDefault="00640DD5" w:rsidP="00640DD5">
                    <w:pPr>
                      <w:pStyle w:val="a8"/>
                      <w:jc w:val="center"/>
                      <w:rPr>
                        <w:rFonts w:ascii="Times New Roman" w:hAnsi="Times New Roman"/>
                        <w:i w:val="0"/>
                        <w:sz w:val="18"/>
                      </w:rPr>
                    </w:pPr>
                    <w:proofErr w:type="spellStart"/>
                    <w:r w:rsidRPr="001361C6">
                      <w:rPr>
                        <w:rFonts w:ascii="Times New Roman" w:hAnsi="Times New Roman"/>
                        <w:i w:val="0"/>
                        <w:sz w:val="18"/>
                      </w:rPr>
                      <w:t>Листов</w:t>
                    </w:r>
                    <w:proofErr w:type="spellEnd"/>
                  </w:p>
                </w:txbxContent>
              </v:textbox>
            </v:rect>
            <v:rect id="_x0000_s1123" style="position:absolute;left:17591;top:18613;width:2326;height:309" filled="f" stroked="f" strokeweight=".25pt">
              <v:textbox style="mso-next-textbox:#_x0000_s1123" inset="1pt,1pt,1pt,1pt">
                <w:txbxContent>
                  <w:p w:rsidR="00640DD5" w:rsidRPr="00022BD2" w:rsidRDefault="00640DD5" w:rsidP="00640DD5"/>
                </w:txbxContent>
              </v:textbox>
            </v:rect>
            <v:line id="_x0000_s1124" style="position:absolute" from="14755,18594" to="14757,18932" strokeweight="1pt"/>
            <v:line id="_x0000_s1125" style="position:absolute" from="15301,18595" to="15303,18933" strokeweight="1pt"/>
            <v:rect id="_x0000_s1126" style="position:absolute;left:14295;top:19221;width:5609;height:440" filled="f" stroked="f" strokeweight=".25pt">
              <v:textbox style="mso-next-textbox:#_x0000_s1126" inset="1pt,1pt,1pt,1pt">
                <w:txbxContent>
                  <w:p w:rsidR="00640DD5" w:rsidRPr="00252DF7" w:rsidRDefault="00640DD5" w:rsidP="00640DD5">
                    <w:pPr>
                      <w:jc w:val="center"/>
                    </w:pPr>
                    <w:r>
                      <w:t>УО «</w:t>
                    </w:r>
                    <w:proofErr w:type="spellStart"/>
                    <w:r>
                      <w:t>БарГУ</w:t>
                    </w:r>
                    <w:proofErr w:type="spellEnd"/>
                    <w:r>
                      <w:t>»</w:t>
                    </w:r>
                  </w:p>
                </w:txbxContent>
              </v:textbox>
            </v:rect>
            <w10:wrap anchorx="page" anchory="page"/>
            <w10:anchorlock/>
          </v:group>
        </w:pict>
      </w:r>
    </w:p>
    <w:p w:rsidR="00640DD5" w:rsidRDefault="00640DD5" w:rsidP="005240E5">
      <w:pPr>
        <w:rPr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rPr>
          <w:b/>
          <w:sz w:val="28"/>
          <w:szCs w:val="28"/>
        </w:rPr>
      </w:pPr>
      <w:r w:rsidRPr="00E94B7E">
        <w:rPr>
          <w:b/>
          <w:sz w:val="28"/>
          <w:szCs w:val="28"/>
        </w:rPr>
        <w:lastRenderedPageBreak/>
        <w:t>Введение</w:t>
      </w:r>
    </w:p>
    <w:p w:rsidR="00640DD5" w:rsidRPr="00E94B7E" w:rsidRDefault="00640DD5" w:rsidP="00640DD5">
      <w:pPr>
        <w:spacing w:line="360" w:lineRule="auto"/>
        <w:ind w:firstLine="709"/>
        <w:rPr>
          <w:b/>
          <w:sz w:val="28"/>
          <w:szCs w:val="28"/>
        </w:rPr>
      </w:pPr>
    </w:p>
    <w:p w:rsidR="00640DD5" w:rsidRPr="00087C7E" w:rsidRDefault="00640DD5" w:rsidP="00640DD5">
      <w:pPr>
        <w:spacing w:line="360" w:lineRule="auto"/>
        <w:ind w:firstLine="720"/>
        <w:jc w:val="both"/>
        <w:rPr>
          <w:sz w:val="28"/>
          <w:szCs w:val="28"/>
        </w:rPr>
      </w:pPr>
      <w:r w:rsidRPr="00087C7E">
        <w:rPr>
          <w:sz w:val="28"/>
          <w:szCs w:val="28"/>
        </w:rPr>
        <w:t>По виду задающего воздействия системы автоматического регулирования  подраз</w:t>
      </w:r>
      <w:r w:rsidRPr="00087C7E">
        <w:rPr>
          <w:sz w:val="28"/>
          <w:szCs w:val="28"/>
        </w:rPr>
        <w:softHyphen/>
        <w:t>деляются на три класса: системы стабилизации, системы программного управления и следящие системы.  В системах стабилизации задающее воздействие постоянно, в системах программного управления задающее воздействие является за</w:t>
      </w:r>
      <w:r w:rsidRPr="00087C7E">
        <w:rPr>
          <w:sz w:val="28"/>
          <w:szCs w:val="28"/>
        </w:rPr>
        <w:softHyphen/>
        <w:t>ранее известной функцией времени, а в следящих системах задающее воздействие изменяется произвольным, заранее не</w:t>
      </w:r>
      <w:r w:rsidRPr="00087C7E">
        <w:rPr>
          <w:sz w:val="28"/>
          <w:szCs w:val="28"/>
        </w:rPr>
        <w:softHyphen/>
        <w:t>известным образом.</w:t>
      </w:r>
    </w:p>
    <w:p w:rsidR="00640DD5" w:rsidRPr="00087C7E" w:rsidRDefault="00640DD5" w:rsidP="00640DD5">
      <w:pPr>
        <w:spacing w:line="360" w:lineRule="auto"/>
        <w:ind w:firstLine="720"/>
        <w:jc w:val="both"/>
        <w:rPr>
          <w:sz w:val="28"/>
          <w:szCs w:val="28"/>
        </w:rPr>
      </w:pPr>
      <w:r w:rsidRPr="00087C7E">
        <w:rPr>
          <w:sz w:val="28"/>
          <w:szCs w:val="28"/>
        </w:rPr>
        <w:t xml:space="preserve">В </w:t>
      </w:r>
      <w:r w:rsidRPr="00087C7E">
        <w:rPr>
          <w:sz w:val="28"/>
          <w:szCs w:val="28"/>
          <w:lang w:val="en-US"/>
        </w:rPr>
        <w:t>CA</w:t>
      </w:r>
      <w:proofErr w:type="gramStart"/>
      <w:r>
        <w:rPr>
          <w:sz w:val="28"/>
          <w:szCs w:val="28"/>
        </w:rPr>
        <w:t>У</w:t>
      </w:r>
      <w:proofErr w:type="gramEnd"/>
      <w:r w:rsidRPr="00087C7E">
        <w:rPr>
          <w:sz w:val="28"/>
          <w:szCs w:val="28"/>
        </w:rPr>
        <w:t xml:space="preserve"> входит объект регулирования ОР с одной регулируе</w:t>
      </w:r>
      <w:r w:rsidRPr="00087C7E">
        <w:rPr>
          <w:sz w:val="28"/>
          <w:szCs w:val="28"/>
        </w:rPr>
        <w:softHyphen/>
        <w:t xml:space="preserve">мой величиной </w:t>
      </w:r>
      <w:proofErr w:type="spellStart"/>
      <w:r w:rsidRPr="00087C7E">
        <w:rPr>
          <w:sz w:val="28"/>
          <w:szCs w:val="28"/>
        </w:rPr>
        <w:t>Х</w:t>
      </w:r>
      <w:r w:rsidRPr="00087C7E">
        <w:rPr>
          <w:sz w:val="28"/>
          <w:szCs w:val="28"/>
          <w:vertAlign w:val="subscript"/>
        </w:rPr>
        <w:t>вх</w:t>
      </w:r>
      <w:proofErr w:type="spellEnd"/>
      <w:r w:rsidRPr="00087C7E">
        <w:rPr>
          <w:sz w:val="28"/>
          <w:szCs w:val="28"/>
        </w:rPr>
        <w:t>(</w:t>
      </w:r>
      <w:r w:rsidRPr="00087C7E">
        <w:rPr>
          <w:sz w:val="28"/>
          <w:szCs w:val="28"/>
          <w:lang w:val="en-US"/>
        </w:rPr>
        <w:t>t</w:t>
      </w:r>
      <w:r w:rsidRPr="00087C7E">
        <w:rPr>
          <w:sz w:val="28"/>
          <w:szCs w:val="28"/>
        </w:rPr>
        <w:t xml:space="preserve">)  и автоматический регулятор. </w:t>
      </w:r>
      <w:proofErr w:type="gramStart"/>
      <w:r w:rsidRPr="00087C7E">
        <w:rPr>
          <w:sz w:val="28"/>
          <w:szCs w:val="28"/>
        </w:rPr>
        <w:t>Послед</w:t>
      </w:r>
      <w:r w:rsidRPr="00087C7E">
        <w:rPr>
          <w:sz w:val="28"/>
          <w:szCs w:val="28"/>
        </w:rPr>
        <w:softHyphen/>
        <w:t>ний</w:t>
      </w:r>
      <w:proofErr w:type="gramEnd"/>
      <w:r w:rsidRPr="00087C7E">
        <w:rPr>
          <w:sz w:val="28"/>
          <w:szCs w:val="28"/>
        </w:rPr>
        <w:t xml:space="preserve"> состоит из устройств, которые по функциональному при</w:t>
      </w:r>
      <w:r w:rsidRPr="00087C7E">
        <w:rPr>
          <w:sz w:val="28"/>
          <w:szCs w:val="28"/>
        </w:rPr>
        <w:softHyphen/>
        <w:t xml:space="preserve">знаку, т. е. по назначению, могут быть квалифицированы следующим образом:       </w:t>
      </w:r>
    </w:p>
    <w:p w:rsidR="00640DD5" w:rsidRDefault="00640DD5" w:rsidP="00640DD5">
      <w:pPr>
        <w:spacing w:line="360" w:lineRule="auto"/>
        <w:ind w:firstLine="720"/>
        <w:jc w:val="both"/>
        <w:rPr>
          <w:sz w:val="28"/>
          <w:szCs w:val="28"/>
        </w:rPr>
      </w:pPr>
      <w:r w:rsidRPr="00087C7E">
        <w:rPr>
          <w:sz w:val="28"/>
          <w:szCs w:val="28"/>
        </w:rPr>
        <w:t>преобразующее устройство ПУ, служащее для преобразо</w:t>
      </w:r>
      <w:r w:rsidRPr="00087C7E">
        <w:rPr>
          <w:sz w:val="28"/>
          <w:szCs w:val="28"/>
        </w:rPr>
        <w:softHyphen/>
        <w:t>вания сигнала ошибки в физически другую величину, удоб</w:t>
      </w:r>
      <w:r w:rsidRPr="00087C7E">
        <w:rPr>
          <w:sz w:val="28"/>
          <w:szCs w:val="28"/>
        </w:rPr>
        <w:softHyphen/>
        <w:t>ную для последующего усиления или преобразования;</w:t>
      </w:r>
    </w:p>
    <w:p w:rsidR="00640DD5" w:rsidRPr="00087C7E" w:rsidRDefault="00640DD5" w:rsidP="00640DD5">
      <w:pPr>
        <w:spacing w:line="360" w:lineRule="auto"/>
        <w:ind w:firstLine="720"/>
        <w:jc w:val="both"/>
        <w:rPr>
          <w:sz w:val="28"/>
          <w:szCs w:val="28"/>
        </w:rPr>
      </w:pPr>
      <w:r w:rsidRPr="00087C7E">
        <w:rPr>
          <w:sz w:val="28"/>
          <w:szCs w:val="28"/>
        </w:rPr>
        <w:t xml:space="preserve">задающее устройство ЗУ, имеющее целью преобразовать желаемое значение регулируемой величины, в другое по физической природе задающее воздействие </w:t>
      </w:r>
      <w:proofErr w:type="spellStart"/>
      <w:r w:rsidRPr="00087C7E">
        <w:rPr>
          <w:sz w:val="28"/>
          <w:szCs w:val="28"/>
        </w:rPr>
        <w:t>Х</w:t>
      </w:r>
      <w:r w:rsidRPr="00087C7E">
        <w:rPr>
          <w:sz w:val="28"/>
          <w:szCs w:val="28"/>
          <w:vertAlign w:val="subscript"/>
        </w:rPr>
        <w:t>з</w:t>
      </w:r>
      <w:proofErr w:type="spellEnd"/>
      <w:r w:rsidRPr="00087C7E">
        <w:rPr>
          <w:i/>
          <w:sz w:val="28"/>
          <w:szCs w:val="28"/>
        </w:rPr>
        <w:t>,</w:t>
      </w:r>
      <w:r w:rsidRPr="00087C7E">
        <w:rPr>
          <w:sz w:val="28"/>
          <w:szCs w:val="28"/>
        </w:rPr>
        <w:t xml:space="preserve"> удобное для сравнения с величиной </w:t>
      </w:r>
      <w:proofErr w:type="spellStart"/>
      <w:r w:rsidRPr="00087C7E">
        <w:rPr>
          <w:sz w:val="28"/>
          <w:szCs w:val="28"/>
        </w:rPr>
        <w:t>Х</w:t>
      </w:r>
      <w:r w:rsidRPr="00087C7E">
        <w:rPr>
          <w:sz w:val="28"/>
          <w:szCs w:val="28"/>
          <w:vertAlign w:val="subscript"/>
        </w:rPr>
        <w:t>ос</w:t>
      </w:r>
      <w:proofErr w:type="spellEnd"/>
      <w:r w:rsidRPr="00087C7E">
        <w:rPr>
          <w:sz w:val="28"/>
          <w:szCs w:val="28"/>
        </w:rPr>
        <w:t>; сравнивающее устройство СУ, дающее на основании срав</w:t>
      </w:r>
      <w:r w:rsidRPr="00087C7E">
        <w:rPr>
          <w:sz w:val="28"/>
          <w:szCs w:val="28"/>
        </w:rPr>
        <w:softHyphen/>
        <w:t>нения задающего воздействия и сигнала обратной</w:t>
      </w:r>
      <w:r w:rsidRPr="00087C7E">
        <w:rPr>
          <w:b/>
          <w:sz w:val="28"/>
          <w:szCs w:val="28"/>
        </w:rPr>
        <w:t xml:space="preserve"> </w:t>
      </w:r>
      <w:r w:rsidRPr="00087C7E">
        <w:rPr>
          <w:sz w:val="28"/>
          <w:szCs w:val="28"/>
        </w:rPr>
        <w:t xml:space="preserve">связи </w:t>
      </w:r>
      <w:proofErr w:type="spellStart"/>
      <w:r w:rsidRPr="00087C7E">
        <w:rPr>
          <w:sz w:val="28"/>
          <w:szCs w:val="28"/>
        </w:rPr>
        <w:t>Х</w:t>
      </w:r>
      <w:r w:rsidRPr="00087C7E">
        <w:rPr>
          <w:sz w:val="28"/>
          <w:szCs w:val="28"/>
          <w:vertAlign w:val="subscript"/>
        </w:rPr>
        <w:t>ос</w:t>
      </w:r>
      <w:proofErr w:type="spellEnd"/>
      <w:r w:rsidRPr="00087C7E">
        <w:rPr>
          <w:sz w:val="28"/>
          <w:szCs w:val="28"/>
          <w:vertAlign w:val="subscript"/>
        </w:rPr>
        <w:t xml:space="preserve"> </w:t>
      </w:r>
      <w:r w:rsidRPr="00087C7E">
        <w:rPr>
          <w:sz w:val="28"/>
          <w:szCs w:val="28"/>
        </w:rPr>
        <w:t>сигнал ошибки регулирования ε;</w:t>
      </w:r>
    </w:p>
    <w:p w:rsidR="00640DD5" w:rsidRPr="00087C7E" w:rsidRDefault="00640DD5" w:rsidP="00640DD5">
      <w:pPr>
        <w:spacing w:line="360" w:lineRule="auto"/>
        <w:ind w:firstLine="720"/>
        <w:jc w:val="both"/>
        <w:rPr>
          <w:sz w:val="28"/>
          <w:szCs w:val="28"/>
        </w:rPr>
      </w:pPr>
      <w:r w:rsidRPr="00087C7E">
        <w:rPr>
          <w:sz w:val="28"/>
          <w:szCs w:val="28"/>
        </w:rPr>
        <w:t>последовательное или  параллельное корректирующее устройство КУ, придающее системе требуемые динамические свойства;</w:t>
      </w:r>
    </w:p>
    <w:p w:rsidR="00640DD5" w:rsidRPr="00087C7E" w:rsidRDefault="00640DD5" w:rsidP="00640DD5">
      <w:pPr>
        <w:spacing w:line="360" w:lineRule="auto"/>
        <w:ind w:firstLine="720"/>
        <w:jc w:val="both"/>
        <w:rPr>
          <w:sz w:val="28"/>
          <w:szCs w:val="28"/>
        </w:rPr>
      </w:pPr>
      <w:r w:rsidRPr="00087C7E">
        <w:rPr>
          <w:sz w:val="28"/>
          <w:szCs w:val="28"/>
        </w:rPr>
        <w:t>усилительное устройство УУ, усиливающее сигнал ошибки по мощности;</w:t>
      </w:r>
    </w:p>
    <w:p w:rsidR="00640DD5" w:rsidRPr="00087C7E" w:rsidRDefault="00640DD5" w:rsidP="00640DD5">
      <w:pPr>
        <w:spacing w:line="360" w:lineRule="auto"/>
        <w:ind w:firstLine="720"/>
        <w:jc w:val="both"/>
        <w:rPr>
          <w:sz w:val="28"/>
          <w:szCs w:val="28"/>
        </w:rPr>
      </w:pPr>
      <w:r w:rsidRPr="00087C7E">
        <w:rPr>
          <w:sz w:val="28"/>
          <w:szCs w:val="28"/>
        </w:rPr>
        <w:t>исполнительное устройство ИСУ, вырабатывающее управ</w:t>
      </w:r>
      <w:r w:rsidRPr="00087C7E">
        <w:rPr>
          <w:sz w:val="28"/>
          <w:szCs w:val="28"/>
        </w:rPr>
        <w:softHyphen/>
        <w:t xml:space="preserve">ляющее воздействие, </w:t>
      </w:r>
      <w:proofErr w:type="gramStart"/>
      <w:r w:rsidRPr="00087C7E">
        <w:rPr>
          <w:sz w:val="28"/>
          <w:szCs w:val="28"/>
        </w:rPr>
        <w:t>прикладываемые</w:t>
      </w:r>
      <w:proofErr w:type="gramEnd"/>
      <w:r w:rsidRPr="00087C7E">
        <w:rPr>
          <w:sz w:val="28"/>
          <w:szCs w:val="28"/>
        </w:rPr>
        <w:t xml:space="preserve"> к ОР;</w:t>
      </w:r>
    </w:p>
    <w:p w:rsidR="00640DD5" w:rsidRPr="00087C7E" w:rsidRDefault="00640DD5" w:rsidP="00640DD5">
      <w:pPr>
        <w:spacing w:line="360" w:lineRule="auto"/>
        <w:ind w:firstLine="720"/>
        <w:jc w:val="both"/>
        <w:rPr>
          <w:sz w:val="28"/>
          <w:szCs w:val="28"/>
        </w:rPr>
      </w:pPr>
      <w:r w:rsidRPr="00087C7E">
        <w:rPr>
          <w:sz w:val="28"/>
          <w:szCs w:val="28"/>
        </w:rPr>
        <w:t>измерительное устройство ИЗУ, воспринимавшее измене</w:t>
      </w:r>
      <w:r w:rsidRPr="00087C7E">
        <w:rPr>
          <w:sz w:val="28"/>
          <w:szCs w:val="28"/>
        </w:rPr>
        <w:softHyphen/>
        <w:t>ние регулируемой величины;</w:t>
      </w:r>
    </w:p>
    <w:p w:rsidR="00640DD5" w:rsidRPr="00087C7E" w:rsidRDefault="00640DD5" w:rsidP="00640DD5">
      <w:pPr>
        <w:spacing w:line="360" w:lineRule="auto"/>
        <w:ind w:firstLine="720"/>
        <w:jc w:val="both"/>
        <w:rPr>
          <w:sz w:val="28"/>
          <w:szCs w:val="28"/>
        </w:rPr>
      </w:pPr>
      <w:r w:rsidRPr="00087C7E">
        <w:rPr>
          <w:sz w:val="28"/>
          <w:szCs w:val="28"/>
        </w:rPr>
        <w:t>устройство главной обратной связи ОСУ.</w:t>
      </w:r>
    </w:p>
    <w:p w:rsidR="00640DD5" w:rsidRPr="00087C7E" w:rsidRDefault="00640DD5" w:rsidP="00640DD5">
      <w:pPr>
        <w:spacing w:line="360" w:lineRule="auto"/>
        <w:ind w:firstLine="720"/>
        <w:jc w:val="both"/>
        <w:rPr>
          <w:sz w:val="28"/>
          <w:szCs w:val="28"/>
        </w:rPr>
      </w:pPr>
      <w:r w:rsidRPr="00087C7E">
        <w:rPr>
          <w:sz w:val="28"/>
          <w:szCs w:val="28"/>
        </w:rPr>
        <w:lastRenderedPageBreak/>
        <w:t xml:space="preserve">Отметим, что в реальных </w:t>
      </w:r>
      <w:r w:rsidRPr="00087C7E">
        <w:rPr>
          <w:sz w:val="28"/>
          <w:szCs w:val="28"/>
          <w:lang w:val="en-US"/>
        </w:rPr>
        <w:t>CA</w:t>
      </w:r>
      <w:proofErr w:type="gramStart"/>
      <w:r>
        <w:rPr>
          <w:sz w:val="28"/>
          <w:szCs w:val="28"/>
        </w:rPr>
        <w:t>У</w:t>
      </w:r>
      <w:proofErr w:type="gramEnd"/>
      <w:r w:rsidRPr="00087C7E">
        <w:rPr>
          <w:sz w:val="28"/>
          <w:szCs w:val="28"/>
        </w:rPr>
        <w:t xml:space="preserve"> некоторые из перечислен</w:t>
      </w:r>
      <w:r w:rsidRPr="00087C7E">
        <w:rPr>
          <w:sz w:val="28"/>
          <w:szCs w:val="28"/>
        </w:rPr>
        <w:softHyphen/>
        <w:t>ных устройств, например КУ, ПУ или ИЗУ, могут отсутство</w:t>
      </w:r>
      <w:r w:rsidRPr="00087C7E">
        <w:rPr>
          <w:sz w:val="28"/>
          <w:szCs w:val="28"/>
        </w:rPr>
        <w:softHyphen/>
        <w:t>вать, а некоторые физические устройства могут объединять в себе функционально ряд перечисленных выше устройств.</w:t>
      </w:r>
    </w:p>
    <w:p w:rsidR="00640DD5" w:rsidRDefault="00640DD5" w:rsidP="00640DD5">
      <w:pPr>
        <w:rPr>
          <w:szCs w:val="28"/>
        </w:rPr>
      </w:pPr>
    </w:p>
    <w:p w:rsidR="00640DD5" w:rsidRDefault="00640DD5" w:rsidP="00640DD5">
      <w:pPr>
        <w:rPr>
          <w:szCs w:val="28"/>
        </w:rPr>
      </w:pPr>
    </w:p>
    <w:p w:rsidR="00640DD5" w:rsidRDefault="00640DD5" w:rsidP="00640DD5">
      <w:pPr>
        <w:rPr>
          <w:szCs w:val="28"/>
        </w:rPr>
      </w:pPr>
    </w:p>
    <w:p w:rsidR="00640DD5" w:rsidRDefault="00640DD5" w:rsidP="00640DD5">
      <w:pPr>
        <w:rPr>
          <w:szCs w:val="28"/>
        </w:rPr>
      </w:pPr>
    </w:p>
    <w:p w:rsidR="00640DD5" w:rsidRDefault="00640DD5" w:rsidP="00640DD5">
      <w:pPr>
        <w:rPr>
          <w:szCs w:val="28"/>
        </w:rPr>
      </w:pPr>
    </w:p>
    <w:p w:rsidR="00640DD5" w:rsidRDefault="00640DD5" w:rsidP="00640DD5">
      <w:pPr>
        <w:rPr>
          <w:szCs w:val="28"/>
        </w:rPr>
      </w:pPr>
    </w:p>
    <w:p w:rsidR="00640DD5" w:rsidRDefault="00640DD5" w:rsidP="00640DD5">
      <w:pPr>
        <w:rPr>
          <w:szCs w:val="28"/>
        </w:rPr>
      </w:pPr>
    </w:p>
    <w:p w:rsidR="00640DD5" w:rsidRDefault="00640DD5" w:rsidP="00640DD5">
      <w:pPr>
        <w:rPr>
          <w:szCs w:val="28"/>
        </w:rPr>
      </w:pPr>
    </w:p>
    <w:p w:rsidR="00640DD5" w:rsidRDefault="00640DD5" w:rsidP="00640DD5">
      <w:pPr>
        <w:rPr>
          <w:szCs w:val="28"/>
        </w:rPr>
      </w:pPr>
    </w:p>
    <w:p w:rsidR="00640DD5" w:rsidRDefault="00640DD5" w:rsidP="00640DD5">
      <w:pPr>
        <w:rPr>
          <w:szCs w:val="28"/>
        </w:rPr>
      </w:pPr>
    </w:p>
    <w:p w:rsidR="00640DD5" w:rsidRDefault="00640DD5" w:rsidP="00640DD5">
      <w:pPr>
        <w:rPr>
          <w:szCs w:val="28"/>
        </w:rPr>
      </w:pPr>
    </w:p>
    <w:p w:rsidR="00640DD5" w:rsidRDefault="00640DD5" w:rsidP="00640DD5">
      <w:pPr>
        <w:rPr>
          <w:szCs w:val="28"/>
        </w:rPr>
      </w:pPr>
    </w:p>
    <w:p w:rsidR="00640DD5" w:rsidRDefault="00640DD5" w:rsidP="00640DD5">
      <w:pPr>
        <w:rPr>
          <w:szCs w:val="28"/>
        </w:rPr>
      </w:pPr>
    </w:p>
    <w:p w:rsidR="00640DD5" w:rsidRDefault="00640DD5" w:rsidP="00640DD5">
      <w:pPr>
        <w:rPr>
          <w:szCs w:val="28"/>
        </w:rPr>
      </w:pPr>
    </w:p>
    <w:p w:rsidR="00640DD5" w:rsidRDefault="00640DD5" w:rsidP="00640DD5">
      <w:pPr>
        <w:rPr>
          <w:szCs w:val="28"/>
        </w:rPr>
      </w:pPr>
    </w:p>
    <w:p w:rsidR="00640DD5" w:rsidRDefault="00640DD5" w:rsidP="00640DD5">
      <w:pPr>
        <w:rPr>
          <w:szCs w:val="28"/>
        </w:rPr>
      </w:pPr>
    </w:p>
    <w:p w:rsidR="00640DD5" w:rsidRDefault="00640DD5" w:rsidP="00640DD5">
      <w:pPr>
        <w:rPr>
          <w:szCs w:val="28"/>
        </w:rPr>
      </w:pPr>
    </w:p>
    <w:p w:rsidR="00640DD5" w:rsidRDefault="00640DD5" w:rsidP="00640DD5">
      <w:pPr>
        <w:rPr>
          <w:szCs w:val="28"/>
        </w:rPr>
      </w:pPr>
    </w:p>
    <w:p w:rsidR="00640DD5" w:rsidRDefault="00640DD5" w:rsidP="00640DD5">
      <w:pPr>
        <w:rPr>
          <w:szCs w:val="28"/>
        </w:rPr>
      </w:pPr>
    </w:p>
    <w:p w:rsidR="00640DD5" w:rsidRDefault="00640DD5" w:rsidP="00640DD5">
      <w:pPr>
        <w:rPr>
          <w:szCs w:val="28"/>
        </w:rPr>
      </w:pPr>
    </w:p>
    <w:p w:rsidR="00640DD5" w:rsidRDefault="00640DD5" w:rsidP="00640DD5">
      <w:pPr>
        <w:rPr>
          <w:szCs w:val="28"/>
        </w:rPr>
      </w:pPr>
    </w:p>
    <w:p w:rsidR="00640DD5" w:rsidRDefault="00640DD5" w:rsidP="00640DD5">
      <w:pPr>
        <w:rPr>
          <w:szCs w:val="28"/>
        </w:rPr>
      </w:pPr>
    </w:p>
    <w:p w:rsidR="00640DD5" w:rsidRDefault="00640DD5" w:rsidP="00640DD5">
      <w:pPr>
        <w:rPr>
          <w:szCs w:val="28"/>
        </w:rPr>
      </w:pPr>
    </w:p>
    <w:p w:rsidR="00640DD5" w:rsidRDefault="00640DD5" w:rsidP="00640DD5">
      <w:pPr>
        <w:rPr>
          <w:szCs w:val="28"/>
        </w:rPr>
      </w:pPr>
    </w:p>
    <w:p w:rsidR="00640DD5" w:rsidRDefault="00640DD5" w:rsidP="00640DD5">
      <w:pPr>
        <w:rPr>
          <w:szCs w:val="28"/>
        </w:rPr>
      </w:pPr>
    </w:p>
    <w:p w:rsidR="00640DD5" w:rsidRDefault="00640DD5" w:rsidP="00640DD5">
      <w:pPr>
        <w:rPr>
          <w:szCs w:val="28"/>
        </w:rPr>
      </w:pPr>
    </w:p>
    <w:p w:rsidR="00640DD5" w:rsidRDefault="00640DD5" w:rsidP="00640DD5">
      <w:pPr>
        <w:rPr>
          <w:szCs w:val="28"/>
        </w:rPr>
      </w:pPr>
    </w:p>
    <w:p w:rsidR="00640DD5" w:rsidRDefault="00640DD5" w:rsidP="00640DD5">
      <w:pPr>
        <w:rPr>
          <w:szCs w:val="28"/>
        </w:rPr>
      </w:pPr>
    </w:p>
    <w:p w:rsidR="00640DD5" w:rsidRDefault="00640DD5" w:rsidP="00640DD5">
      <w:pPr>
        <w:rPr>
          <w:szCs w:val="28"/>
        </w:rPr>
      </w:pPr>
    </w:p>
    <w:p w:rsidR="00640DD5" w:rsidRDefault="00640DD5" w:rsidP="00640DD5">
      <w:pPr>
        <w:rPr>
          <w:szCs w:val="28"/>
        </w:rPr>
      </w:pPr>
    </w:p>
    <w:p w:rsidR="00640DD5" w:rsidRDefault="00640DD5" w:rsidP="00640DD5">
      <w:pPr>
        <w:rPr>
          <w:szCs w:val="28"/>
        </w:rPr>
      </w:pPr>
    </w:p>
    <w:p w:rsidR="00640DD5" w:rsidRDefault="00640DD5" w:rsidP="00640DD5">
      <w:pPr>
        <w:rPr>
          <w:szCs w:val="28"/>
        </w:rPr>
      </w:pPr>
    </w:p>
    <w:p w:rsidR="00640DD5" w:rsidRDefault="00640DD5" w:rsidP="00640DD5">
      <w:pPr>
        <w:rPr>
          <w:szCs w:val="28"/>
        </w:rPr>
      </w:pPr>
    </w:p>
    <w:p w:rsidR="00640DD5" w:rsidRDefault="00640DD5" w:rsidP="00640DD5">
      <w:pPr>
        <w:rPr>
          <w:szCs w:val="28"/>
        </w:rPr>
      </w:pPr>
    </w:p>
    <w:p w:rsidR="00640DD5" w:rsidRDefault="00640DD5" w:rsidP="00640DD5">
      <w:pPr>
        <w:rPr>
          <w:szCs w:val="28"/>
        </w:rPr>
      </w:pPr>
    </w:p>
    <w:p w:rsidR="00640DD5" w:rsidRDefault="00640DD5" w:rsidP="00640DD5">
      <w:pPr>
        <w:rPr>
          <w:szCs w:val="28"/>
        </w:rPr>
      </w:pPr>
    </w:p>
    <w:p w:rsidR="00640DD5" w:rsidRDefault="00640DD5" w:rsidP="00640DD5">
      <w:pPr>
        <w:rPr>
          <w:szCs w:val="28"/>
        </w:rPr>
      </w:pPr>
    </w:p>
    <w:p w:rsidR="00640DD5" w:rsidRDefault="00640DD5" w:rsidP="00640DD5">
      <w:pPr>
        <w:rPr>
          <w:szCs w:val="28"/>
        </w:rPr>
      </w:pPr>
    </w:p>
    <w:p w:rsidR="00640DD5" w:rsidRDefault="00640DD5" w:rsidP="00640DD5">
      <w:pPr>
        <w:rPr>
          <w:szCs w:val="28"/>
        </w:rPr>
      </w:pPr>
    </w:p>
    <w:p w:rsidR="00640DD5" w:rsidRDefault="00640DD5" w:rsidP="00640DD5">
      <w:pPr>
        <w:rPr>
          <w:szCs w:val="28"/>
        </w:rPr>
      </w:pPr>
    </w:p>
    <w:p w:rsidR="00640DD5" w:rsidRDefault="00640DD5" w:rsidP="00640DD5">
      <w:pPr>
        <w:rPr>
          <w:szCs w:val="28"/>
        </w:rPr>
      </w:pPr>
    </w:p>
    <w:p w:rsidR="00640DD5" w:rsidRDefault="00640DD5" w:rsidP="00640DD5">
      <w:pPr>
        <w:rPr>
          <w:szCs w:val="28"/>
        </w:rPr>
      </w:pPr>
    </w:p>
    <w:p w:rsidR="00640DD5" w:rsidRDefault="00640DD5" w:rsidP="00640DD5">
      <w:pPr>
        <w:rPr>
          <w:szCs w:val="28"/>
        </w:rPr>
      </w:pPr>
    </w:p>
    <w:p w:rsidR="00640DD5" w:rsidRDefault="00640DD5" w:rsidP="00640DD5">
      <w:pPr>
        <w:rPr>
          <w:szCs w:val="28"/>
        </w:rPr>
      </w:pPr>
    </w:p>
    <w:p w:rsidR="00640DD5" w:rsidRDefault="00640DD5" w:rsidP="00640DD5">
      <w:pPr>
        <w:rPr>
          <w:szCs w:val="28"/>
        </w:rPr>
      </w:pPr>
    </w:p>
    <w:p w:rsidR="00640DD5" w:rsidRDefault="00640DD5" w:rsidP="00640DD5">
      <w:pPr>
        <w:pStyle w:val="a9"/>
        <w:numPr>
          <w:ilvl w:val="0"/>
          <w:numId w:val="3"/>
        </w:numPr>
        <w:rPr>
          <w:b/>
          <w:sz w:val="28"/>
          <w:szCs w:val="28"/>
        </w:rPr>
      </w:pPr>
      <w:r w:rsidRPr="00C42ECF">
        <w:rPr>
          <w:b/>
          <w:sz w:val="28"/>
          <w:szCs w:val="28"/>
        </w:rPr>
        <w:lastRenderedPageBreak/>
        <w:t>Исходные данные</w:t>
      </w:r>
    </w:p>
    <w:p w:rsidR="00640DD5" w:rsidRDefault="00640DD5" w:rsidP="00640DD5">
      <w:pPr>
        <w:rPr>
          <w:b/>
          <w:sz w:val="28"/>
          <w:szCs w:val="28"/>
        </w:rPr>
      </w:pPr>
    </w:p>
    <w:p w:rsidR="00640DD5" w:rsidRPr="001733E7" w:rsidRDefault="00640DD5" w:rsidP="00640DD5">
      <w:pPr>
        <w:spacing w:line="360" w:lineRule="auto"/>
        <w:ind w:firstLine="709"/>
        <w:rPr>
          <w:b/>
          <w:sz w:val="28"/>
          <w:szCs w:val="28"/>
        </w:rPr>
      </w:pPr>
      <w:r>
        <w:rPr>
          <w:b/>
          <w:sz w:val="28"/>
          <w:szCs w:val="28"/>
        </w:rPr>
        <w:t>Вариант №20</w:t>
      </w:r>
    </w:p>
    <w:p w:rsidR="00640DD5" w:rsidRPr="00C42ECF" w:rsidRDefault="00640DD5" w:rsidP="00640DD5">
      <w:pPr>
        <w:pStyle w:val="affc"/>
        <w:spacing w:after="0" w:line="360" w:lineRule="auto"/>
        <w:ind w:firstLine="709"/>
        <w:rPr>
          <w:rFonts w:ascii="Times New Roman" w:hAnsi="Times New Roman"/>
        </w:rPr>
      </w:pPr>
      <w:r>
        <w:rPr>
          <w:rFonts w:ascii="Times New Roman" w:hAnsi="Times New Roman"/>
        </w:rPr>
        <w:t>По заданию д</w:t>
      </w:r>
      <w:r w:rsidRPr="00C42ECF">
        <w:rPr>
          <w:rFonts w:ascii="Times New Roman" w:hAnsi="Times New Roman"/>
        </w:rPr>
        <w:t xml:space="preserve">ана структурная схема </w:t>
      </w:r>
      <w:proofErr w:type="gramStart"/>
      <w:r w:rsidRPr="00C42ECF">
        <w:rPr>
          <w:rFonts w:ascii="Times New Roman" w:hAnsi="Times New Roman"/>
        </w:rPr>
        <w:t>линейной</w:t>
      </w:r>
      <w:proofErr w:type="gramEnd"/>
      <w:r w:rsidRPr="00C42ECF">
        <w:rPr>
          <w:rFonts w:ascii="Times New Roman" w:hAnsi="Times New Roman"/>
        </w:rPr>
        <w:t xml:space="preserve"> САУ</w:t>
      </w:r>
      <w:r>
        <w:rPr>
          <w:rFonts w:ascii="Times New Roman" w:hAnsi="Times New Roman"/>
        </w:rPr>
        <w:t xml:space="preserve"> (рисунок 1.1)</w:t>
      </w:r>
      <w:r w:rsidRPr="00C42ECF">
        <w:rPr>
          <w:rFonts w:ascii="Times New Roman" w:hAnsi="Times New Roman"/>
        </w:rPr>
        <w:t>. Параметры звеньев системы</w:t>
      </w:r>
      <w:r>
        <w:rPr>
          <w:rFonts w:ascii="Times New Roman" w:hAnsi="Times New Roman"/>
        </w:rPr>
        <w:t xml:space="preserve"> (таблица 1.1,1.2)</w:t>
      </w:r>
      <w:r w:rsidRPr="00C42ECF">
        <w:rPr>
          <w:rFonts w:ascii="Times New Roman" w:hAnsi="Times New Roman"/>
        </w:rPr>
        <w:t xml:space="preserve"> – в соответствие с вариантом задания. </w:t>
      </w:r>
    </w:p>
    <w:p w:rsidR="00640DD5" w:rsidRPr="00C42ECF" w:rsidRDefault="00640DD5" w:rsidP="00640DD5">
      <w:pPr>
        <w:pStyle w:val="affe"/>
        <w:spacing w:line="228" w:lineRule="auto"/>
        <w:ind w:firstLine="0"/>
        <w:rPr>
          <w:rFonts w:ascii="Times New Roman" w:hAnsi="Times New Roman"/>
          <w:sz w:val="28"/>
        </w:rPr>
      </w:pPr>
    </w:p>
    <w:p w:rsidR="00640DD5" w:rsidRPr="00C42ECF" w:rsidRDefault="00640DD5" w:rsidP="00640DD5">
      <w:pPr>
        <w:pStyle w:val="affe"/>
        <w:spacing w:line="228" w:lineRule="auto"/>
        <w:ind w:firstLine="0"/>
        <w:rPr>
          <w:rFonts w:ascii="Times New Roman" w:hAnsi="Times New Roman"/>
          <w:sz w:val="28"/>
        </w:rPr>
      </w:pPr>
      <w:r w:rsidRPr="00C42ECF">
        <w:rPr>
          <w:rFonts w:ascii="Times New Roman" w:hAnsi="Times New Roman"/>
          <w:sz w:val="28"/>
        </w:rPr>
        <w:object w:dxaOrig="8235" w:dyaOrig="17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89.05pt;height:93.5pt" o:ole="">
            <v:imagedata r:id="rId8" o:title="" croptop="3356f" cropbottom="3017f"/>
          </v:shape>
          <o:OLEObject Type="Embed" ProgID="Word.Picture.8" ShapeID="_x0000_i1026" DrawAspect="Content" ObjectID="_1568451324" r:id="rId9"/>
        </w:object>
      </w:r>
    </w:p>
    <w:p w:rsidR="00640DD5" w:rsidRDefault="00640DD5" w:rsidP="00640DD5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.1 - Структурная схема </w:t>
      </w:r>
      <w:proofErr w:type="gramStart"/>
      <w:r>
        <w:rPr>
          <w:sz w:val="28"/>
          <w:szCs w:val="28"/>
        </w:rPr>
        <w:t>линейной</w:t>
      </w:r>
      <w:proofErr w:type="gramEnd"/>
      <w:r>
        <w:rPr>
          <w:sz w:val="28"/>
          <w:szCs w:val="28"/>
        </w:rPr>
        <w:t xml:space="preserve"> САУ</w:t>
      </w:r>
    </w:p>
    <w:p w:rsidR="00640DD5" w:rsidRDefault="00640DD5" w:rsidP="00640DD5">
      <w:pPr>
        <w:rPr>
          <w:sz w:val="28"/>
          <w:szCs w:val="28"/>
        </w:rPr>
      </w:pPr>
    </w:p>
    <w:p w:rsidR="00640DD5" w:rsidRPr="00C42ECF" w:rsidRDefault="00640DD5" w:rsidP="00640DD5">
      <w:pPr>
        <w:rPr>
          <w:sz w:val="28"/>
          <w:szCs w:val="28"/>
        </w:rPr>
      </w:pPr>
    </w:p>
    <w:p w:rsidR="00640DD5" w:rsidRPr="00C42ECF" w:rsidRDefault="00640DD5" w:rsidP="00640DD5">
      <w:pPr>
        <w:rPr>
          <w:sz w:val="28"/>
          <w:szCs w:val="28"/>
        </w:rPr>
      </w:pPr>
      <w:r>
        <w:rPr>
          <w:sz w:val="28"/>
          <w:szCs w:val="28"/>
        </w:rPr>
        <w:t xml:space="preserve">Таблица 1.1 Вариант задания для расчета </w:t>
      </w:r>
      <w:proofErr w:type="gramStart"/>
      <w:r>
        <w:rPr>
          <w:sz w:val="28"/>
          <w:szCs w:val="28"/>
        </w:rPr>
        <w:t>линейной</w:t>
      </w:r>
      <w:proofErr w:type="gramEnd"/>
      <w:r>
        <w:rPr>
          <w:sz w:val="28"/>
          <w:szCs w:val="28"/>
        </w:rPr>
        <w:t xml:space="preserve"> САУ</w:t>
      </w:r>
    </w:p>
    <w:tbl>
      <w:tblPr>
        <w:tblW w:w="9513" w:type="dxa"/>
        <w:tblInd w:w="93" w:type="dxa"/>
        <w:tblLayout w:type="fixed"/>
        <w:tblLook w:val="04A0"/>
      </w:tblPr>
      <w:tblGrid>
        <w:gridCol w:w="724"/>
        <w:gridCol w:w="709"/>
        <w:gridCol w:w="709"/>
        <w:gridCol w:w="567"/>
        <w:gridCol w:w="708"/>
        <w:gridCol w:w="709"/>
        <w:gridCol w:w="992"/>
        <w:gridCol w:w="993"/>
        <w:gridCol w:w="992"/>
        <w:gridCol w:w="992"/>
        <w:gridCol w:w="709"/>
        <w:gridCol w:w="709"/>
      </w:tblGrid>
      <w:tr w:rsidR="00640DD5" w:rsidRPr="00C42ECF" w:rsidTr="009F6C6D">
        <w:trPr>
          <w:cantSplit/>
          <w:trHeight w:val="1380"/>
        </w:trPr>
        <w:tc>
          <w:tcPr>
            <w:tcW w:w="72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640DD5" w:rsidRPr="00C42ECF" w:rsidRDefault="00640DD5" w:rsidP="009F6C6D">
            <w:pPr>
              <w:ind w:left="113" w:right="113"/>
              <w:rPr>
                <w:color w:val="000000"/>
                <w:sz w:val="28"/>
                <w:szCs w:val="28"/>
              </w:rPr>
            </w:pPr>
            <w:r w:rsidRPr="00C42ECF">
              <w:rPr>
                <w:color w:val="000000"/>
                <w:sz w:val="28"/>
                <w:szCs w:val="28"/>
              </w:rPr>
              <w:t>Вариант задания</w:t>
            </w:r>
          </w:p>
        </w:tc>
        <w:tc>
          <w:tcPr>
            <w:tcW w:w="70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640DD5" w:rsidRPr="00C42ECF" w:rsidRDefault="00640DD5" w:rsidP="009F6C6D">
            <w:pPr>
              <w:ind w:left="113" w:right="113"/>
              <w:rPr>
                <w:color w:val="000000"/>
                <w:sz w:val="28"/>
                <w:szCs w:val="28"/>
              </w:rPr>
            </w:pPr>
            <w:r w:rsidRPr="00C42ECF">
              <w:rPr>
                <w:color w:val="000000"/>
                <w:sz w:val="28"/>
                <w:szCs w:val="28"/>
              </w:rPr>
              <w:t xml:space="preserve">Вариант </w:t>
            </w:r>
            <w:r w:rsidRPr="00C42ECF">
              <w:rPr>
                <w:i/>
                <w:iCs/>
                <w:color w:val="000000"/>
                <w:sz w:val="28"/>
                <w:szCs w:val="28"/>
              </w:rPr>
              <w:t>W(</w:t>
            </w:r>
            <w:proofErr w:type="spellStart"/>
            <w:r w:rsidRPr="00C42ECF">
              <w:rPr>
                <w:i/>
                <w:iCs/>
                <w:color w:val="000000"/>
                <w:sz w:val="28"/>
                <w:szCs w:val="28"/>
              </w:rPr>
              <w:t>p</w:t>
            </w:r>
            <w:proofErr w:type="spellEnd"/>
            <w:r w:rsidRPr="00C42ECF">
              <w:rPr>
                <w:i/>
                <w:iCs/>
                <w:color w:val="000000"/>
                <w:sz w:val="28"/>
                <w:szCs w:val="28"/>
              </w:rPr>
              <w:t>)</w:t>
            </w:r>
          </w:p>
        </w:tc>
        <w:tc>
          <w:tcPr>
            <w:tcW w:w="70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40DD5" w:rsidRPr="00C42ECF" w:rsidRDefault="00640DD5" w:rsidP="009F6C6D">
            <w:pPr>
              <w:rPr>
                <w:i/>
                <w:iCs/>
                <w:color w:val="000000"/>
                <w:sz w:val="28"/>
                <w:szCs w:val="28"/>
              </w:rPr>
            </w:pPr>
            <w:bookmarkStart w:id="1" w:name="OLE_LINK46"/>
            <w:bookmarkStart w:id="2" w:name="RANGE!C1"/>
            <w:r w:rsidRPr="00C42ECF">
              <w:rPr>
                <w:i/>
                <w:iCs/>
                <w:color w:val="000000"/>
                <w:sz w:val="28"/>
                <w:szCs w:val="28"/>
                <w:lang w:val="en-US"/>
              </w:rPr>
              <w:t>k</w:t>
            </w:r>
            <w:r w:rsidRPr="00C42ECF">
              <w:rPr>
                <w:i/>
                <w:iCs/>
                <w:color w:val="000000"/>
                <w:sz w:val="28"/>
                <w:szCs w:val="28"/>
                <w:vertAlign w:val="subscript"/>
                <w:lang w:val="en-US"/>
              </w:rPr>
              <w:t>1</w:t>
            </w:r>
            <w:bookmarkEnd w:id="1"/>
            <w:bookmarkEnd w:id="2"/>
          </w:p>
        </w:tc>
        <w:tc>
          <w:tcPr>
            <w:tcW w:w="56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40DD5" w:rsidRPr="00C42ECF" w:rsidRDefault="00640DD5" w:rsidP="009F6C6D">
            <w:pPr>
              <w:rPr>
                <w:i/>
                <w:iCs/>
                <w:color w:val="000000"/>
                <w:sz w:val="28"/>
                <w:szCs w:val="28"/>
              </w:rPr>
            </w:pPr>
            <w:r w:rsidRPr="00C42ECF">
              <w:rPr>
                <w:i/>
                <w:iCs/>
                <w:color w:val="000000"/>
                <w:sz w:val="28"/>
                <w:szCs w:val="28"/>
                <w:lang w:val="en-US"/>
              </w:rPr>
              <w:t>k</w:t>
            </w:r>
            <w:r w:rsidRPr="00C42ECF">
              <w:rPr>
                <w:i/>
                <w:iCs/>
                <w:color w:val="000000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708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40DD5" w:rsidRPr="00C42ECF" w:rsidRDefault="00640DD5" w:rsidP="009F6C6D">
            <w:pPr>
              <w:rPr>
                <w:i/>
                <w:iCs/>
                <w:color w:val="000000"/>
                <w:sz w:val="28"/>
                <w:szCs w:val="28"/>
              </w:rPr>
            </w:pPr>
            <w:r w:rsidRPr="00C42ECF">
              <w:rPr>
                <w:i/>
                <w:iCs/>
                <w:color w:val="000000"/>
                <w:sz w:val="28"/>
                <w:szCs w:val="28"/>
                <w:lang w:val="en-US"/>
              </w:rPr>
              <w:t>k</w:t>
            </w:r>
            <w:r w:rsidRPr="00C42ECF">
              <w:rPr>
                <w:i/>
                <w:iCs/>
                <w:color w:val="000000"/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70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40DD5" w:rsidRPr="00C42ECF" w:rsidRDefault="00640DD5" w:rsidP="009F6C6D">
            <w:pPr>
              <w:rPr>
                <w:i/>
                <w:iCs/>
                <w:color w:val="000000"/>
                <w:sz w:val="28"/>
                <w:szCs w:val="28"/>
              </w:rPr>
            </w:pPr>
            <w:r w:rsidRPr="00C42ECF">
              <w:rPr>
                <w:i/>
                <w:iCs/>
                <w:color w:val="000000"/>
                <w:sz w:val="28"/>
                <w:szCs w:val="28"/>
                <w:lang w:val="en-US"/>
              </w:rPr>
              <w:t>k</w:t>
            </w:r>
            <w:r w:rsidRPr="00C42ECF">
              <w:rPr>
                <w:i/>
                <w:iCs/>
                <w:color w:val="000000"/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99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40DD5" w:rsidRPr="00C42ECF" w:rsidRDefault="00640DD5" w:rsidP="009F6C6D">
            <w:pPr>
              <w:rPr>
                <w:i/>
                <w:iCs/>
                <w:color w:val="000000"/>
                <w:sz w:val="28"/>
                <w:szCs w:val="28"/>
              </w:rPr>
            </w:pPr>
            <w:r w:rsidRPr="00C42ECF">
              <w:rPr>
                <w:i/>
                <w:iCs/>
                <w:color w:val="000000"/>
                <w:sz w:val="28"/>
                <w:szCs w:val="28"/>
                <w:lang w:val="en-US"/>
              </w:rPr>
              <w:t>T</w:t>
            </w:r>
            <w:r w:rsidRPr="00C42ECF">
              <w:rPr>
                <w:i/>
                <w:iCs/>
                <w:color w:val="000000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99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40DD5" w:rsidRPr="00C42ECF" w:rsidRDefault="00640DD5" w:rsidP="009F6C6D">
            <w:pPr>
              <w:rPr>
                <w:i/>
                <w:iCs/>
                <w:color w:val="000000"/>
                <w:sz w:val="28"/>
                <w:szCs w:val="28"/>
              </w:rPr>
            </w:pPr>
            <w:r w:rsidRPr="00C42ECF">
              <w:rPr>
                <w:i/>
                <w:iCs/>
                <w:color w:val="000000"/>
                <w:sz w:val="28"/>
                <w:szCs w:val="28"/>
                <w:lang w:val="en-US"/>
              </w:rPr>
              <w:t>T</w:t>
            </w:r>
            <w:r w:rsidRPr="00C42ECF">
              <w:rPr>
                <w:i/>
                <w:iCs/>
                <w:color w:val="000000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99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40DD5" w:rsidRPr="00C42ECF" w:rsidRDefault="00640DD5" w:rsidP="009F6C6D">
            <w:pPr>
              <w:rPr>
                <w:i/>
                <w:iCs/>
                <w:color w:val="000000"/>
                <w:sz w:val="28"/>
                <w:szCs w:val="28"/>
              </w:rPr>
            </w:pPr>
            <w:r w:rsidRPr="00C42ECF">
              <w:rPr>
                <w:i/>
                <w:iCs/>
                <w:color w:val="000000"/>
                <w:sz w:val="28"/>
                <w:szCs w:val="28"/>
                <w:lang w:val="en-US"/>
              </w:rPr>
              <w:t>T</w:t>
            </w:r>
            <w:r w:rsidRPr="00C42ECF">
              <w:rPr>
                <w:i/>
                <w:iCs/>
                <w:color w:val="000000"/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99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40DD5" w:rsidRPr="00C42ECF" w:rsidRDefault="00640DD5" w:rsidP="009F6C6D">
            <w:pPr>
              <w:rPr>
                <w:i/>
                <w:iCs/>
                <w:color w:val="000000"/>
                <w:sz w:val="28"/>
                <w:szCs w:val="28"/>
              </w:rPr>
            </w:pPr>
            <w:r w:rsidRPr="00C42ECF">
              <w:rPr>
                <w:i/>
                <w:iCs/>
                <w:color w:val="000000"/>
                <w:sz w:val="28"/>
                <w:szCs w:val="28"/>
                <w:lang w:val="en-US"/>
              </w:rPr>
              <w:t>T</w:t>
            </w:r>
            <w:r w:rsidRPr="00C42ECF">
              <w:rPr>
                <w:i/>
                <w:iCs/>
                <w:color w:val="000000"/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70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40DD5" w:rsidRPr="00C42ECF" w:rsidRDefault="00640DD5" w:rsidP="009F6C6D">
            <w:pPr>
              <w:rPr>
                <w:i/>
                <w:color w:val="000000"/>
                <w:sz w:val="28"/>
                <w:szCs w:val="28"/>
              </w:rPr>
            </w:pPr>
            <w:r w:rsidRPr="00C42ECF">
              <w:rPr>
                <w:i/>
                <w:color w:val="000000"/>
                <w:sz w:val="28"/>
                <w:szCs w:val="28"/>
              </w:rPr>
              <w:t>ξ</w:t>
            </w:r>
          </w:p>
        </w:tc>
        <w:tc>
          <w:tcPr>
            <w:tcW w:w="70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40DD5" w:rsidRPr="00C42ECF" w:rsidRDefault="00640DD5" w:rsidP="009F6C6D">
            <w:pPr>
              <w:rPr>
                <w:i/>
                <w:iCs/>
                <w:color w:val="000000"/>
                <w:sz w:val="28"/>
                <w:szCs w:val="28"/>
              </w:rPr>
            </w:pPr>
            <w:proofErr w:type="spellStart"/>
            <w:r w:rsidRPr="00C42ECF">
              <w:rPr>
                <w:i/>
                <w:iCs/>
                <w:color w:val="000000"/>
                <w:sz w:val="28"/>
                <w:szCs w:val="28"/>
                <w:lang w:val="en-US"/>
              </w:rPr>
              <w:t>t</w:t>
            </w:r>
            <w:r w:rsidRPr="00C42ECF">
              <w:rPr>
                <w:i/>
                <w:iCs/>
                <w:color w:val="000000"/>
                <w:sz w:val="28"/>
                <w:szCs w:val="28"/>
                <w:vertAlign w:val="subscript"/>
                <w:lang w:val="en-US"/>
              </w:rPr>
              <w:t>рег</w:t>
            </w:r>
            <w:proofErr w:type="spellEnd"/>
          </w:p>
        </w:tc>
      </w:tr>
      <w:tr w:rsidR="00640DD5" w:rsidRPr="00C42ECF" w:rsidTr="009F6C6D">
        <w:trPr>
          <w:trHeight w:val="375"/>
        </w:trPr>
        <w:tc>
          <w:tcPr>
            <w:tcW w:w="7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40DD5" w:rsidRPr="00EC68F7" w:rsidRDefault="00640DD5" w:rsidP="009F6C6D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40DD5" w:rsidRPr="00EC68F7" w:rsidRDefault="00640DD5" w:rsidP="009F6C6D">
            <w:pPr>
              <w:jc w:val="center"/>
              <w:rPr>
                <w:color w:val="000000"/>
                <w:sz w:val="28"/>
                <w:szCs w:val="28"/>
              </w:rPr>
            </w:pPr>
            <w:r w:rsidRPr="00EC68F7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40DD5" w:rsidRPr="00EC68F7" w:rsidRDefault="00640DD5" w:rsidP="009F6C6D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40DD5" w:rsidRPr="00EC68F7" w:rsidRDefault="00640DD5" w:rsidP="009F6C6D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40DD5" w:rsidRPr="00EC68F7" w:rsidRDefault="00640DD5" w:rsidP="009F6C6D">
            <w:pPr>
              <w:jc w:val="center"/>
              <w:rPr>
                <w:color w:val="000000"/>
                <w:sz w:val="28"/>
                <w:szCs w:val="28"/>
              </w:rPr>
            </w:pPr>
            <w:r w:rsidRPr="00EC68F7">
              <w:rPr>
                <w:color w:val="000000"/>
                <w:sz w:val="28"/>
                <w:szCs w:val="28"/>
              </w:rPr>
              <w:t>1</w:t>
            </w:r>
            <w:r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40DD5" w:rsidRPr="00EC68F7" w:rsidRDefault="00640DD5" w:rsidP="009F6C6D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40DD5" w:rsidRPr="00EC68F7" w:rsidRDefault="00640DD5" w:rsidP="009F6C6D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1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40DD5" w:rsidRPr="00EC68F7" w:rsidRDefault="00640DD5" w:rsidP="009F6C6D">
            <w:pPr>
              <w:jc w:val="center"/>
              <w:rPr>
                <w:color w:val="000000"/>
                <w:sz w:val="28"/>
                <w:szCs w:val="28"/>
              </w:rPr>
            </w:pPr>
            <w:r w:rsidRPr="00EC68F7">
              <w:rPr>
                <w:color w:val="000000"/>
                <w:sz w:val="28"/>
                <w:szCs w:val="28"/>
              </w:rPr>
              <w:t>0,</w:t>
            </w:r>
            <w:r>
              <w:rPr>
                <w:color w:val="000000"/>
                <w:sz w:val="28"/>
                <w:szCs w:val="28"/>
              </w:rPr>
              <w:t>22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40DD5" w:rsidRPr="00EC68F7" w:rsidRDefault="00640DD5" w:rsidP="009F6C6D">
            <w:pPr>
              <w:jc w:val="center"/>
              <w:rPr>
                <w:color w:val="000000"/>
                <w:sz w:val="28"/>
                <w:szCs w:val="28"/>
              </w:rPr>
            </w:pPr>
            <w:r w:rsidRPr="00EC68F7">
              <w:rPr>
                <w:color w:val="000000"/>
                <w:sz w:val="28"/>
                <w:szCs w:val="28"/>
                <w:lang w:val="en-US"/>
              </w:rPr>
              <w:t>–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40DD5" w:rsidRPr="00EC68F7" w:rsidRDefault="00640DD5" w:rsidP="009F6C6D">
            <w:pPr>
              <w:jc w:val="center"/>
              <w:rPr>
                <w:color w:val="000000"/>
                <w:sz w:val="28"/>
                <w:szCs w:val="28"/>
              </w:rPr>
            </w:pPr>
            <w:r w:rsidRPr="00EC68F7">
              <w:rPr>
                <w:color w:val="000000"/>
                <w:sz w:val="28"/>
                <w:szCs w:val="28"/>
              </w:rPr>
              <w:t>0,0</w:t>
            </w:r>
            <w:r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40DD5" w:rsidRPr="00EC68F7" w:rsidRDefault="00640DD5" w:rsidP="009F6C6D">
            <w:pPr>
              <w:jc w:val="center"/>
              <w:rPr>
                <w:color w:val="000000"/>
                <w:sz w:val="28"/>
                <w:szCs w:val="28"/>
              </w:rPr>
            </w:pPr>
            <w:r w:rsidRPr="00EC68F7">
              <w:rPr>
                <w:color w:val="000000"/>
                <w:sz w:val="28"/>
                <w:szCs w:val="28"/>
              </w:rPr>
              <w:t>0,8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40DD5" w:rsidRPr="00EC68F7" w:rsidRDefault="00640DD5" w:rsidP="009F6C6D">
            <w:pPr>
              <w:jc w:val="center"/>
              <w:rPr>
                <w:color w:val="000000"/>
                <w:sz w:val="28"/>
                <w:szCs w:val="28"/>
              </w:rPr>
            </w:pPr>
            <w:r w:rsidRPr="00EC68F7">
              <w:rPr>
                <w:color w:val="000000"/>
                <w:sz w:val="28"/>
                <w:szCs w:val="28"/>
              </w:rPr>
              <w:t>0,</w:t>
            </w:r>
            <w:r>
              <w:rPr>
                <w:color w:val="000000"/>
                <w:sz w:val="28"/>
                <w:szCs w:val="28"/>
              </w:rPr>
              <w:t>1</w:t>
            </w:r>
          </w:p>
        </w:tc>
      </w:tr>
    </w:tbl>
    <w:p w:rsidR="00640DD5" w:rsidRDefault="00640DD5" w:rsidP="00640DD5">
      <w:pPr>
        <w:rPr>
          <w:sz w:val="28"/>
          <w:szCs w:val="28"/>
        </w:rPr>
      </w:pPr>
    </w:p>
    <w:p w:rsidR="00640DD5" w:rsidRPr="00C42ECF" w:rsidRDefault="00640DD5" w:rsidP="00640DD5">
      <w:pPr>
        <w:rPr>
          <w:sz w:val="28"/>
          <w:szCs w:val="28"/>
        </w:rPr>
      </w:pPr>
    </w:p>
    <w:p w:rsidR="00640DD5" w:rsidRPr="00C42ECF" w:rsidRDefault="00640DD5" w:rsidP="00640DD5">
      <w:pPr>
        <w:pStyle w:val="affc"/>
        <w:ind w:firstLine="0"/>
        <w:rPr>
          <w:rFonts w:ascii="Times New Roman" w:hAnsi="Times New Roman"/>
        </w:rPr>
      </w:pPr>
      <w:r>
        <w:rPr>
          <w:rFonts w:ascii="Times New Roman" w:hAnsi="Times New Roman"/>
        </w:rPr>
        <w:t>Таблица 1.2 Вариант</w:t>
      </w:r>
      <w:r w:rsidRPr="00C42ECF">
        <w:rPr>
          <w:rFonts w:ascii="Times New Roman" w:hAnsi="Times New Roman"/>
        </w:rPr>
        <w:t xml:space="preserve"> передаточных функций </w:t>
      </w:r>
      <w:proofErr w:type="gramStart"/>
      <w:r w:rsidRPr="00C42ECF">
        <w:rPr>
          <w:rFonts w:ascii="Times New Roman" w:hAnsi="Times New Roman"/>
        </w:rPr>
        <w:t>линейной</w:t>
      </w:r>
      <w:proofErr w:type="gramEnd"/>
      <w:r w:rsidRPr="00C42ECF">
        <w:rPr>
          <w:rFonts w:ascii="Times New Roman" w:hAnsi="Times New Roman"/>
        </w:rPr>
        <w:t xml:space="preserve"> САУ</w:t>
      </w:r>
    </w:p>
    <w:tbl>
      <w:tblPr>
        <w:tblW w:w="9072" w:type="dxa"/>
        <w:jc w:val="center"/>
        <w:tblCellMar>
          <w:left w:w="0" w:type="dxa"/>
          <w:right w:w="0" w:type="dxa"/>
        </w:tblCellMar>
        <w:tblLook w:val="0000"/>
      </w:tblPr>
      <w:tblGrid>
        <w:gridCol w:w="1595"/>
        <w:gridCol w:w="1559"/>
        <w:gridCol w:w="2257"/>
        <w:gridCol w:w="1536"/>
        <w:gridCol w:w="2125"/>
      </w:tblGrid>
      <w:tr w:rsidR="00640DD5" w:rsidRPr="00C42ECF" w:rsidTr="009F6C6D">
        <w:trPr>
          <w:trHeight w:val="907"/>
          <w:jc w:val="center"/>
        </w:trPr>
        <w:tc>
          <w:tcPr>
            <w:tcW w:w="159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40DD5" w:rsidRDefault="00640DD5" w:rsidP="009F6C6D">
            <w:pPr>
              <w:pStyle w:val="normal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C42ECF">
              <w:rPr>
                <w:sz w:val="28"/>
                <w:szCs w:val="28"/>
              </w:rPr>
              <w:t>Вариант</w:t>
            </w:r>
          </w:p>
          <w:p w:rsidR="00640DD5" w:rsidRPr="00C42ECF" w:rsidRDefault="00640DD5" w:rsidP="009F6C6D">
            <w:pPr>
              <w:pStyle w:val="normal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C42ECF">
              <w:rPr>
                <w:i/>
                <w:iCs/>
                <w:sz w:val="28"/>
                <w:szCs w:val="28"/>
                <w:lang w:val="en-US"/>
              </w:rPr>
              <w:t>W</w:t>
            </w:r>
            <w:r w:rsidRPr="00C42ECF">
              <w:rPr>
                <w:i/>
                <w:iCs/>
                <w:sz w:val="28"/>
                <w:szCs w:val="28"/>
              </w:rPr>
              <w:t>(</w:t>
            </w:r>
            <w:r w:rsidRPr="00C42ECF">
              <w:rPr>
                <w:i/>
                <w:iCs/>
                <w:sz w:val="28"/>
                <w:szCs w:val="28"/>
                <w:lang w:val="en-US"/>
              </w:rPr>
              <w:t>p</w:t>
            </w:r>
            <w:r w:rsidRPr="00C42ECF">
              <w:rPr>
                <w:i/>
                <w:iCs/>
                <w:sz w:val="28"/>
                <w:szCs w:val="28"/>
              </w:rPr>
              <w:t>)</w:t>
            </w:r>
          </w:p>
        </w:tc>
        <w:tc>
          <w:tcPr>
            <w:tcW w:w="155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40DD5" w:rsidRPr="00C42ECF" w:rsidRDefault="00640DD5" w:rsidP="009F6C6D">
            <w:pPr>
              <w:pStyle w:val="normal"/>
              <w:spacing w:before="0" w:beforeAutospacing="0" w:after="0" w:afterAutospacing="0"/>
              <w:jc w:val="center"/>
              <w:rPr>
                <w:sz w:val="28"/>
                <w:szCs w:val="28"/>
                <w:lang w:val="en-US"/>
              </w:rPr>
            </w:pPr>
            <w:bookmarkStart w:id="3" w:name="OLE_LINK47"/>
            <w:bookmarkStart w:id="4" w:name="OLE_LINK48"/>
            <w:r w:rsidRPr="00C42ECF">
              <w:rPr>
                <w:i/>
                <w:iCs/>
                <w:sz w:val="28"/>
                <w:szCs w:val="28"/>
                <w:lang w:val="en-US"/>
              </w:rPr>
              <w:t>W</w:t>
            </w:r>
            <w:r w:rsidRPr="00C42ECF">
              <w:rPr>
                <w:i/>
                <w:iCs/>
                <w:sz w:val="28"/>
                <w:szCs w:val="28"/>
                <w:vertAlign w:val="subscript"/>
                <w:lang w:val="en-US"/>
              </w:rPr>
              <w:t>1</w:t>
            </w:r>
            <w:r w:rsidRPr="00C42ECF">
              <w:rPr>
                <w:i/>
                <w:iCs/>
                <w:sz w:val="28"/>
                <w:szCs w:val="28"/>
                <w:lang w:val="en-US"/>
              </w:rPr>
              <w:t>(p)</w:t>
            </w:r>
            <w:bookmarkEnd w:id="3"/>
            <w:bookmarkEnd w:id="4"/>
          </w:p>
        </w:tc>
        <w:tc>
          <w:tcPr>
            <w:tcW w:w="225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40DD5" w:rsidRPr="00C42ECF" w:rsidRDefault="00640DD5" w:rsidP="009F6C6D">
            <w:pPr>
              <w:pStyle w:val="normal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C42ECF">
              <w:rPr>
                <w:i/>
                <w:iCs/>
                <w:sz w:val="28"/>
                <w:szCs w:val="28"/>
                <w:lang w:val="en-US"/>
              </w:rPr>
              <w:t>W</w:t>
            </w:r>
            <w:r w:rsidRPr="00C42ECF">
              <w:rPr>
                <w:i/>
                <w:iCs/>
                <w:sz w:val="28"/>
                <w:szCs w:val="28"/>
                <w:vertAlign w:val="subscript"/>
                <w:lang w:val="en-US"/>
              </w:rPr>
              <w:t>2</w:t>
            </w:r>
            <w:r w:rsidRPr="00C42ECF">
              <w:rPr>
                <w:i/>
                <w:iCs/>
                <w:sz w:val="28"/>
                <w:szCs w:val="28"/>
                <w:lang w:val="en-US"/>
              </w:rPr>
              <w:t>(p)</w:t>
            </w:r>
          </w:p>
        </w:tc>
        <w:tc>
          <w:tcPr>
            <w:tcW w:w="153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40DD5" w:rsidRPr="00C42ECF" w:rsidRDefault="00640DD5" w:rsidP="009F6C6D">
            <w:pPr>
              <w:pStyle w:val="normal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C42ECF">
              <w:rPr>
                <w:i/>
                <w:iCs/>
                <w:sz w:val="28"/>
                <w:szCs w:val="28"/>
                <w:lang w:val="en-US"/>
              </w:rPr>
              <w:t>W</w:t>
            </w:r>
            <w:r w:rsidRPr="00C42ECF">
              <w:rPr>
                <w:i/>
                <w:iCs/>
                <w:sz w:val="28"/>
                <w:szCs w:val="28"/>
                <w:vertAlign w:val="subscript"/>
                <w:lang w:val="en-US"/>
              </w:rPr>
              <w:t>3</w:t>
            </w:r>
            <w:r w:rsidRPr="00C42ECF">
              <w:rPr>
                <w:i/>
                <w:iCs/>
                <w:sz w:val="28"/>
                <w:szCs w:val="28"/>
                <w:lang w:val="en-US"/>
              </w:rPr>
              <w:t>(p)</w:t>
            </w:r>
          </w:p>
        </w:tc>
        <w:tc>
          <w:tcPr>
            <w:tcW w:w="212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40DD5" w:rsidRPr="00C42ECF" w:rsidRDefault="00640DD5" w:rsidP="009F6C6D">
            <w:pPr>
              <w:pStyle w:val="normal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C42ECF">
              <w:rPr>
                <w:i/>
                <w:iCs/>
                <w:sz w:val="28"/>
                <w:szCs w:val="28"/>
                <w:lang w:val="en-US"/>
              </w:rPr>
              <w:t>W</w:t>
            </w:r>
            <w:r w:rsidRPr="00C42ECF">
              <w:rPr>
                <w:i/>
                <w:iCs/>
                <w:sz w:val="28"/>
                <w:szCs w:val="28"/>
                <w:vertAlign w:val="subscript"/>
                <w:lang w:val="en-US"/>
              </w:rPr>
              <w:t>4</w:t>
            </w:r>
            <w:r w:rsidRPr="00C42ECF">
              <w:rPr>
                <w:i/>
                <w:iCs/>
                <w:sz w:val="28"/>
                <w:szCs w:val="28"/>
                <w:lang w:val="en-US"/>
              </w:rPr>
              <w:t>(p)</w:t>
            </w:r>
          </w:p>
        </w:tc>
      </w:tr>
      <w:tr w:rsidR="00640DD5" w:rsidRPr="00C42ECF" w:rsidTr="009F6C6D">
        <w:trPr>
          <w:trHeight w:val="907"/>
          <w:jc w:val="center"/>
        </w:trPr>
        <w:tc>
          <w:tcPr>
            <w:tcW w:w="159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40DD5" w:rsidRPr="0091213A" w:rsidRDefault="00640DD5" w:rsidP="009F6C6D">
            <w:pPr>
              <w:pStyle w:val="normal"/>
              <w:spacing w:before="0" w:beforeAutospacing="0" w:after="0" w:afterAutospacing="0"/>
              <w:jc w:val="center"/>
              <w:rPr>
                <w:rFonts w:ascii="Cambria" w:hAnsi="Cambria"/>
              </w:rPr>
            </w:pPr>
            <w:r w:rsidRPr="0091213A">
              <w:rPr>
                <w:rFonts w:ascii="Cambria" w:hAnsi="Cambria"/>
              </w:rPr>
              <w:t>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40DD5" w:rsidRPr="0091213A" w:rsidRDefault="00640DD5" w:rsidP="009F6C6D">
            <w:pPr>
              <w:pStyle w:val="normal"/>
              <w:spacing w:before="0" w:beforeAutospacing="0" w:after="0" w:afterAutospacing="0"/>
              <w:jc w:val="center"/>
              <w:rPr>
                <w:rFonts w:ascii="Cambria" w:hAnsi="Cambria"/>
              </w:rPr>
            </w:pPr>
            <w:r w:rsidRPr="0091213A">
              <w:rPr>
                <w:rFonts w:ascii="Cambria" w:hAnsi="Cambria"/>
                <w:position w:val="-30"/>
                <w:sz w:val="16"/>
                <w:szCs w:val="16"/>
              </w:rPr>
              <w:object w:dxaOrig="720" w:dyaOrig="680">
                <v:shape id="_x0000_i1027" type="#_x0000_t75" style="width:36.45pt;height:34.6pt" o:ole="">
                  <v:imagedata r:id="rId10" o:title=""/>
                </v:shape>
                <o:OLEObject Type="Embed" ProgID="Equation.3" ShapeID="_x0000_i1027" DrawAspect="Content" ObjectID="_1568451325" r:id="rId11"/>
              </w:object>
            </w:r>
          </w:p>
        </w:tc>
        <w:tc>
          <w:tcPr>
            <w:tcW w:w="22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40DD5" w:rsidRPr="0091213A" w:rsidRDefault="00640DD5" w:rsidP="009F6C6D">
            <w:pPr>
              <w:pStyle w:val="normal"/>
              <w:spacing w:before="0" w:beforeAutospacing="0" w:after="0" w:afterAutospacing="0"/>
              <w:jc w:val="center"/>
              <w:rPr>
                <w:rFonts w:ascii="Cambria" w:hAnsi="Cambria"/>
              </w:rPr>
            </w:pPr>
            <w:r w:rsidRPr="0091213A">
              <w:rPr>
                <w:rFonts w:ascii="Cambria" w:hAnsi="Cambria"/>
                <w:position w:val="-30"/>
                <w:sz w:val="16"/>
                <w:szCs w:val="16"/>
              </w:rPr>
              <w:object w:dxaOrig="1700" w:dyaOrig="680">
                <v:shape id="_x0000_i1028" type="#_x0000_t75" style="width:85.1pt;height:34.6pt" o:ole="">
                  <v:imagedata r:id="rId12" o:title=""/>
                </v:shape>
                <o:OLEObject Type="Embed" ProgID="Equation.3" ShapeID="_x0000_i1028" DrawAspect="Content" ObjectID="_1568451326" r:id="rId13"/>
              </w:object>
            </w:r>
          </w:p>
        </w:tc>
        <w:bookmarkStart w:id="5" w:name="OLE_LINK49"/>
        <w:bookmarkStart w:id="6" w:name="OLE_LINK50"/>
        <w:tc>
          <w:tcPr>
            <w:tcW w:w="15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40DD5" w:rsidRPr="0091213A" w:rsidRDefault="00640DD5" w:rsidP="009F6C6D">
            <w:pPr>
              <w:pStyle w:val="normal"/>
              <w:spacing w:before="0" w:beforeAutospacing="0" w:after="0" w:afterAutospacing="0"/>
              <w:jc w:val="center"/>
              <w:rPr>
                <w:rFonts w:ascii="Cambria" w:hAnsi="Cambria"/>
              </w:rPr>
            </w:pPr>
            <w:r w:rsidRPr="0091213A">
              <w:rPr>
                <w:rFonts w:ascii="Cambria" w:hAnsi="Cambria"/>
                <w:position w:val="-12"/>
                <w:sz w:val="16"/>
                <w:szCs w:val="16"/>
              </w:rPr>
              <w:object w:dxaOrig="260" w:dyaOrig="360">
                <v:shape id="_x0000_i1029" type="#_x0000_t75" style="width:13.1pt;height:18.7pt" o:ole="">
                  <v:imagedata r:id="rId14" o:title=""/>
                </v:shape>
                <o:OLEObject Type="Embed" ProgID="Equation.3" ShapeID="_x0000_i1029" DrawAspect="Content" ObjectID="_1568451327" r:id="rId15"/>
              </w:object>
            </w:r>
            <w:bookmarkEnd w:id="5"/>
            <w:bookmarkEnd w:id="6"/>
          </w:p>
        </w:tc>
        <w:tc>
          <w:tcPr>
            <w:tcW w:w="21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40DD5" w:rsidRPr="0091213A" w:rsidRDefault="00640DD5" w:rsidP="009F6C6D">
            <w:pPr>
              <w:pStyle w:val="normal"/>
              <w:spacing w:before="0" w:beforeAutospacing="0" w:after="0" w:afterAutospacing="0"/>
              <w:jc w:val="center"/>
              <w:rPr>
                <w:rFonts w:ascii="Cambria" w:hAnsi="Cambria"/>
              </w:rPr>
            </w:pPr>
            <w:r w:rsidRPr="0091213A">
              <w:rPr>
                <w:rFonts w:ascii="Cambria" w:hAnsi="Cambria"/>
                <w:position w:val="-30"/>
                <w:sz w:val="16"/>
                <w:szCs w:val="16"/>
              </w:rPr>
              <w:object w:dxaOrig="760" w:dyaOrig="680">
                <v:shape id="_x0000_i1030" type="#_x0000_t75" style="width:37.4pt;height:34.6pt" o:ole="">
                  <v:imagedata r:id="rId16" o:title=""/>
                </v:shape>
                <o:OLEObject Type="Embed" ProgID="Equation.3" ShapeID="_x0000_i1030" DrawAspect="Content" ObjectID="_1568451328" r:id="rId17"/>
              </w:object>
            </w:r>
          </w:p>
        </w:tc>
      </w:tr>
    </w:tbl>
    <w:p w:rsidR="00640DD5" w:rsidRDefault="00640DD5" w:rsidP="00640DD5">
      <w:pPr>
        <w:pStyle w:val="affc"/>
        <w:spacing w:after="0"/>
        <w:ind w:firstLine="0"/>
        <w:rPr>
          <w:rFonts w:ascii="Times New Roman" w:hAnsi="Times New Roman"/>
        </w:rPr>
      </w:pPr>
    </w:p>
    <w:p w:rsidR="00640DD5" w:rsidRPr="00C42ECF" w:rsidRDefault="00640DD5" w:rsidP="00640DD5">
      <w:pPr>
        <w:pStyle w:val="affc"/>
        <w:spacing w:after="0"/>
        <w:ind w:firstLine="0"/>
        <w:rPr>
          <w:rFonts w:ascii="Times New Roman" w:hAnsi="Times New Roman"/>
        </w:rPr>
      </w:pPr>
    </w:p>
    <w:p w:rsidR="00640DD5" w:rsidRDefault="00640DD5" w:rsidP="00640DD5">
      <w:pPr>
        <w:ind w:firstLine="709"/>
        <w:rPr>
          <w:sz w:val="28"/>
          <w:szCs w:val="28"/>
        </w:rPr>
      </w:pPr>
      <w:r>
        <w:rPr>
          <w:sz w:val="28"/>
          <w:szCs w:val="28"/>
        </w:rPr>
        <w:t>Подставив значения, определим передаточные функции звеньев:</w:t>
      </w:r>
    </w:p>
    <w:p w:rsidR="00640DD5" w:rsidRDefault="00640DD5" w:rsidP="00640DD5">
      <w:pPr>
        <w:rPr>
          <w:sz w:val="28"/>
          <w:szCs w:val="28"/>
        </w:rPr>
      </w:pPr>
    </w:p>
    <w:p w:rsidR="00640DD5" w:rsidRPr="00CB3BC6" w:rsidRDefault="00640DD5" w:rsidP="00640DD5">
      <w:pPr>
        <w:jc w:val="right"/>
        <w:rPr>
          <w:sz w:val="28"/>
          <w:szCs w:val="28"/>
        </w:rPr>
      </w:pPr>
      <w:r w:rsidRPr="00640DD5">
        <w:rPr>
          <w:sz w:val="28"/>
          <w:szCs w:val="28"/>
        </w:rPr>
        <w:fldChar w:fldCharType="begin"/>
      </w:r>
      <w:r w:rsidRPr="00640DD5">
        <w:rPr>
          <w:sz w:val="28"/>
          <w:szCs w:val="28"/>
        </w:rPr>
        <w:instrText xml:space="preserve"> QUOTE </w:instrText>
      </w:r>
      <w:r w:rsidRPr="00640DD5">
        <w:rPr>
          <w:position w:val="-30"/>
        </w:rPr>
        <w:pict>
          <v:shape id="_x0000_i1068" type="#_x0000_t75" style="width:152.4pt;height:36.4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JDMD9BdO9MB&#10;AwAAAMABAAAAAAAAXwAxADUANgA4ADQANQAxADIAMwAyAAAAAAAAAAAAAAAAAAAAAAAAAAAAAAAA&#10;AAAAAAAAAAAAAAAAAAAAAAAAABgAAgH///////////////8AAAAAAAAAAAAAAAAAAAAAAAAAAAAA&#10;AAAAAAAAAAAAAAAAAAAAAAAAiw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AGAAAA/v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&lt;/w:binData&gt;&lt;/w:docOleData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48211B&quot;/&gt;&lt;wsp:rsid wsp:val=&quot;000524C9&quot;/&gt;&lt;wsp:rsid wsp:val=&quot;00065CFE&quot;/&gt;&lt;wsp:rsid wsp:val=&quot;00075EBB&quot;/&gt;&lt;wsp:rsid wsp:val=&quot;00085F84&quot;/&gt;&lt;wsp:rsid wsp:val=&quot;00093919&quot;/&gt;&lt;wsp:rsid wsp:val=&quot;000A20F2&quot;/&gt;&lt;wsp:rsid wsp:val=&quot;000D2E9A&quot;/&gt;&lt;wsp:rsid wsp:val=&quot;000E06B1&quot;/&gt;&lt;wsp:rsid wsp:val=&quot;000F0729&quot;/&gt;&lt;wsp:rsid wsp:val=&quot;00120061&quot;/&gt;&lt;wsp:rsid wsp:val=&quot;0012404E&quot;/&gt;&lt;wsp:rsid wsp:val=&quot;00124EC7&quot;/&gt;&lt;wsp:rsid wsp:val=&quot;00124FCF&quot;/&gt;&lt;wsp:rsid wsp:val=&quot;00125388&quot;/&gt;&lt;wsp:rsid wsp:val=&quot;001468B6&quot;/&gt;&lt;wsp:rsid wsp:val=&quot;00152700&quot;/&gt;&lt;wsp:rsid wsp:val=&quot;001C1436&quot;/&gt;&lt;wsp:rsid wsp:val=&quot;001D361E&quot;/&gt;&lt;wsp:rsid wsp:val=&quot;001E6E63&quot;/&gt;&lt;wsp:rsid wsp:val=&quot;001F56C4&quot;/&gt;&lt;wsp:rsid wsp:val=&quot;001F77A7&quot;/&gt;&lt;wsp:rsid wsp:val=&quot;00231033&quot;/&gt;&lt;wsp:rsid wsp:val=&quot;002422A1&quot;/&gt;&lt;wsp:rsid wsp:val=&quot;00244B92&quot;/&gt;&lt;wsp:rsid wsp:val=&quot;00246014&quot;/&gt;&lt;wsp:rsid wsp:val=&quot;002470B6&quot;/&gt;&lt;wsp:rsid wsp:val=&quot;00252077&quot;/&gt;&lt;wsp:rsid wsp:val=&quot;00283263&quot;/&gt;&lt;wsp:rsid wsp:val=&quot;002B598B&quot;/&gt;&lt;wsp:rsid wsp:val=&quot;002C04DD&quot;/&gt;&lt;wsp:rsid wsp:val=&quot;002D6CA7&quot;/&gt;&lt;wsp:rsid wsp:val=&quot;00325F5D&quot;/&gt;&lt;wsp:rsid wsp:val=&quot;00332B8C&quot;/&gt;&lt;wsp:rsid wsp:val=&quot;00345DAE&quot;/&gt;&lt;wsp:rsid wsp:val=&quot;0036308A&quot;/&gt;&lt;wsp:rsid wsp:val=&quot;00381157&quot;/&gt;&lt;wsp:rsid wsp:val=&quot;0039530C&quot;/&gt;&lt;wsp:rsid wsp:val=&quot;003C677C&quot;/&gt;&lt;wsp:rsid wsp:val=&quot;003E7857&quot;/&gt;&lt;wsp:rsid wsp:val=&quot;003F184A&quot;/&gt;&lt;wsp:rsid wsp:val=&quot;00413E82&quot;/&gt;&lt;wsp:rsid wsp:val=&quot;00416D35&quot;/&gt;&lt;wsp:rsid wsp:val=&quot;00423E21&quot;/&gt;&lt;wsp:rsid wsp:val=&quot;00424BCC&quot;/&gt;&lt;wsp:rsid wsp:val=&quot;0048211B&quot;/&gt;&lt;wsp:rsid wsp:val=&quot;00491542&quot;/&gt;&lt;wsp:rsid wsp:val=&quot;004A12EB&quot;/&gt;&lt;wsp:rsid wsp:val=&quot;004A4BE2&quot;/&gt;&lt;wsp:rsid wsp:val=&quot;004D65FA&quot;/&gt;&lt;wsp:rsid wsp:val=&quot;00505D4D&quot;/&gt;&lt;wsp:rsid wsp:val=&quot;0050663D&quot;/&gt;&lt;wsp:rsid wsp:val=&quot;00520E39&quot;/&gt;&lt;wsp:rsid wsp:val=&quot;005240E5&quot;/&gt;&lt;wsp:rsid wsp:val=&quot;00550BC3&quot;/&gt;&lt;wsp:rsid wsp:val=&quot;0056561D&quot;/&gt;&lt;wsp:rsid wsp:val=&quot;00597C43&quot;/&gt;&lt;wsp:rsid wsp:val=&quot;00607FD6&quot;/&gt;&lt;wsp:rsid wsp:val=&quot;00631270&quot;/&gt;&lt;wsp:rsid wsp:val=&quot;00640DD5&quot;/&gt;&lt;wsp:rsid wsp:val=&quot;00647725&quot;/&gt;&lt;wsp:rsid wsp:val=&quot;00685F99&quot;/&gt;&lt;wsp:rsid wsp:val=&quot;0068641A&quot;/&gt;&lt;wsp:rsid wsp:val=&quot;006922C3&quot;/&gt;&lt;wsp:rsid wsp:val=&quot;006A3351&quot;/&gt;&lt;wsp:rsid wsp:val=&quot;006C29D5&quot;/&gt;&lt;wsp:rsid wsp:val=&quot;006F74D3&quot;/&gt;&lt;wsp:rsid wsp:val=&quot;006F7ABE&quot;/&gt;&lt;wsp:rsid wsp:val=&quot;0071104F&quot;/&gt;&lt;wsp:rsid wsp:val=&quot;007144D3&quot;/&gt;&lt;wsp:rsid wsp:val=&quot;007251FE&quot;/&gt;&lt;wsp:rsid wsp:val=&quot;00740A76&quot;/&gt;&lt;wsp:rsid wsp:val=&quot;00750A23&quot;/&gt;&lt;wsp:rsid wsp:val=&quot;00755FDE&quot;/&gt;&lt;wsp:rsid wsp:val=&quot;007B6E2B&quot;/&gt;&lt;wsp:rsid wsp:val=&quot;007E22A8&quot;/&gt;&lt;wsp:rsid wsp:val=&quot;007F0017&quot;/&gt;&lt;wsp:rsid wsp:val=&quot;0083098D&quot;/&gt;&lt;wsp:rsid wsp:val=&quot;008B73F7&quot;/&gt;&lt;wsp:rsid wsp:val=&quot;008C17BB&quot;/&gt;&lt;wsp:rsid wsp:val=&quot;008D6CE0&quot;/&gt;&lt;wsp:rsid wsp:val=&quot;008E06AA&quot;/&gt;&lt;wsp:rsid wsp:val=&quot;008E2150&quot;/&gt;&lt;wsp:rsid wsp:val=&quot;009207F9&quot;/&gt;&lt;wsp:rsid wsp:val=&quot;00951D60&quot;/&gt;&lt;wsp:rsid wsp:val=&quot;0099678D&quot;/&gt;&lt;wsp:rsid wsp:val=&quot;009B6C1B&quot;/&gt;&lt;wsp:rsid wsp:val=&quot;009F5EDF&quot;/&gt;&lt;wsp:rsid wsp:val=&quot;00AB7D15&quot;/&gt;&lt;wsp:rsid wsp:val=&quot;00AE029E&quot;/&gt;&lt;wsp:rsid wsp:val=&quot;00AE49B6&quot;/&gt;&lt;wsp:rsid wsp:val=&quot;00B03C2C&quot;/&gt;&lt;wsp:rsid wsp:val=&quot;00B2380B&quot;/&gt;&lt;wsp:rsid wsp:val=&quot;00B2669E&quot;/&gt;&lt;wsp:rsid wsp:val=&quot;00B32D23&quot;/&gt;&lt;wsp:rsid wsp:val=&quot;00B774FE&quot;/&gt;&lt;wsp:rsid wsp:val=&quot;00BA1D75&quot;/&gt;&lt;wsp:rsid wsp:val=&quot;00BA5B25&quot;/&gt;&lt;wsp:rsid wsp:val=&quot;00BC48E9&quot;/&gt;&lt;wsp:rsid wsp:val=&quot;00BC7DE6&quot;/&gt;&lt;wsp:rsid wsp:val=&quot;00BD0C10&quot;/&gt;&lt;wsp:rsid wsp:val=&quot;00BF5799&quot;/&gt;&lt;wsp:rsid wsp:val=&quot;00C15FE8&quot;/&gt;&lt;wsp:rsid wsp:val=&quot;00C40F47&quot;/&gt;&lt;wsp:rsid wsp:val=&quot;00C460D0&quot;/&gt;&lt;wsp:rsid wsp:val=&quot;00C51708&quot;/&gt;&lt;wsp:rsid wsp:val=&quot;00C617E5&quot;/&gt;&lt;wsp:rsid wsp:val=&quot;00C71709&quot;/&gt;&lt;wsp:rsid wsp:val=&quot;00C75267&quot;/&gt;&lt;wsp:rsid wsp:val=&quot;00C9106B&quot;/&gt;&lt;wsp:rsid wsp:val=&quot;00CC5350&quot;/&gt;&lt;wsp:rsid wsp:val=&quot;00CD1BAD&quot;/&gt;&lt;wsp:rsid wsp:val=&quot;00CE0DAC&quot;/&gt;&lt;wsp:rsid wsp:val=&quot;00D16ACE&quot;/&gt;&lt;wsp:rsid wsp:val=&quot;00D45E30&quot;/&gt;&lt;wsp:rsid wsp:val=&quot;00D46EE3&quot;/&gt;&lt;wsp:rsid wsp:val=&quot;00D80936&quot;/&gt;&lt;wsp:rsid wsp:val=&quot;00D82C57&quot;/&gt;&lt;wsp:rsid wsp:val=&quot;00DA033E&quot;/&gt;&lt;wsp:rsid wsp:val=&quot;00DA61F8&quot;/&gt;&lt;wsp:rsid wsp:val=&quot;00DC4A4C&quot;/&gt;&lt;wsp:rsid wsp:val=&quot;00DF3E87&quot;/&gt;&lt;wsp:rsid wsp:val=&quot;00DF4E59&quot;/&gt;&lt;wsp:rsid wsp:val=&quot;00DF6590&quot;/&gt;&lt;wsp:rsid wsp:val=&quot;00E204F7&quot;/&gt;&lt;wsp:rsid wsp:val=&quot;00E50FE0&quot;/&gt;&lt;wsp:rsid wsp:val=&quot;00E60B37&quot;/&gt;&lt;wsp:rsid wsp:val=&quot;00E638C4&quot;/&gt;&lt;wsp:rsid wsp:val=&quot;00EA050E&quot;/&gt;&lt;wsp:rsid wsp:val=&quot;00EA41B8&quot;/&gt;&lt;wsp:rsid wsp:val=&quot;00EA6CD6&quot;/&gt;&lt;wsp:rsid wsp:val=&quot;00EC3759&quot;/&gt;&lt;wsp:rsid wsp:val=&quot;00EE753F&quot;/&gt;&lt;wsp:rsid wsp:val=&quot;00EF3334&quot;/&gt;&lt;wsp:rsid wsp:val=&quot;00F038BD&quot;/&gt;&lt;wsp:rsid wsp:val=&quot;00F202C6&quot;/&gt;&lt;wsp:rsid wsp:val=&quot;00F31BDE&quot;/&gt;&lt;wsp:rsid wsp:val=&quot;00F32775&quot;/&gt;&lt;wsp:rsid wsp:val=&quot;00F65042&quot;/&gt;&lt;wsp:rsid wsp:val=&quot;00F67AFC&quot;/&gt;&lt;wsp:rsid wsp:val=&quot;00F9348D&quot;/&gt;&lt;wsp:rsid wsp:val=&quot;00FB164A&quot;/&gt;&lt;wsp:rsid wsp:val=&quot;00FC4BE8&quot;/&gt;&lt;wsp:rsid wsp:val=&quot;00FF05B4&quot;/&gt;&lt;wsp:rsid wsp:val=&quot;00FF5C62&quot;/&gt;&lt;wsp:rsid wsp:val=&quot;00FF727E&quot;/&gt;&lt;/wsp:rsids&gt;&lt;/w:docPr&gt;&lt;w:body&gt;&lt;w:p wsp:rsidR=&quot;00000000&quot; wsp:rsidRDefault=&quot;00AE49B6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W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1&lt;/m:t&gt;&lt;/m:r&gt;&lt;/m:sub&gt;&lt;/m:sSub&gt;&lt;m:d&gt;&lt;m:d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d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p&lt;/m:t&gt;&lt;/m:r&gt;&lt;/m:e&gt;&lt;/m:d&gt;&lt;m:r&gt;&lt;w:rPr&gt;&lt;w:rFonts w:ascii=&quot;Cambria Math&quot; w:h-ansi=&quot;Cambria Math&quot;/&gt;&lt;wx:font wx:val=&quot;Cambria Math&quot;/&gt;&lt;w:i/&gt;&lt;w:sz w:val=&quot;28&quot;/&gt;&lt;w:sz-cs w:val=&quot;28&quot;/&gt;&lt;/w:rPr&gt;&lt;m:t&gt;=&lt;/m:t&gt;&lt;/m:r&gt;&lt;m:r&gt;&lt;m:rPr&gt;&lt;m:sty m:val=&quot;p&quot;/&gt;&lt;/m:rPr&gt;&lt;w:rPr&gt;&lt;w:rFonts w:ascii=&quot;Cambria Math&quot; w:h-ansi=&quot;Cambria Math&quot;/&gt;&lt;wx:font wx:val=&quot;Cambria Math&quot;/&gt;&lt;w:position w:val=&quot;-30&quot;/&gt;&lt;w:sz w:val=&quot;16&quot;/&gt;&lt;w:sz-cs w:val=&quot;16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&lt;/w:binData&gt;&lt;v:shape id=&quot;_x0000_i1025&quot; type=&quot;#_x0000_t75&quot; style=&quot;width:36.75pt;height:34.5pt&quot; o:ole=&quot;&quot;&gt;&lt;v:imagedata src=&quot;wordml://08000001.wmz&quot; o:title=&quot;&quot;/&gt;&lt;/v:shape&gt;&lt;o:OLEObject Type=&quot;Embed&quot; ProgID=&quot;Equation.3&quot; ShapeID=&quot;_x0000_i1025&quot; DrawAspect=&quot;Content&quot; ObjectID=&quot;_1568451232&quot;/&gt;&lt;/w:pict&gt;&lt;/m:r&gt;&lt;m:r&gt;&lt;m:rPr&gt;&lt;m:sty m:val=&quot;p&quot;/&gt;&lt;/m:rPr&gt;&lt;w:rPr&gt;&lt;w:rFonts w:ascii=&quot;Cambria Math&quot; w:h-ansi=&quot;Cambria&quot;/&gt;&lt;wx:font wx:val=&quot;Cambria Math&quot;/&gt;&lt;w:sz w:val=&quot;28&quot;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3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0,01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p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+1&lt;/m:t&gt;&lt;/m:r&gt;&lt;/m:den&gt;&lt;/m:f&gt;&lt;m:r&gt;&lt;m:rPr&gt;&lt;m:sty m:val=&quot;p&quot;/&gt;&lt;/m:rPr&gt;&lt;w:rPr&gt;&lt;w:rFonts w:ascii=&quot;Cambria Math&quot; w:h-ansi=&quot;Cambria&quot;/&gt;&lt;wx:font wx:val=&quot;Cambria Math&quot;/&gt;&lt;w:sz w:val=&quot;28&quot;/&gt;&lt;w:sz-cs w:val=&quot;28&quot;/&gt;&lt;/w:rPr&gt;&lt;m:t&gt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8" o:title="" chromakey="white"/>
          </v:shape>
        </w:pict>
      </w:r>
      <w:r w:rsidRPr="00640DD5">
        <w:rPr>
          <w:sz w:val="28"/>
          <w:szCs w:val="28"/>
        </w:rPr>
        <w:instrText xml:space="preserve"> </w:instrText>
      </w:r>
      <w:r w:rsidRPr="00640DD5">
        <w:rPr>
          <w:sz w:val="28"/>
          <w:szCs w:val="28"/>
        </w:rPr>
        <w:fldChar w:fldCharType="separate"/>
      </w:r>
      <w:r w:rsidRPr="00640DD5">
        <w:rPr>
          <w:position w:val="-30"/>
        </w:rPr>
        <w:pict>
          <v:shape id="_x0000_i1069" type="#_x0000_t75" style="width:152.4pt;height:36.4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JDMD9BdO9MB&#10;AwAAAMABAAAAAAAAXwAxADUANgA4ADQANQAxADIAMwAyAAAAAAAAAAAAAAAAAAAAAAAAAAAAAAAA&#10;AAAAAAAAAAAAAAAAAAAAAAAAABgAAgH///////////////8AAAAAAAAAAAAAAAAAAAAAAAAAAAAA&#10;AAAAAAAAAAAAAAAAAAAAAAAAiw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AGAAAA/v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&lt;/w:binData&gt;&lt;/w:docOleData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48211B&quot;/&gt;&lt;wsp:rsid wsp:val=&quot;000524C9&quot;/&gt;&lt;wsp:rsid wsp:val=&quot;00065CFE&quot;/&gt;&lt;wsp:rsid wsp:val=&quot;00075EBB&quot;/&gt;&lt;wsp:rsid wsp:val=&quot;00085F84&quot;/&gt;&lt;wsp:rsid wsp:val=&quot;00093919&quot;/&gt;&lt;wsp:rsid wsp:val=&quot;000A20F2&quot;/&gt;&lt;wsp:rsid wsp:val=&quot;000D2E9A&quot;/&gt;&lt;wsp:rsid wsp:val=&quot;000E06B1&quot;/&gt;&lt;wsp:rsid wsp:val=&quot;000F0729&quot;/&gt;&lt;wsp:rsid wsp:val=&quot;00120061&quot;/&gt;&lt;wsp:rsid wsp:val=&quot;0012404E&quot;/&gt;&lt;wsp:rsid wsp:val=&quot;00124EC7&quot;/&gt;&lt;wsp:rsid wsp:val=&quot;00124FCF&quot;/&gt;&lt;wsp:rsid wsp:val=&quot;00125388&quot;/&gt;&lt;wsp:rsid wsp:val=&quot;001468B6&quot;/&gt;&lt;wsp:rsid wsp:val=&quot;00152700&quot;/&gt;&lt;wsp:rsid wsp:val=&quot;001C1436&quot;/&gt;&lt;wsp:rsid wsp:val=&quot;001D361E&quot;/&gt;&lt;wsp:rsid wsp:val=&quot;001E6E63&quot;/&gt;&lt;wsp:rsid wsp:val=&quot;001F56C4&quot;/&gt;&lt;wsp:rsid wsp:val=&quot;001F77A7&quot;/&gt;&lt;wsp:rsid wsp:val=&quot;00231033&quot;/&gt;&lt;wsp:rsid wsp:val=&quot;002422A1&quot;/&gt;&lt;wsp:rsid wsp:val=&quot;00244B92&quot;/&gt;&lt;wsp:rsid wsp:val=&quot;00246014&quot;/&gt;&lt;wsp:rsid wsp:val=&quot;002470B6&quot;/&gt;&lt;wsp:rsid wsp:val=&quot;00252077&quot;/&gt;&lt;wsp:rsid wsp:val=&quot;00283263&quot;/&gt;&lt;wsp:rsid wsp:val=&quot;002B598B&quot;/&gt;&lt;wsp:rsid wsp:val=&quot;002C04DD&quot;/&gt;&lt;wsp:rsid wsp:val=&quot;002D6CA7&quot;/&gt;&lt;wsp:rsid wsp:val=&quot;00325F5D&quot;/&gt;&lt;wsp:rsid wsp:val=&quot;00332B8C&quot;/&gt;&lt;wsp:rsid wsp:val=&quot;00345DAE&quot;/&gt;&lt;wsp:rsid wsp:val=&quot;0036308A&quot;/&gt;&lt;wsp:rsid wsp:val=&quot;00381157&quot;/&gt;&lt;wsp:rsid wsp:val=&quot;0039530C&quot;/&gt;&lt;wsp:rsid wsp:val=&quot;003C677C&quot;/&gt;&lt;wsp:rsid wsp:val=&quot;003E7857&quot;/&gt;&lt;wsp:rsid wsp:val=&quot;003F184A&quot;/&gt;&lt;wsp:rsid wsp:val=&quot;00413E82&quot;/&gt;&lt;wsp:rsid wsp:val=&quot;00416D35&quot;/&gt;&lt;wsp:rsid wsp:val=&quot;00423E21&quot;/&gt;&lt;wsp:rsid wsp:val=&quot;00424BCC&quot;/&gt;&lt;wsp:rsid wsp:val=&quot;0048211B&quot;/&gt;&lt;wsp:rsid wsp:val=&quot;00491542&quot;/&gt;&lt;wsp:rsid wsp:val=&quot;004A12EB&quot;/&gt;&lt;wsp:rsid wsp:val=&quot;004A4BE2&quot;/&gt;&lt;wsp:rsid wsp:val=&quot;004D65FA&quot;/&gt;&lt;wsp:rsid wsp:val=&quot;00505D4D&quot;/&gt;&lt;wsp:rsid wsp:val=&quot;0050663D&quot;/&gt;&lt;wsp:rsid wsp:val=&quot;00520E39&quot;/&gt;&lt;wsp:rsid wsp:val=&quot;005240E5&quot;/&gt;&lt;wsp:rsid wsp:val=&quot;00550BC3&quot;/&gt;&lt;wsp:rsid wsp:val=&quot;0056561D&quot;/&gt;&lt;wsp:rsid wsp:val=&quot;00597C43&quot;/&gt;&lt;wsp:rsid wsp:val=&quot;00607FD6&quot;/&gt;&lt;wsp:rsid wsp:val=&quot;00631270&quot;/&gt;&lt;wsp:rsid wsp:val=&quot;00640DD5&quot;/&gt;&lt;wsp:rsid wsp:val=&quot;00647725&quot;/&gt;&lt;wsp:rsid wsp:val=&quot;00685F99&quot;/&gt;&lt;wsp:rsid wsp:val=&quot;0068641A&quot;/&gt;&lt;wsp:rsid wsp:val=&quot;006922C3&quot;/&gt;&lt;wsp:rsid wsp:val=&quot;006A3351&quot;/&gt;&lt;wsp:rsid wsp:val=&quot;006C29D5&quot;/&gt;&lt;wsp:rsid wsp:val=&quot;006F74D3&quot;/&gt;&lt;wsp:rsid wsp:val=&quot;006F7ABE&quot;/&gt;&lt;wsp:rsid wsp:val=&quot;0071104F&quot;/&gt;&lt;wsp:rsid wsp:val=&quot;007144D3&quot;/&gt;&lt;wsp:rsid wsp:val=&quot;007251FE&quot;/&gt;&lt;wsp:rsid wsp:val=&quot;00740A76&quot;/&gt;&lt;wsp:rsid wsp:val=&quot;00750A23&quot;/&gt;&lt;wsp:rsid wsp:val=&quot;00755FDE&quot;/&gt;&lt;wsp:rsid wsp:val=&quot;007B6E2B&quot;/&gt;&lt;wsp:rsid wsp:val=&quot;007E22A8&quot;/&gt;&lt;wsp:rsid wsp:val=&quot;007F0017&quot;/&gt;&lt;wsp:rsid wsp:val=&quot;0083098D&quot;/&gt;&lt;wsp:rsid wsp:val=&quot;008B73F7&quot;/&gt;&lt;wsp:rsid wsp:val=&quot;008C17BB&quot;/&gt;&lt;wsp:rsid wsp:val=&quot;008D6CE0&quot;/&gt;&lt;wsp:rsid wsp:val=&quot;008E06AA&quot;/&gt;&lt;wsp:rsid wsp:val=&quot;008E2150&quot;/&gt;&lt;wsp:rsid wsp:val=&quot;009207F9&quot;/&gt;&lt;wsp:rsid wsp:val=&quot;00951D60&quot;/&gt;&lt;wsp:rsid wsp:val=&quot;0099678D&quot;/&gt;&lt;wsp:rsid wsp:val=&quot;009B6C1B&quot;/&gt;&lt;wsp:rsid wsp:val=&quot;009F5EDF&quot;/&gt;&lt;wsp:rsid wsp:val=&quot;00AB7D15&quot;/&gt;&lt;wsp:rsid wsp:val=&quot;00AE029E&quot;/&gt;&lt;wsp:rsid wsp:val=&quot;00AE49B6&quot;/&gt;&lt;wsp:rsid wsp:val=&quot;00B03C2C&quot;/&gt;&lt;wsp:rsid wsp:val=&quot;00B2380B&quot;/&gt;&lt;wsp:rsid wsp:val=&quot;00B2669E&quot;/&gt;&lt;wsp:rsid wsp:val=&quot;00B32D23&quot;/&gt;&lt;wsp:rsid wsp:val=&quot;00B774FE&quot;/&gt;&lt;wsp:rsid wsp:val=&quot;00BA1D75&quot;/&gt;&lt;wsp:rsid wsp:val=&quot;00BA5B25&quot;/&gt;&lt;wsp:rsid wsp:val=&quot;00BC48E9&quot;/&gt;&lt;wsp:rsid wsp:val=&quot;00BC7DE6&quot;/&gt;&lt;wsp:rsid wsp:val=&quot;00BD0C10&quot;/&gt;&lt;wsp:rsid wsp:val=&quot;00BF5799&quot;/&gt;&lt;wsp:rsid wsp:val=&quot;00C15FE8&quot;/&gt;&lt;wsp:rsid wsp:val=&quot;00C40F47&quot;/&gt;&lt;wsp:rsid wsp:val=&quot;00C460D0&quot;/&gt;&lt;wsp:rsid wsp:val=&quot;00C51708&quot;/&gt;&lt;wsp:rsid wsp:val=&quot;00C617E5&quot;/&gt;&lt;wsp:rsid wsp:val=&quot;00C71709&quot;/&gt;&lt;wsp:rsid wsp:val=&quot;00C75267&quot;/&gt;&lt;wsp:rsid wsp:val=&quot;00C9106B&quot;/&gt;&lt;wsp:rsid wsp:val=&quot;00CC5350&quot;/&gt;&lt;wsp:rsid wsp:val=&quot;00CD1BAD&quot;/&gt;&lt;wsp:rsid wsp:val=&quot;00CE0DAC&quot;/&gt;&lt;wsp:rsid wsp:val=&quot;00D16ACE&quot;/&gt;&lt;wsp:rsid wsp:val=&quot;00D45E30&quot;/&gt;&lt;wsp:rsid wsp:val=&quot;00D46EE3&quot;/&gt;&lt;wsp:rsid wsp:val=&quot;00D80936&quot;/&gt;&lt;wsp:rsid wsp:val=&quot;00D82C57&quot;/&gt;&lt;wsp:rsid wsp:val=&quot;00DA033E&quot;/&gt;&lt;wsp:rsid wsp:val=&quot;00DA61F8&quot;/&gt;&lt;wsp:rsid wsp:val=&quot;00DC4A4C&quot;/&gt;&lt;wsp:rsid wsp:val=&quot;00DF3E87&quot;/&gt;&lt;wsp:rsid wsp:val=&quot;00DF4E59&quot;/&gt;&lt;wsp:rsid wsp:val=&quot;00DF6590&quot;/&gt;&lt;wsp:rsid wsp:val=&quot;00E204F7&quot;/&gt;&lt;wsp:rsid wsp:val=&quot;00E50FE0&quot;/&gt;&lt;wsp:rsid wsp:val=&quot;00E60B37&quot;/&gt;&lt;wsp:rsid wsp:val=&quot;00E638C4&quot;/&gt;&lt;wsp:rsid wsp:val=&quot;00EA050E&quot;/&gt;&lt;wsp:rsid wsp:val=&quot;00EA41B8&quot;/&gt;&lt;wsp:rsid wsp:val=&quot;00EA6CD6&quot;/&gt;&lt;wsp:rsid wsp:val=&quot;00EC3759&quot;/&gt;&lt;wsp:rsid wsp:val=&quot;00EE753F&quot;/&gt;&lt;wsp:rsid wsp:val=&quot;00EF3334&quot;/&gt;&lt;wsp:rsid wsp:val=&quot;00F038BD&quot;/&gt;&lt;wsp:rsid wsp:val=&quot;00F202C6&quot;/&gt;&lt;wsp:rsid wsp:val=&quot;00F31BDE&quot;/&gt;&lt;wsp:rsid wsp:val=&quot;00F32775&quot;/&gt;&lt;wsp:rsid wsp:val=&quot;00F65042&quot;/&gt;&lt;wsp:rsid wsp:val=&quot;00F67AFC&quot;/&gt;&lt;wsp:rsid wsp:val=&quot;00F9348D&quot;/&gt;&lt;wsp:rsid wsp:val=&quot;00FB164A&quot;/&gt;&lt;wsp:rsid wsp:val=&quot;00FC4BE8&quot;/&gt;&lt;wsp:rsid wsp:val=&quot;00FF05B4&quot;/&gt;&lt;wsp:rsid wsp:val=&quot;00FF5C62&quot;/&gt;&lt;wsp:rsid wsp:val=&quot;00FF727E&quot;/&gt;&lt;/wsp:rsids&gt;&lt;/w:docPr&gt;&lt;w:body&gt;&lt;w:p wsp:rsidR=&quot;00000000&quot; wsp:rsidRDefault=&quot;00AE49B6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W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1&lt;/m:t&gt;&lt;/m:r&gt;&lt;/m:sub&gt;&lt;/m:sSub&gt;&lt;m:d&gt;&lt;m:d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d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p&lt;/m:t&gt;&lt;/m:r&gt;&lt;/m:e&gt;&lt;/m:d&gt;&lt;m:r&gt;&lt;w:rPr&gt;&lt;w:rFonts w:ascii=&quot;Cambria Math&quot; w:h-ansi=&quot;Cambria Math&quot;/&gt;&lt;wx:font wx:val=&quot;Cambria Math&quot;/&gt;&lt;w:i/&gt;&lt;w:sz w:val=&quot;28&quot;/&gt;&lt;w:sz-cs w:val=&quot;28&quot;/&gt;&lt;/w:rPr&gt;&lt;m:t&gt;=&lt;/m:t&gt;&lt;/m:r&gt;&lt;m:r&gt;&lt;m:rPr&gt;&lt;m:sty m:val=&quot;p&quot;/&gt;&lt;/m:rPr&gt;&lt;w:rPr&gt;&lt;w:rFonts w:ascii=&quot;Cambria Math&quot; w:h-ansi=&quot;Cambria Math&quot;/&gt;&lt;wx:font wx:val=&quot;Cambria Math&quot;/&gt;&lt;w:position w:val=&quot;-30&quot;/&gt;&lt;w:sz w:val=&quot;16&quot;/&gt;&lt;w:sz-cs w:val=&quot;16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&lt;/w:binData&gt;&lt;v:shape id=&quot;_x0000_i1025&quot; type=&quot;#_x0000_t75&quot; style=&quot;width:36.75pt;height:34.5pt&quot; o:ole=&quot;&quot;&gt;&lt;v:imagedata src=&quot;wordml://08000001.wmz&quot; o:title=&quot;&quot;/&gt;&lt;/v:shape&gt;&lt;o:OLEObject Type=&quot;Embed&quot; ProgID=&quot;Equation.3&quot; ShapeID=&quot;_x0000_i1025&quot; DrawAspect=&quot;Content&quot; ObjectID=&quot;_1568451232&quot;/&gt;&lt;/w:pict&gt;&lt;/m:r&gt;&lt;m:r&gt;&lt;m:rPr&gt;&lt;m:sty m:val=&quot;p&quot;/&gt;&lt;/m:rPr&gt;&lt;w:rPr&gt;&lt;w:rFonts w:ascii=&quot;Cambria Math&quot; w:h-ansi=&quot;Cambria&quot;/&gt;&lt;wx:font wx:val=&quot;Cambria Math&quot;/&gt;&lt;w:sz w:val=&quot;28&quot;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3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0,01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p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+1&lt;/m:t&gt;&lt;/m:r&gt;&lt;/m:den&gt;&lt;/m:f&gt;&lt;m:r&gt;&lt;m:rPr&gt;&lt;m:sty m:val=&quot;p&quot;/&gt;&lt;/m:rPr&gt;&lt;w:rPr&gt;&lt;w:rFonts w:ascii=&quot;Cambria Math&quot; w:h-ansi=&quot;Cambria&quot;/&gt;&lt;wx:font wx:val=&quot;Cambria Math&quot;/&gt;&lt;w:sz w:val=&quot;28&quot;/&gt;&lt;w:sz-cs w:val=&quot;28&quot;/&gt;&lt;/w:rPr&gt;&lt;m:t&gt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8" o:title="" chromakey="white"/>
          </v:shape>
        </w:pict>
      </w:r>
      <w:r w:rsidRPr="00640DD5">
        <w:rPr>
          <w:sz w:val="28"/>
          <w:szCs w:val="28"/>
        </w:rPr>
        <w:fldChar w:fldCharType="end"/>
      </w:r>
      <w:r>
        <w:rPr>
          <w:sz w:val="28"/>
          <w:szCs w:val="28"/>
        </w:rPr>
        <w:tab/>
        <w:t xml:space="preserve">                     </w:t>
      </w:r>
      <w:r>
        <w:rPr>
          <w:sz w:val="28"/>
          <w:szCs w:val="28"/>
        </w:rPr>
        <w:tab/>
        <w:t>(1.1)</w:t>
      </w:r>
    </w:p>
    <w:p w:rsidR="00640DD5" w:rsidRDefault="00640DD5" w:rsidP="00640DD5">
      <w:pPr>
        <w:jc w:val="right"/>
        <w:rPr>
          <w:sz w:val="28"/>
          <w:szCs w:val="28"/>
        </w:rPr>
      </w:pPr>
    </w:p>
    <w:p w:rsidR="00640DD5" w:rsidRDefault="00640DD5" w:rsidP="00640DD5">
      <w:pPr>
        <w:jc w:val="right"/>
        <w:rPr>
          <w:sz w:val="28"/>
          <w:szCs w:val="28"/>
        </w:rPr>
      </w:pPr>
      <w:r w:rsidRPr="00640DD5">
        <w:rPr>
          <w:sz w:val="28"/>
          <w:szCs w:val="28"/>
        </w:rPr>
        <w:fldChar w:fldCharType="begin"/>
      </w:r>
      <w:r w:rsidRPr="00640DD5">
        <w:rPr>
          <w:sz w:val="28"/>
          <w:szCs w:val="28"/>
        </w:rPr>
        <w:instrText xml:space="preserve"> QUOTE </w:instrText>
      </w:r>
      <w:r w:rsidRPr="00640DD5">
        <w:rPr>
          <w:position w:val="-30"/>
        </w:rPr>
        <w:pict>
          <v:shape id="_x0000_i1070" type="#_x0000_t75" style="width:254.35pt;height:36.4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HCzG9BdO9MB&#10;AwAAAMABAAAAAAAAXwAxADUANgA4ADQANQAxADIAMwAzAAAAAAAAAAAAAAAAAAAAAAAAAAAAAAAA&#10;AAAAAAAAAAAAAAAAAAAAAAAAABgAAgH///////////////8AAAAAAAAAAAAAAAAAAAAAAAAAAAAA&#10;AAAAAAAAAAAAAAAAAAAAAAAApw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AGAAAA/v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&lt;/w:binData&gt;&lt;/w:docOleData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48211B&quot;/&gt;&lt;wsp:rsid wsp:val=&quot;000524C9&quot;/&gt;&lt;wsp:rsid wsp:val=&quot;00065CFE&quot;/&gt;&lt;wsp:rsid wsp:val=&quot;00075EBB&quot;/&gt;&lt;wsp:rsid wsp:val=&quot;00085F84&quot;/&gt;&lt;wsp:rsid wsp:val=&quot;00093919&quot;/&gt;&lt;wsp:rsid wsp:val=&quot;000A20F2&quot;/&gt;&lt;wsp:rsid wsp:val=&quot;000D2E9A&quot;/&gt;&lt;wsp:rsid wsp:val=&quot;000E06B1&quot;/&gt;&lt;wsp:rsid wsp:val=&quot;000F0729&quot;/&gt;&lt;wsp:rsid wsp:val=&quot;00120061&quot;/&gt;&lt;wsp:rsid wsp:val=&quot;0012404E&quot;/&gt;&lt;wsp:rsid wsp:val=&quot;00124EC7&quot;/&gt;&lt;wsp:rsid wsp:val=&quot;00124FCF&quot;/&gt;&lt;wsp:rsid wsp:val=&quot;00125388&quot;/&gt;&lt;wsp:rsid wsp:val=&quot;001468B6&quot;/&gt;&lt;wsp:rsid wsp:val=&quot;00152700&quot;/&gt;&lt;wsp:rsid wsp:val=&quot;001C1436&quot;/&gt;&lt;wsp:rsid wsp:val=&quot;001D361E&quot;/&gt;&lt;wsp:rsid wsp:val=&quot;001E6E63&quot;/&gt;&lt;wsp:rsid wsp:val=&quot;001F56C4&quot;/&gt;&lt;wsp:rsid wsp:val=&quot;001F77A7&quot;/&gt;&lt;wsp:rsid wsp:val=&quot;00231033&quot;/&gt;&lt;wsp:rsid wsp:val=&quot;002422A1&quot;/&gt;&lt;wsp:rsid wsp:val=&quot;00244B92&quot;/&gt;&lt;wsp:rsid wsp:val=&quot;00246014&quot;/&gt;&lt;wsp:rsid wsp:val=&quot;002470B6&quot;/&gt;&lt;wsp:rsid wsp:val=&quot;00252077&quot;/&gt;&lt;wsp:rsid wsp:val=&quot;00283263&quot;/&gt;&lt;wsp:rsid wsp:val=&quot;002B598B&quot;/&gt;&lt;wsp:rsid wsp:val=&quot;002C04DD&quot;/&gt;&lt;wsp:rsid wsp:val=&quot;002D6CA7&quot;/&gt;&lt;wsp:rsid wsp:val=&quot;00325F5D&quot;/&gt;&lt;wsp:rsid wsp:val=&quot;00332B8C&quot;/&gt;&lt;wsp:rsid wsp:val=&quot;00345DAE&quot;/&gt;&lt;wsp:rsid wsp:val=&quot;0036308A&quot;/&gt;&lt;wsp:rsid wsp:val=&quot;00381157&quot;/&gt;&lt;wsp:rsid wsp:val=&quot;0039530C&quot;/&gt;&lt;wsp:rsid wsp:val=&quot;003C677C&quot;/&gt;&lt;wsp:rsid wsp:val=&quot;003E7857&quot;/&gt;&lt;wsp:rsid wsp:val=&quot;003F184A&quot;/&gt;&lt;wsp:rsid wsp:val=&quot;00413E82&quot;/&gt;&lt;wsp:rsid wsp:val=&quot;00416D35&quot;/&gt;&lt;wsp:rsid wsp:val=&quot;00423E21&quot;/&gt;&lt;wsp:rsid wsp:val=&quot;00424BCC&quot;/&gt;&lt;wsp:rsid wsp:val=&quot;0048211B&quot;/&gt;&lt;wsp:rsid wsp:val=&quot;00491542&quot;/&gt;&lt;wsp:rsid wsp:val=&quot;004A12EB&quot;/&gt;&lt;wsp:rsid wsp:val=&quot;004A4BE2&quot;/&gt;&lt;wsp:rsid wsp:val=&quot;004D65FA&quot;/&gt;&lt;wsp:rsid wsp:val=&quot;00505D4D&quot;/&gt;&lt;wsp:rsid wsp:val=&quot;0050663D&quot;/&gt;&lt;wsp:rsid wsp:val=&quot;00520E39&quot;/&gt;&lt;wsp:rsid wsp:val=&quot;005240E5&quot;/&gt;&lt;wsp:rsid wsp:val=&quot;00550BC3&quot;/&gt;&lt;wsp:rsid wsp:val=&quot;0056561D&quot;/&gt;&lt;wsp:rsid wsp:val=&quot;00597C43&quot;/&gt;&lt;wsp:rsid wsp:val=&quot;006059B9&quot;/&gt;&lt;wsp:rsid wsp:val=&quot;00607FD6&quot;/&gt;&lt;wsp:rsid wsp:val=&quot;00631270&quot;/&gt;&lt;wsp:rsid wsp:val=&quot;00640DD5&quot;/&gt;&lt;wsp:rsid wsp:val=&quot;00647725&quot;/&gt;&lt;wsp:rsid wsp:val=&quot;00685F99&quot;/&gt;&lt;wsp:rsid wsp:val=&quot;0068641A&quot;/&gt;&lt;wsp:rsid wsp:val=&quot;006922C3&quot;/&gt;&lt;wsp:rsid wsp:val=&quot;006A3351&quot;/&gt;&lt;wsp:rsid wsp:val=&quot;006C29D5&quot;/&gt;&lt;wsp:rsid wsp:val=&quot;006F74D3&quot;/&gt;&lt;wsp:rsid wsp:val=&quot;006F7ABE&quot;/&gt;&lt;wsp:rsid wsp:val=&quot;0071104F&quot;/&gt;&lt;wsp:rsid wsp:val=&quot;007144D3&quot;/&gt;&lt;wsp:rsid wsp:val=&quot;007251FE&quot;/&gt;&lt;wsp:rsid wsp:val=&quot;00740A76&quot;/&gt;&lt;wsp:rsid wsp:val=&quot;00750A23&quot;/&gt;&lt;wsp:rsid wsp:val=&quot;00755FDE&quot;/&gt;&lt;wsp:rsid wsp:val=&quot;007B6E2B&quot;/&gt;&lt;wsp:rsid wsp:val=&quot;007E22A8&quot;/&gt;&lt;wsp:rsid wsp:val=&quot;007F0017&quot;/&gt;&lt;wsp:rsid wsp:val=&quot;0083098D&quot;/&gt;&lt;wsp:rsid wsp:val=&quot;008B73F7&quot;/&gt;&lt;wsp:rsid wsp:val=&quot;008C17BB&quot;/&gt;&lt;wsp:rsid wsp:val=&quot;008D6CE0&quot;/&gt;&lt;wsp:rsid wsp:val=&quot;008E06AA&quot;/&gt;&lt;wsp:rsid wsp:val=&quot;008E2150&quot;/&gt;&lt;wsp:rsid wsp:val=&quot;009207F9&quot;/&gt;&lt;wsp:rsid wsp:val=&quot;00951D60&quot;/&gt;&lt;wsp:rsid wsp:val=&quot;0099678D&quot;/&gt;&lt;wsp:rsid wsp:val=&quot;009B6C1B&quot;/&gt;&lt;wsp:rsid wsp:val=&quot;009F5EDF&quot;/&gt;&lt;wsp:rsid wsp:val=&quot;00AB7D15&quot;/&gt;&lt;wsp:rsid wsp:val=&quot;00AE029E&quot;/&gt;&lt;wsp:rsid wsp:val=&quot;00B03C2C&quot;/&gt;&lt;wsp:rsid wsp:val=&quot;00B2380B&quot;/&gt;&lt;wsp:rsid wsp:val=&quot;00B2669E&quot;/&gt;&lt;wsp:rsid wsp:val=&quot;00B32D23&quot;/&gt;&lt;wsp:rsid wsp:val=&quot;00B774FE&quot;/&gt;&lt;wsp:rsid wsp:val=&quot;00BA1D75&quot;/&gt;&lt;wsp:rsid wsp:val=&quot;00BA5B25&quot;/&gt;&lt;wsp:rsid wsp:val=&quot;00BC48E9&quot;/&gt;&lt;wsp:rsid wsp:val=&quot;00BC7DE6&quot;/&gt;&lt;wsp:rsid wsp:val=&quot;00BD0C10&quot;/&gt;&lt;wsp:rsid wsp:val=&quot;00BF5799&quot;/&gt;&lt;wsp:rsid wsp:val=&quot;00C15FE8&quot;/&gt;&lt;wsp:rsid wsp:val=&quot;00C40F47&quot;/&gt;&lt;wsp:rsid wsp:val=&quot;00C460D0&quot;/&gt;&lt;wsp:rsid wsp:val=&quot;00C51708&quot;/&gt;&lt;wsp:rsid wsp:val=&quot;00C617E5&quot;/&gt;&lt;wsp:rsid wsp:val=&quot;00C71709&quot;/&gt;&lt;wsp:rsid wsp:val=&quot;00C75267&quot;/&gt;&lt;wsp:rsid wsp:val=&quot;00C9106B&quot;/&gt;&lt;wsp:rsid wsp:val=&quot;00CC5350&quot;/&gt;&lt;wsp:rsid wsp:val=&quot;00CD1BAD&quot;/&gt;&lt;wsp:rsid wsp:val=&quot;00CE0DAC&quot;/&gt;&lt;wsp:rsid wsp:val=&quot;00D16ACE&quot;/&gt;&lt;wsp:rsid wsp:val=&quot;00D45E30&quot;/&gt;&lt;wsp:rsid wsp:val=&quot;00D46EE3&quot;/&gt;&lt;wsp:rsid wsp:val=&quot;00D80936&quot;/&gt;&lt;wsp:rsid wsp:val=&quot;00D82C57&quot;/&gt;&lt;wsp:rsid wsp:val=&quot;00DA033E&quot;/&gt;&lt;wsp:rsid wsp:val=&quot;00DA61F8&quot;/&gt;&lt;wsp:rsid wsp:val=&quot;00DC4A4C&quot;/&gt;&lt;wsp:rsid wsp:val=&quot;00DF3E87&quot;/&gt;&lt;wsp:rsid wsp:val=&quot;00DF4E59&quot;/&gt;&lt;wsp:rsid wsp:val=&quot;00DF6590&quot;/&gt;&lt;wsp:rsid wsp:val=&quot;00E204F7&quot;/&gt;&lt;wsp:rsid wsp:val=&quot;00E50FE0&quot;/&gt;&lt;wsp:rsid wsp:val=&quot;00E60B37&quot;/&gt;&lt;wsp:rsid wsp:val=&quot;00E638C4&quot;/&gt;&lt;wsp:rsid wsp:val=&quot;00EA050E&quot;/&gt;&lt;wsp:rsid wsp:val=&quot;00EA41B8&quot;/&gt;&lt;wsp:rsid wsp:val=&quot;00EA6CD6&quot;/&gt;&lt;wsp:rsid wsp:val=&quot;00EC3759&quot;/&gt;&lt;wsp:rsid wsp:val=&quot;00EE753F&quot;/&gt;&lt;wsp:rsid wsp:val=&quot;00EF3334&quot;/&gt;&lt;wsp:rsid wsp:val=&quot;00F038BD&quot;/&gt;&lt;wsp:rsid wsp:val=&quot;00F202C6&quot;/&gt;&lt;wsp:rsid wsp:val=&quot;00F31BDE&quot;/&gt;&lt;wsp:rsid wsp:val=&quot;00F32775&quot;/&gt;&lt;wsp:rsid wsp:val=&quot;00F65042&quot;/&gt;&lt;wsp:rsid wsp:val=&quot;00F67AFC&quot;/&gt;&lt;wsp:rsid wsp:val=&quot;00F9348D&quot;/&gt;&lt;wsp:rsid wsp:val=&quot;00FB164A&quot;/&gt;&lt;wsp:rsid wsp:val=&quot;00FC4BE8&quot;/&gt;&lt;wsp:rsid wsp:val=&quot;00FF05B4&quot;/&gt;&lt;wsp:rsid wsp:val=&quot;00FF5C62&quot;/&gt;&lt;wsp:rsid wsp:val=&quot;00FF727E&quot;/&gt;&lt;/wsp:rsids&gt;&lt;/w:docPr&gt;&lt;w:body&gt;&lt;w:p wsp:rsidR=&quot;00000000&quot; wsp:rsidRDefault=&quot;006059B9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W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2&lt;/m:t&gt;&lt;/m:r&gt;&lt;/m:sub&gt;&lt;/m:sSub&gt;&lt;m:d&gt;&lt;m:d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d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p&lt;/m:t&gt;&lt;/m:r&gt;&lt;/m:e&gt;&lt;/m:d&gt;&lt;m:r&gt;&lt;w:rPr&gt;&lt;w:rFonts w:ascii=&quot;Cambria Math&quot; w:h-ansi=&quot;Cambria Math&quot;/&gt;&lt;wx:font wx:val=&quot;Cambria Math&quot;/&gt;&lt;w:i/&gt;&lt;w:sz w:val=&quot;28&quot;/&gt;&lt;w:sz-cs w:val=&quot;28&quot;/&gt;&lt;/w:rPr&gt;&lt;m:t&gt;=&lt;/m:t&gt;&lt;/m:r&gt;&lt;m:r&gt;&lt;m:rPr&gt;&lt;m:sty m:val=&quot;p&quot;/&gt;&lt;/m:rPr&gt;&lt;w:rPr&gt;&lt;w:rFonts w:ascii=&quot;Cambria Math&quot; w:h-ansi=&quot;Cambria Math&quot;/&gt;&lt;wx:font wx:val=&quot;Cambria Math&quot;/&gt;&lt;w:position w:val=&quot;-30&quot;/&gt;&lt;w:sz w:val=&quot;16&quot;/&gt;&lt;w:sz-cs w:val=&quot;16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&lt;/w:binData&gt;&lt;v:shape id=&quot;_x0000_i1025&quot; type=&quot;#_x0000_t75&quot; style=&quot;width:85.5pt;height:34.5pt&quot; o:ole=&quot;&quot;&gt;&lt;v:imagedata src=&quot;wordml://08000001.wmz&quot; o:title=&quot;&quot;/&gt;&lt;/v:shape&gt;&lt;o:OLEObject Type=&quot;Embed&quot; ProgID=&quot;Equation.3&quot; ShapeID=&quot;_x0000_i1025&quot; DrawAspect=&quot;Content&quot; ObjectID=&quot;_1568451233&quot;/&gt;&lt;/w:pict&gt;&lt;/m:r&gt;&lt;m:r&gt;&lt;m:rPr&gt;&lt;m:sty m:val=&quot;p&quot;/&gt;&lt;/m:rPr&gt;&lt;w:rPr&gt;&lt;w:rFonts w:ascii=&quot;Cambria Math&quot; w:h-ansi=&quot;Cambria&quot;/&gt;&lt;wx:font wx:val=&quot;Cambria Math&quot;/&gt;&lt;w:sz w:val=&quot;16&quot;/&gt;&lt;w:sz-cs w:val=&quot;16&quot;/&gt;&lt;/w:rPr&gt;&lt;m:t&gt;=&lt;/m:t&gt;&lt;/m:r&gt;&lt;m:f&gt;&lt;m:f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1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0,050625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p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2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+0,36СЂ+1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9" o:title="" chromakey="white"/>
          </v:shape>
        </w:pict>
      </w:r>
      <w:r w:rsidRPr="00640DD5">
        <w:rPr>
          <w:sz w:val="28"/>
          <w:szCs w:val="28"/>
        </w:rPr>
        <w:instrText xml:space="preserve"> </w:instrText>
      </w:r>
      <w:r w:rsidRPr="00640DD5">
        <w:rPr>
          <w:sz w:val="28"/>
          <w:szCs w:val="28"/>
        </w:rPr>
        <w:fldChar w:fldCharType="separate"/>
      </w:r>
      <w:r w:rsidRPr="00640DD5">
        <w:rPr>
          <w:position w:val="-30"/>
        </w:rPr>
        <w:pict>
          <v:shape id="_x0000_i1071" type="#_x0000_t75" style="width:254.35pt;height:36.4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HCzG9BdO9MB&#10;AwAAAMABAAAAAAAAXwAxADUANgA4ADQANQAxADIAMwAzAAAAAAAAAAAAAAAAAAAAAAAAAAAAAAAA&#10;AAAAAAAAAAAAAAAAAAAAAAAAABgAAgH///////////////8AAAAAAAAAAAAAAAAAAAAAAAAAAAAA&#10;AAAAAAAAAAAAAAAAAAAAAAAApw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AGAAAA/v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&lt;/w:binData&gt;&lt;/w:docOleData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48211B&quot;/&gt;&lt;wsp:rsid wsp:val=&quot;000524C9&quot;/&gt;&lt;wsp:rsid wsp:val=&quot;00065CFE&quot;/&gt;&lt;wsp:rsid wsp:val=&quot;00075EBB&quot;/&gt;&lt;wsp:rsid wsp:val=&quot;00085F84&quot;/&gt;&lt;wsp:rsid wsp:val=&quot;00093919&quot;/&gt;&lt;wsp:rsid wsp:val=&quot;000A20F2&quot;/&gt;&lt;wsp:rsid wsp:val=&quot;000D2E9A&quot;/&gt;&lt;wsp:rsid wsp:val=&quot;000E06B1&quot;/&gt;&lt;wsp:rsid wsp:val=&quot;000F0729&quot;/&gt;&lt;wsp:rsid wsp:val=&quot;00120061&quot;/&gt;&lt;wsp:rsid wsp:val=&quot;0012404E&quot;/&gt;&lt;wsp:rsid wsp:val=&quot;00124EC7&quot;/&gt;&lt;wsp:rsid wsp:val=&quot;00124FCF&quot;/&gt;&lt;wsp:rsid wsp:val=&quot;00125388&quot;/&gt;&lt;wsp:rsid wsp:val=&quot;001468B6&quot;/&gt;&lt;wsp:rsid wsp:val=&quot;00152700&quot;/&gt;&lt;wsp:rsid wsp:val=&quot;001C1436&quot;/&gt;&lt;wsp:rsid wsp:val=&quot;001D361E&quot;/&gt;&lt;wsp:rsid wsp:val=&quot;001E6E63&quot;/&gt;&lt;wsp:rsid wsp:val=&quot;001F56C4&quot;/&gt;&lt;wsp:rsid wsp:val=&quot;001F77A7&quot;/&gt;&lt;wsp:rsid wsp:val=&quot;00231033&quot;/&gt;&lt;wsp:rsid wsp:val=&quot;002422A1&quot;/&gt;&lt;wsp:rsid wsp:val=&quot;00244B92&quot;/&gt;&lt;wsp:rsid wsp:val=&quot;00246014&quot;/&gt;&lt;wsp:rsid wsp:val=&quot;002470B6&quot;/&gt;&lt;wsp:rsid wsp:val=&quot;00252077&quot;/&gt;&lt;wsp:rsid wsp:val=&quot;00283263&quot;/&gt;&lt;wsp:rsid wsp:val=&quot;002B598B&quot;/&gt;&lt;wsp:rsid wsp:val=&quot;002C04DD&quot;/&gt;&lt;wsp:rsid wsp:val=&quot;002D6CA7&quot;/&gt;&lt;wsp:rsid wsp:val=&quot;00325F5D&quot;/&gt;&lt;wsp:rsid wsp:val=&quot;00332B8C&quot;/&gt;&lt;wsp:rsid wsp:val=&quot;00345DAE&quot;/&gt;&lt;wsp:rsid wsp:val=&quot;0036308A&quot;/&gt;&lt;wsp:rsid wsp:val=&quot;00381157&quot;/&gt;&lt;wsp:rsid wsp:val=&quot;0039530C&quot;/&gt;&lt;wsp:rsid wsp:val=&quot;003C677C&quot;/&gt;&lt;wsp:rsid wsp:val=&quot;003E7857&quot;/&gt;&lt;wsp:rsid wsp:val=&quot;003F184A&quot;/&gt;&lt;wsp:rsid wsp:val=&quot;00413E82&quot;/&gt;&lt;wsp:rsid wsp:val=&quot;00416D35&quot;/&gt;&lt;wsp:rsid wsp:val=&quot;00423E21&quot;/&gt;&lt;wsp:rsid wsp:val=&quot;00424BCC&quot;/&gt;&lt;wsp:rsid wsp:val=&quot;0048211B&quot;/&gt;&lt;wsp:rsid wsp:val=&quot;00491542&quot;/&gt;&lt;wsp:rsid wsp:val=&quot;004A12EB&quot;/&gt;&lt;wsp:rsid wsp:val=&quot;004A4BE2&quot;/&gt;&lt;wsp:rsid wsp:val=&quot;004D65FA&quot;/&gt;&lt;wsp:rsid wsp:val=&quot;00505D4D&quot;/&gt;&lt;wsp:rsid wsp:val=&quot;0050663D&quot;/&gt;&lt;wsp:rsid wsp:val=&quot;00520E39&quot;/&gt;&lt;wsp:rsid wsp:val=&quot;005240E5&quot;/&gt;&lt;wsp:rsid wsp:val=&quot;00550BC3&quot;/&gt;&lt;wsp:rsid wsp:val=&quot;0056561D&quot;/&gt;&lt;wsp:rsid wsp:val=&quot;00597C43&quot;/&gt;&lt;wsp:rsid wsp:val=&quot;006059B9&quot;/&gt;&lt;wsp:rsid wsp:val=&quot;00607FD6&quot;/&gt;&lt;wsp:rsid wsp:val=&quot;00631270&quot;/&gt;&lt;wsp:rsid wsp:val=&quot;00640DD5&quot;/&gt;&lt;wsp:rsid wsp:val=&quot;00647725&quot;/&gt;&lt;wsp:rsid wsp:val=&quot;00685F99&quot;/&gt;&lt;wsp:rsid wsp:val=&quot;0068641A&quot;/&gt;&lt;wsp:rsid wsp:val=&quot;006922C3&quot;/&gt;&lt;wsp:rsid wsp:val=&quot;006A3351&quot;/&gt;&lt;wsp:rsid wsp:val=&quot;006C29D5&quot;/&gt;&lt;wsp:rsid wsp:val=&quot;006F74D3&quot;/&gt;&lt;wsp:rsid wsp:val=&quot;006F7ABE&quot;/&gt;&lt;wsp:rsid wsp:val=&quot;0071104F&quot;/&gt;&lt;wsp:rsid wsp:val=&quot;007144D3&quot;/&gt;&lt;wsp:rsid wsp:val=&quot;007251FE&quot;/&gt;&lt;wsp:rsid wsp:val=&quot;00740A76&quot;/&gt;&lt;wsp:rsid wsp:val=&quot;00750A23&quot;/&gt;&lt;wsp:rsid wsp:val=&quot;00755FDE&quot;/&gt;&lt;wsp:rsid wsp:val=&quot;007B6E2B&quot;/&gt;&lt;wsp:rsid wsp:val=&quot;007E22A8&quot;/&gt;&lt;wsp:rsid wsp:val=&quot;007F0017&quot;/&gt;&lt;wsp:rsid wsp:val=&quot;0083098D&quot;/&gt;&lt;wsp:rsid wsp:val=&quot;008B73F7&quot;/&gt;&lt;wsp:rsid wsp:val=&quot;008C17BB&quot;/&gt;&lt;wsp:rsid wsp:val=&quot;008D6CE0&quot;/&gt;&lt;wsp:rsid wsp:val=&quot;008E06AA&quot;/&gt;&lt;wsp:rsid wsp:val=&quot;008E2150&quot;/&gt;&lt;wsp:rsid wsp:val=&quot;009207F9&quot;/&gt;&lt;wsp:rsid wsp:val=&quot;00951D60&quot;/&gt;&lt;wsp:rsid wsp:val=&quot;0099678D&quot;/&gt;&lt;wsp:rsid wsp:val=&quot;009B6C1B&quot;/&gt;&lt;wsp:rsid wsp:val=&quot;009F5EDF&quot;/&gt;&lt;wsp:rsid wsp:val=&quot;00AB7D15&quot;/&gt;&lt;wsp:rsid wsp:val=&quot;00AE029E&quot;/&gt;&lt;wsp:rsid wsp:val=&quot;00B03C2C&quot;/&gt;&lt;wsp:rsid wsp:val=&quot;00B2380B&quot;/&gt;&lt;wsp:rsid wsp:val=&quot;00B2669E&quot;/&gt;&lt;wsp:rsid wsp:val=&quot;00B32D23&quot;/&gt;&lt;wsp:rsid wsp:val=&quot;00B774FE&quot;/&gt;&lt;wsp:rsid wsp:val=&quot;00BA1D75&quot;/&gt;&lt;wsp:rsid wsp:val=&quot;00BA5B25&quot;/&gt;&lt;wsp:rsid wsp:val=&quot;00BC48E9&quot;/&gt;&lt;wsp:rsid wsp:val=&quot;00BC7DE6&quot;/&gt;&lt;wsp:rsid wsp:val=&quot;00BD0C10&quot;/&gt;&lt;wsp:rsid wsp:val=&quot;00BF5799&quot;/&gt;&lt;wsp:rsid wsp:val=&quot;00C15FE8&quot;/&gt;&lt;wsp:rsid wsp:val=&quot;00C40F47&quot;/&gt;&lt;wsp:rsid wsp:val=&quot;00C460D0&quot;/&gt;&lt;wsp:rsid wsp:val=&quot;00C51708&quot;/&gt;&lt;wsp:rsid wsp:val=&quot;00C617E5&quot;/&gt;&lt;wsp:rsid wsp:val=&quot;00C71709&quot;/&gt;&lt;wsp:rsid wsp:val=&quot;00C75267&quot;/&gt;&lt;wsp:rsid wsp:val=&quot;00C9106B&quot;/&gt;&lt;wsp:rsid wsp:val=&quot;00CC5350&quot;/&gt;&lt;wsp:rsid wsp:val=&quot;00CD1BAD&quot;/&gt;&lt;wsp:rsid wsp:val=&quot;00CE0DAC&quot;/&gt;&lt;wsp:rsid wsp:val=&quot;00D16ACE&quot;/&gt;&lt;wsp:rsid wsp:val=&quot;00D45E30&quot;/&gt;&lt;wsp:rsid wsp:val=&quot;00D46EE3&quot;/&gt;&lt;wsp:rsid wsp:val=&quot;00D80936&quot;/&gt;&lt;wsp:rsid wsp:val=&quot;00D82C57&quot;/&gt;&lt;wsp:rsid wsp:val=&quot;00DA033E&quot;/&gt;&lt;wsp:rsid wsp:val=&quot;00DA61F8&quot;/&gt;&lt;wsp:rsid wsp:val=&quot;00DC4A4C&quot;/&gt;&lt;wsp:rsid wsp:val=&quot;00DF3E87&quot;/&gt;&lt;wsp:rsid wsp:val=&quot;00DF4E59&quot;/&gt;&lt;wsp:rsid wsp:val=&quot;00DF6590&quot;/&gt;&lt;wsp:rsid wsp:val=&quot;00E204F7&quot;/&gt;&lt;wsp:rsid wsp:val=&quot;00E50FE0&quot;/&gt;&lt;wsp:rsid wsp:val=&quot;00E60B37&quot;/&gt;&lt;wsp:rsid wsp:val=&quot;00E638C4&quot;/&gt;&lt;wsp:rsid wsp:val=&quot;00EA050E&quot;/&gt;&lt;wsp:rsid wsp:val=&quot;00EA41B8&quot;/&gt;&lt;wsp:rsid wsp:val=&quot;00EA6CD6&quot;/&gt;&lt;wsp:rsid wsp:val=&quot;00EC3759&quot;/&gt;&lt;wsp:rsid wsp:val=&quot;00EE753F&quot;/&gt;&lt;wsp:rsid wsp:val=&quot;00EF3334&quot;/&gt;&lt;wsp:rsid wsp:val=&quot;00F038BD&quot;/&gt;&lt;wsp:rsid wsp:val=&quot;00F202C6&quot;/&gt;&lt;wsp:rsid wsp:val=&quot;00F31BDE&quot;/&gt;&lt;wsp:rsid wsp:val=&quot;00F32775&quot;/&gt;&lt;wsp:rsid wsp:val=&quot;00F65042&quot;/&gt;&lt;wsp:rsid wsp:val=&quot;00F67AFC&quot;/&gt;&lt;wsp:rsid wsp:val=&quot;00F9348D&quot;/&gt;&lt;wsp:rsid wsp:val=&quot;00FB164A&quot;/&gt;&lt;wsp:rsid wsp:val=&quot;00FC4BE8&quot;/&gt;&lt;wsp:rsid wsp:val=&quot;00FF05B4&quot;/&gt;&lt;wsp:rsid wsp:val=&quot;00FF5C62&quot;/&gt;&lt;wsp:rsid wsp:val=&quot;00FF727E&quot;/&gt;&lt;/wsp:rsids&gt;&lt;/w:docPr&gt;&lt;w:body&gt;&lt;w:p wsp:rsidR=&quot;00000000&quot; wsp:rsidRDefault=&quot;006059B9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W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2&lt;/m:t&gt;&lt;/m:r&gt;&lt;/m:sub&gt;&lt;/m:sSub&gt;&lt;m:d&gt;&lt;m:d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d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p&lt;/m:t&gt;&lt;/m:r&gt;&lt;/m:e&gt;&lt;/m:d&gt;&lt;m:r&gt;&lt;w:rPr&gt;&lt;w:rFonts w:ascii=&quot;Cambria Math&quot; w:h-ansi=&quot;Cambria Math&quot;/&gt;&lt;wx:font wx:val=&quot;Cambria Math&quot;/&gt;&lt;w:i/&gt;&lt;w:sz w:val=&quot;28&quot;/&gt;&lt;w:sz-cs w:val=&quot;28&quot;/&gt;&lt;/w:rPr&gt;&lt;m:t&gt;=&lt;/m:t&gt;&lt;/m:r&gt;&lt;m:r&gt;&lt;m:rPr&gt;&lt;m:sty m:val=&quot;p&quot;/&gt;&lt;/m:rPr&gt;&lt;w:rPr&gt;&lt;w:rFonts w:ascii=&quot;Cambria Math&quot; w:h-ansi=&quot;Cambria Math&quot;/&gt;&lt;wx:font wx:val=&quot;Cambria Math&quot;/&gt;&lt;w:position w:val=&quot;-30&quot;/&gt;&lt;w:sz w:val=&quot;16&quot;/&gt;&lt;w:sz-cs w:val=&quot;16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&lt;/w:binData&gt;&lt;v:shape id=&quot;_x0000_i1025&quot; type=&quot;#_x0000_t75&quot; style=&quot;width:85.5pt;height:34.5pt&quot; o:ole=&quot;&quot;&gt;&lt;v:imagedata src=&quot;wordml://08000001.wmz&quot; o:title=&quot;&quot;/&gt;&lt;/v:shape&gt;&lt;o:OLEObject Type=&quot;Embed&quot; ProgID=&quot;Equation.3&quot; ShapeID=&quot;_x0000_i1025&quot; DrawAspect=&quot;Content&quot; ObjectID=&quot;_1568451233&quot;/&gt;&lt;/w:pict&gt;&lt;/m:r&gt;&lt;m:r&gt;&lt;m:rPr&gt;&lt;m:sty m:val=&quot;p&quot;/&gt;&lt;/m:rPr&gt;&lt;w:rPr&gt;&lt;w:rFonts w:ascii=&quot;Cambria Math&quot; w:h-ansi=&quot;Cambria&quot;/&gt;&lt;wx:font wx:val=&quot;Cambria Math&quot;/&gt;&lt;w:sz w:val=&quot;16&quot;/&gt;&lt;w:sz-cs w:val=&quot;16&quot;/&gt;&lt;/w:rPr&gt;&lt;m:t&gt;=&lt;/m:t&gt;&lt;/m:r&gt;&lt;m:f&gt;&lt;m:f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1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0,050625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p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2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+0,36СЂ+1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9" o:title="" chromakey="white"/>
          </v:shape>
        </w:pict>
      </w:r>
      <w:r w:rsidRPr="00640DD5">
        <w:rPr>
          <w:sz w:val="28"/>
          <w:szCs w:val="28"/>
        </w:rPr>
        <w:fldChar w:fldCharType="end"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1.2)</w:t>
      </w:r>
    </w:p>
    <w:p w:rsidR="00640DD5" w:rsidRDefault="00640DD5" w:rsidP="00640DD5">
      <w:pPr>
        <w:jc w:val="right"/>
        <w:rPr>
          <w:sz w:val="28"/>
          <w:szCs w:val="28"/>
        </w:rPr>
      </w:pPr>
    </w:p>
    <w:p w:rsidR="00640DD5" w:rsidRPr="00EC68F7" w:rsidRDefault="00640DD5" w:rsidP="00640DD5">
      <w:pPr>
        <w:jc w:val="right"/>
        <w:rPr>
          <w:i/>
          <w:sz w:val="28"/>
          <w:szCs w:val="28"/>
        </w:rPr>
      </w:pPr>
      <w:r w:rsidRPr="00640DD5">
        <w:rPr>
          <w:sz w:val="28"/>
          <w:szCs w:val="28"/>
        </w:rPr>
        <w:lastRenderedPageBreak/>
        <w:fldChar w:fldCharType="begin"/>
      </w:r>
      <w:r w:rsidRPr="00640DD5">
        <w:rPr>
          <w:sz w:val="28"/>
          <w:szCs w:val="28"/>
        </w:rPr>
        <w:instrText xml:space="preserve"> QUOTE </w:instrText>
      </w:r>
      <w:r w:rsidRPr="00640DD5">
        <w:rPr>
          <w:position w:val="-12"/>
        </w:rPr>
        <w:pict>
          <v:shape id="_x0000_i1072" type="#_x0000_t75" style="width:102.85pt;height:20.5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GD9HdBdO9MB&#10;AwAAAIABAAAAAAAAXwAxADUANgA4ADQANQAxADIAMwA0AAAAAAAAAAAAAAAAAAAAAAAAAAAAAAAA&#10;AAAAAAAAAAAAAAAAAAAAAAAAABgAAgH///////////////8AAAAAAAAAAAAAAAAAAAAAAAAAAAAA&#10;AAAAAAAAAAAAAAAAAAAAAAAAcw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D+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&lt;/w:binData&gt;&lt;/w:docOleData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48211B&quot;/&gt;&lt;wsp:rsid wsp:val=&quot;000524C9&quot;/&gt;&lt;wsp:rsid wsp:val=&quot;00065CFE&quot;/&gt;&lt;wsp:rsid wsp:val=&quot;00075EBB&quot;/&gt;&lt;wsp:rsid wsp:val=&quot;00085F84&quot;/&gt;&lt;wsp:rsid wsp:val=&quot;00093919&quot;/&gt;&lt;wsp:rsid wsp:val=&quot;000A20F2&quot;/&gt;&lt;wsp:rsid wsp:val=&quot;000D2E9A&quot;/&gt;&lt;wsp:rsid wsp:val=&quot;000E06B1&quot;/&gt;&lt;wsp:rsid wsp:val=&quot;000F0729&quot;/&gt;&lt;wsp:rsid wsp:val=&quot;00120061&quot;/&gt;&lt;wsp:rsid wsp:val=&quot;0012404E&quot;/&gt;&lt;wsp:rsid wsp:val=&quot;00124EC7&quot;/&gt;&lt;wsp:rsid wsp:val=&quot;00124FCF&quot;/&gt;&lt;wsp:rsid wsp:val=&quot;00125388&quot;/&gt;&lt;wsp:rsid wsp:val=&quot;001468B6&quot;/&gt;&lt;wsp:rsid wsp:val=&quot;00152700&quot;/&gt;&lt;wsp:rsid wsp:val=&quot;001C1436&quot;/&gt;&lt;wsp:rsid wsp:val=&quot;001D361E&quot;/&gt;&lt;wsp:rsid wsp:val=&quot;001E6E63&quot;/&gt;&lt;wsp:rsid wsp:val=&quot;001F56C4&quot;/&gt;&lt;wsp:rsid wsp:val=&quot;001F77A7&quot;/&gt;&lt;wsp:rsid wsp:val=&quot;00231033&quot;/&gt;&lt;wsp:rsid wsp:val=&quot;002422A1&quot;/&gt;&lt;wsp:rsid wsp:val=&quot;00244B92&quot;/&gt;&lt;wsp:rsid wsp:val=&quot;00246014&quot;/&gt;&lt;wsp:rsid wsp:val=&quot;002470B6&quot;/&gt;&lt;wsp:rsid wsp:val=&quot;00252077&quot;/&gt;&lt;wsp:rsid wsp:val=&quot;00283263&quot;/&gt;&lt;wsp:rsid wsp:val=&quot;002B598B&quot;/&gt;&lt;wsp:rsid wsp:val=&quot;002C04DD&quot;/&gt;&lt;wsp:rsid wsp:val=&quot;002D6CA7&quot;/&gt;&lt;wsp:rsid wsp:val=&quot;00325F5D&quot;/&gt;&lt;wsp:rsid wsp:val=&quot;00332B8C&quot;/&gt;&lt;wsp:rsid wsp:val=&quot;00345DAE&quot;/&gt;&lt;wsp:rsid wsp:val=&quot;0036308A&quot;/&gt;&lt;wsp:rsid wsp:val=&quot;00381157&quot;/&gt;&lt;wsp:rsid wsp:val=&quot;0039530C&quot;/&gt;&lt;wsp:rsid wsp:val=&quot;003C677C&quot;/&gt;&lt;wsp:rsid wsp:val=&quot;003E7857&quot;/&gt;&lt;wsp:rsid wsp:val=&quot;003F184A&quot;/&gt;&lt;wsp:rsid wsp:val=&quot;00413E82&quot;/&gt;&lt;wsp:rsid wsp:val=&quot;00416D35&quot;/&gt;&lt;wsp:rsid wsp:val=&quot;00423E21&quot;/&gt;&lt;wsp:rsid wsp:val=&quot;00424BCC&quot;/&gt;&lt;wsp:rsid wsp:val=&quot;0048211B&quot;/&gt;&lt;wsp:rsid wsp:val=&quot;00491542&quot;/&gt;&lt;wsp:rsid wsp:val=&quot;004A12EB&quot;/&gt;&lt;wsp:rsid wsp:val=&quot;004A4BE2&quot;/&gt;&lt;wsp:rsid wsp:val=&quot;004D65FA&quot;/&gt;&lt;wsp:rsid wsp:val=&quot;00505D4D&quot;/&gt;&lt;wsp:rsid wsp:val=&quot;0050663D&quot;/&gt;&lt;wsp:rsid wsp:val=&quot;00520E39&quot;/&gt;&lt;wsp:rsid wsp:val=&quot;005240E5&quot;/&gt;&lt;wsp:rsid wsp:val=&quot;00550BC3&quot;/&gt;&lt;wsp:rsid wsp:val=&quot;0056561D&quot;/&gt;&lt;wsp:rsid wsp:val=&quot;00597C43&quot;/&gt;&lt;wsp:rsid wsp:val=&quot;00607FD6&quot;/&gt;&lt;wsp:rsid wsp:val=&quot;00613498&quot;/&gt;&lt;wsp:rsid wsp:val=&quot;00631270&quot;/&gt;&lt;wsp:rsid wsp:val=&quot;00640DD5&quot;/&gt;&lt;wsp:rsid wsp:val=&quot;00647725&quot;/&gt;&lt;wsp:rsid wsp:val=&quot;00685F99&quot;/&gt;&lt;wsp:rsid wsp:val=&quot;0068641A&quot;/&gt;&lt;wsp:rsid wsp:val=&quot;006922C3&quot;/&gt;&lt;wsp:rsid wsp:val=&quot;006A3351&quot;/&gt;&lt;wsp:rsid wsp:val=&quot;006C29D5&quot;/&gt;&lt;wsp:rsid wsp:val=&quot;006F74D3&quot;/&gt;&lt;wsp:rsid wsp:val=&quot;006F7ABE&quot;/&gt;&lt;wsp:rsid wsp:val=&quot;0071104F&quot;/&gt;&lt;wsp:rsid wsp:val=&quot;007144D3&quot;/&gt;&lt;wsp:rsid wsp:val=&quot;007251FE&quot;/&gt;&lt;wsp:rsid wsp:val=&quot;00740A76&quot;/&gt;&lt;wsp:rsid wsp:val=&quot;00750A23&quot;/&gt;&lt;wsp:rsid wsp:val=&quot;00755FDE&quot;/&gt;&lt;wsp:rsid wsp:val=&quot;007B6E2B&quot;/&gt;&lt;wsp:rsid wsp:val=&quot;007E22A8&quot;/&gt;&lt;wsp:rsid wsp:val=&quot;007F0017&quot;/&gt;&lt;wsp:rsid wsp:val=&quot;0083098D&quot;/&gt;&lt;wsp:rsid wsp:val=&quot;008B73F7&quot;/&gt;&lt;wsp:rsid wsp:val=&quot;008C17BB&quot;/&gt;&lt;wsp:rsid wsp:val=&quot;008D6CE0&quot;/&gt;&lt;wsp:rsid wsp:val=&quot;008E06AA&quot;/&gt;&lt;wsp:rsid wsp:val=&quot;008E2150&quot;/&gt;&lt;wsp:rsid wsp:val=&quot;009207F9&quot;/&gt;&lt;wsp:rsid wsp:val=&quot;00951D60&quot;/&gt;&lt;wsp:rsid wsp:val=&quot;0099678D&quot;/&gt;&lt;wsp:rsid wsp:val=&quot;009B6C1B&quot;/&gt;&lt;wsp:rsid wsp:val=&quot;009F5EDF&quot;/&gt;&lt;wsp:rsid wsp:val=&quot;00AB7D15&quot;/&gt;&lt;wsp:rsid wsp:val=&quot;00AE029E&quot;/&gt;&lt;wsp:rsid wsp:val=&quot;00B03C2C&quot;/&gt;&lt;wsp:rsid wsp:val=&quot;00B2380B&quot;/&gt;&lt;wsp:rsid wsp:val=&quot;00B2669E&quot;/&gt;&lt;wsp:rsid wsp:val=&quot;00B32D23&quot;/&gt;&lt;wsp:rsid wsp:val=&quot;00B774FE&quot;/&gt;&lt;wsp:rsid wsp:val=&quot;00BA1D75&quot;/&gt;&lt;wsp:rsid wsp:val=&quot;00BA5B25&quot;/&gt;&lt;wsp:rsid wsp:val=&quot;00BC48E9&quot;/&gt;&lt;wsp:rsid wsp:val=&quot;00BC7DE6&quot;/&gt;&lt;wsp:rsid wsp:val=&quot;00BD0C10&quot;/&gt;&lt;wsp:rsid wsp:val=&quot;00BF5799&quot;/&gt;&lt;wsp:rsid wsp:val=&quot;00C15FE8&quot;/&gt;&lt;wsp:rsid wsp:val=&quot;00C40F47&quot;/&gt;&lt;wsp:rsid wsp:val=&quot;00C460D0&quot;/&gt;&lt;wsp:rsid wsp:val=&quot;00C51708&quot;/&gt;&lt;wsp:rsid wsp:val=&quot;00C617E5&quot;/&gt;&lt;wsp:rsid wsp:val=&quot;00C71709&quot;/&gt;&lt;wsp:rsid wsp:val=&quot;00C75267&quot;/&gt;&lt;wsp:rsid wsp:val=&quot;00C9106B&quot;/&gt;&lt;wsp:rsid wsp:val=&quot;00CC5350&quot;/&gt;&lt;wsp:rsid wsp:val=&quot;00CD1BAD&quot;/&gt;&lt;wsp:rsid wsp:val=&quot;00CE0DAC&quot;/&gt;&lt;wsp:rsid wsp:val=&quot;00D16ACE&quot;/&gt;&lt;wsp:rsid wsp:val=&quot;00D45E30&quot;/&gt;&lt;wsp:rsid wsp:val=&quot;00D46EE3&quot;/&gt;&lt;wsp:rsid wsp:val=&quot;00D80936&quot;/&gt;&lt;wsp:rsid wsp:val=&quot;00D82C57&quot;/&gt;&lt;wsp:rsid wsp:val=&quot;00DA033E&quot;/&gt;&lt;wsp:rsid wsp:val=&quot;00DA61F8&quot;/&gt;&lt;wsp:rsid wsp:val=&quot;00DC4A4C&quot;/&gt;&lt;wsp:rsid wsp:val=&quot;00DF3E87&quot;/&gt;&lt;wsp:rsid wsp:val=&quot;00DF4E59&quot;/&gt;&lt;wsp:rsid wsp:val=&quot;00DF6590&quot;/&gt;&lt;wsp:rsid wsp:val=&quot;00E204F7&quot;/&gt;&lt;wsp:rsid wsp:val=&quot;00E50FE0&quot;/&gt;&lt;wsp:rsid wsp:val=&quot;00E60B37&quot;/&gt;&lt;wsp:rsid wsp:val=&quot;00E638C4&quot;/&gt;&lt;wsp:rsid wsp:val=&quot;00EA050E&quot;/&gt;&lt;wsp:rsid wsp:val=&quot;00EA41B8&quot;/&gt;&lt;wsp:rsid wsp:val=&quot;00EA6CD6&quot;/&gt;&lt;wsp:rsid wsp:val=&quot;00EC3759&quot;/&gt;&lt;wsp:rsid wsp:val=&quot;00EE753F&quot;/&gt;&lt;wsp:rsid wsp:val=&quot;00EF3334&quot;/&gt;&lt;wsp:rsid wsp:val=&quot;00F038BD&quot;/&gt;&lt;wsp:rsid wsp:val=&quot;00F202C6&quot;/&gt;&lt;wsp:rsid wsp:val=&quot;00F31BDE&quot;/&gt;&lt;wsp:rsid wsp:val=&quot;00F32775&quot;/&gt;&lt;wsp:rsid wsp:val=&quot;00F65042&quot;/&gt;&lt;wsp:rsid wsp:val=&quot;00F67AFC&quot;/&gt;&lt;wsp:rsid wsp:val=&quot;00F9348D&quot;/&gt;&lt;wsp:rsid wsp:val=&quot;00FB164A&quot;/&gt;&lt;wsp:rsid wsp:val=&quot;00FC4BE8&quot;/&gt;&lt;wsp:rsid wsp:val=&quot;00FF05B4&quot;/&gt;&lt;wsp:rsid wsp:val=&quot;00FF5C62&quot;/&gt;&lt;wsp:rsid wsp:val=&quot;00FF727E&quot;/&gt;&lt;/wsp:rsids&gt;&lt;/w:docPr&gt;&lt;w:body&gt;&lt;w:p wsp:rsidR=&quot;00000000&quot; wsp:rsidRDefault=&quot;00613498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W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3&lt;/m:t&gt;&lt;/m:r&gt;&lt;/m:sub&gt;&lt;/m:sSub&gt;&lt;m:d&gt;&lt;m:d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d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p&lt;/m:t&gt;&lt;/m:r&gt;&lt;/m:e&gt;&lt;/m:d&gt;&lt;m:r&gt;&lt;w:rPr&gt;&lt;w:rFonts w:ascii=&quot;Cambria Math&quot; w:h-ansi=&quot;Cambria Math&quot;/&gt;&lt;wx:font wx:val=&quot;Cambria Math&quot;/&gt;&lt;w:i/&gt;&lt;w:sz w:val=&quot;28&quot;/&gt;&lt;w:sz-cs w:val=&quot;28&quot;/&gt;&lt;/w:rPr&gt;&lt;m:t&gt;=&lt;/m:t&gt;&lt;/m:r&gt;&lt;m:r&gt;&lt;m:rPr&gt;&lt;m:sty m:val=&quot;p&quot;/&gt;&lt;/m:rPr&gt;&lt;w:rPr&gt;&lt;w:rFonts w:ascii=&quot;Cambria Math&quot; w:h-ansi=&quot;Cambria Math&quot;/&gt;&lt;wx:font wx:val=&quot;Cambria Math&quot;/&gt;&lt;w:position w:val=&quot;-12&quot;/&gt;&lt;w:sz w:val=&quot;16&quot;/&gt;&lt;w:sz-cs w:val=&quot;16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&lt;/w:binData&gt;&lt;v:shape id=&quot;_x0000_i1025&quot; type=&quot;#_x0000_t75&quot; style=&quot;width:13.5pt;height:18.75pt&quot; o:ole=&quot;&quot;&gt;&lt;v:imagedata src=&quot;wordml://08000001.wmz&quot; o:title=&quot;&quot;/&gt;&lt;/v:shape&gt;&lt;o:OLEObject Type=&quot;Embed&quot; ProgID=&quot;Equation.3&quot; ShapeID=&quot;_x0000_i1025&quot; DrawAspect=&quot;Content&quot; ObjectID=&quot;_1568451234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=10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0" o:title="" chromakey="white"/>
          </v:shape>
        </w:pict>
      </w:r>
      <w:r w:rsidRPr="00640DD5">
        <w:rPr>
          <w:sz w:val="28"/>
          <w:szCs w:val="28"/>
        </w:rPr>
        <w:instrText xml:space="preserve"> </w:instrText>
      </w:r>
      <w:r w:rsidRPr="00640DD5">
        <w:rPr>
          <w:sz w:val="28"/>
          <w:szCs w:val="28"/>
        </w:rPr>
        <w:fldChar w:fldCharType="separate"/>
      </w:r>
      <w:r w:rsidRPr="00640DD5">
        <w:rPr>
          <w:position w:val="-12"/>
        </w:rPr>
        <w:pict>
          <v:shape id="_x0000_i1073" type="#_x0000_t75" style="width:102.85pt;height:20.5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GD9HdBdO9MB&#10;AwAAAIABAAAAAAAAXwAxADUANgA4ADQANQAxADIAMwA0AAAAAAAAAAAAAAAAAAAAAAAAAAAAAAAA&#10;AAAAAAAAAAAAAAAAAAAAAAAAABgAAgH///////////////8AAAAAAAAAAAAAAAAAAAAAAAAAAAAA&#10;AAAAAAAAAAAAAAAAAAAAAAAAcw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D+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&lt;/w:binData&gt;&lt;/w:docOleData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48211B&quot;/&gt;&lt;wsp:rsid wsp:val=&quot;000524C9&quot;/&gt;&lt;wsp:rsid wsp:val=&quot;00065CFE&quot;/&gt;&lt;wsp:rsid wsp:val=&quot;00075EBB&quot;/&gt;&lt;wsp:rsid wsp:val=&quot;00085F84&quot;/&gt;&lt;wsp:rsid wsp:val=&quot;00093919&quot;/&gt;&lt;wsp:rsid wsp:val=&quot;000A20F2&quot;/&gt;&lt;wsp:rsid wsp:val=&quot;000D2E9A&quot;/&gt;&lt;wsp:rsid wsp:val=&quot;000E06B1&quot;/&gt;&lt;wsp:rsid wsp:val=&quot;000F0729&quot;/&gt;&lt;wsp:rsid wsp:val=&quot;00120061&quot;/&gt;&lt;wsp:rsid wsp:val=&quot;0012404E&quot;/&gt;&lt;wsp:rsid wsp:val=&quot;00124EC7&quot;/&gt;&lt;wsp:rsid wsp:val=&quot;00124FCF&quot;/&gt;&lt;wsp:rsid wsp:val=&quot;00125388&quot;/&gt;&lt;wsp:rsid wsp:val=&quot;001468B6&quot;/&gt;&lt;wsp:rsid wsp:val=&quot;00152700&quot;/&gt;&lt;wsp:rsid wsp:val=&quot;001C1436&quot;/&gt;&lt;wsp:rsid wsp:val=&quot;001D361E&quot;/&gt;&lt;wsp:rsid wsp:val=&quot;001E6E63&quot;/&gt;&lt;wsp:rsid wsp:val=&quot;001F56C4&quot;/&gt;&lt;wsp:rsid wsp:val=&quot;001F77A7&quot;/&gt;&lt;wsp:rsid wsp:val=&quot;00231033&quot;/&gt;&lt;wsp:rsid wsp:val=&quot;002422A1&quot;/&gt;&lt;wsp:rsid wsp:val=&quot;00244B92&quot;/&gt;&lt;wsp:rsid wsp:val=&quot;00246014&quot;/&gt;&lt;wsp:rsid wsp:val=&quot;002470B6&quot;/&gt;&lt;wsp:rsid wsp:val=&quot;00252077&quot;/&gt;&lt;wsp:rsid wsp:val=&quot;00283263&quot;/&gt;&lt;wsp:rsid wsp:val=&quot;002B598B&quot;/&gt;&lt;wsp:rsid wsp:val=&quot;002C04DD&quot;/&gt;&lt;wsp:rsid wsp:val=&quot;002D6CA7&quot;/&gt;&lt;wsp:rsid wsp:val=&quot;00325F5D&quot;/&gt;&lt;wsp:rsid wsp:val=&quot;00332B8C&quot;/&gt;&lt;wsp:rsid wsp:val=&quot;00345DAE&quot;/&gt;&lt;wsp:rsid wsp:val=&quot;0036308A&quot;/&gt;&lt;wsp:rsid wsp:val=&quot;00381157&quot;/&gt;&lt;wsp:rsid wsp:val=&quot;0039530C&quot;/&gt;&lt;wsp:rsid wsp:val=&quot;003C677C&quot;/&gt;&lt;wsp:rsid wsp:val=&quot;003E7857&quot;/&gt;&lt;wsp:rsid wsp:val=&quot;003F184A&quot;/&gt;&lt;wsp:rsid wsp:val=&quot;00413E82&quot;/&gt;&lt;wsp:rsid wsp:val=&quot;00416D35&quot;/&gt;&lt;wsp:rsid wsp:val=&quot;00423E21&quot;/&gt;&lt;wsp:rsid wsp:val=&quot;00424BCC&quot;/&gt;&lt;wsp:rsid wsp:val=&quot;0048211B&quot;/&gt;&lt;wsp:rsid wsp:val=&quot;00491542&quot;/&gt;&lt;wsp:rsid wsp:val=&quot;004A12EB&quot;/&gt;&lt;wsp:rsid wsp:val=&quot;004A4BE2&quot;/&gt;&lt;wsp:rsid wsp:val=&quot;004D65FA&quot;/&gt;&lt;wsp:rsid wsp:val=&quot;00505D4D&quot;/&gt;&lt;wsp:rsid wsp:val=&quot;0050663D&quot;/&gt;&lt;wsp:rsid wsp:val=&quot;00520E39&quot;/&gt;&lt;wsp:rsid wsp:val=&quot;005240E5&quot;/&gt;&lt;wsp:rsid wsp:val=&quot;00550BC3&quot;/&gt;&lt;wsp:rsid wsp:val=&quot;0056561D&quot;/&gt;&lt;wsp:rsid wsp:val=&quot;00597C43&quot;/&gt;&lt;wsp:rsid wsp:val=&quot;00607FD6&quot;/&gt;&lt;wsp:rsid wsp:val=&quot;00613498&quot;/&gt;&lt;wsp:rsid wsp:val=&quot;00631270&quot;/&gt;&lt;wsp:rsid wsp:val=&quot;00640DD5&quot;/&gt;&lt;wsp:rsid wsp:val=&quot;00647725&quot;/&gt;&lt;wsp:rsid wsp:val=&quot;00685F99&quot;/&gt;&lt;wsp:rsid wsp:val=&quot;0068641A&quot;/&gt;&lt;wsp:rsid wsp:val=&quot;006922C3&quot;/&gt;&lt;wsp:rsid wsp:val=&quot;006A3351&quot;/&gt;&lt;wsp:rsid wsp:val=&quot;006C29D5&quot;/&gt;&lt;wsp:rsid wsp:val=&quot;006F74D3&quot;/&gt;&lt;wsp:rsid wsp:val=&quot;006F7ABE&quot;/&gt;&lt;wsp:rsid wsp:val=&quot;0071104F&quot;/&gt;&lt;wsp:rsid wsp:val=&quot;007144D3&quot;/&gt;&lt;wsp:rsid wsp:val=&quot;007251FE&quot;/&gt;&lt;wsp:rsid wsp:val=&quot;00740A76&quot;/&gt;&lt;wsp:rsid wsp:val=&quot;00750A23&quot;/&gt;&lt;wsp:rsid wsp:val=&quot;00755FDE&quot;/&gt;&lt;wsp:rsid wsp:val=&quot;007B6E2B&quot;/&gt;&lt;wsp:rsid wsp:val=&quot;007E22A8&quot;/&gt;&lt;wsp:rsid wsp:val=&quot;007F0017&quot;/&gt;&lt;wsp:rsid wsp:val=&quot;0083098D&quot;/&gt;&lt;wsp:rsid wsp:val=&quot;008B73F7&quot;/&gt;&lt;wsp:rsid wsp:val=&quot;008C17BB&quot;/&gt;&lt;wsp:rsid wsp:val=&quot;008D6CE0&quot;/&gt;&lt;wsp:rsid wsp:val=&quot;008E06AA&quot;/&gt;&lt;wsp:rsid wsp:val=&quot;008E2150&quot;/&gt;&lt;wsp:rsid wsp:val=&quot;009207F9&quot;/&gt;&lt;wsp:rsid wsp:val=&quot;00951D60&quot;/&gt;&lt;wsp:rsid wsp:val=&quot;0099678D&quot;/&gt;&lt;wsp:rsid wsp:val=&quot;009B6C1B&quot;/&gt;&lt;wsp:rsid wsp:val=&quot;009F5EDF&quot;/&gt;&lt;wsp:rsid wsp:val=&quot;00AB7D15&quot;/&gt;&lt;wsp:rsid wsp:val=&quot;00AE029E&quot;/&gt;&lt;wsp:rsid wsp:val=&quot;00B03C2C&quot;/&gt;&lt;wsp:rsid wsp:val=&quot;00B2380B&quot;/&gt;&lt;wsp:rsid wsp:val=&quot;00B2669E&quot;/&gt;&lt;wsp:rsid wsp:val=&quot;00B32D23&quot;/&gt;&lt;wsp:rsid wsp:val=&quot;00B774FE&quot;/&gt;&lt;wsp:rsid wsp:val=&quot;00BA1D75&quot;/&gt;&lt;wsp:rsid wsp:val=&quot;00BA5B25&quot;/&gt;&lt;wsp:rsid wsp:val=&quot;00BC48E9&quot;/&gt;&lt;wsp:rsid wsp:val=&quot;00BC7DE6&quot;/&gt;&lt;wsp:rsid wsp:val=&quot;00BD0C10&quot;/&gt;&lt;wsp:rsid wsp:val=&quot;00BF5799&quot;/&gt;&lt;wsp:rsid wsp:val=&quot;00C15FE8&quot;/&gt;&lt;wsp:rsid wsp:val=&quot;00C40F47&quot;/&gt;&lt;wsp:rsid wsp:val=&quot;00C460D0&quot;/&gt;&lt;wsp:rsid wsp:val=&quot;00C51708&quot;/&gt;&lt;wsp:rsid wsp:val=&quot;00C617E5&quot;/&gt;&lt;wsp:rsid wsp:val=&quot;00C71709&quot;/&gt;&lt;wsp:rsid wsp:val=&quot;00C75267&quot;/&gt;&lt;wsp:rsid wsp:val=&quot;00C9106B&quot;/&gt;&lt;wsp:rsid wsp:val=&quot;00CC5350&quot;/&gt;&lt;wsp:rsid wsp:val=&quot;00CD1BAD&quot;/&gt;&lt;wsp:rsid wsp:val=&quot;00CE0DAC&quot;/&gt;&lt;wsp:rsid wsp:val=&quot;00D16ACE&quot;/&gt;&lt;wsp:rsid wsp:val=&quot;00D45E30&quot;/&gt;&lt;wsp:rsid wsp:val=&quot;00D46EE3&quot;/&gt;&lt;wsp:rsid wsp:val=&quot;00D80936&quot;/&gt;&lt;wsp:rsid wsp:val=&quot;00D82C57&quot;/&gt;&lt;wsp:rsid wsp:val=&quot;00DA033E&quot;/&gt;&lt;wsp:rsid wsp:val=&quot;00DA61F8&quot;/&gt;&lt;wsp:rsid wsp:val=&quot;00DC4A4C&quot;/&gt;&lt;wsp:rsid wsp:val=&quot;00DF3E87&quot;/&gt;&lt;wsp:rsid wsp:val=&quot;00DF4E59&quot;/&gt;&lt;wsp:rsid wsp:val=&quot;00DF6590&quot;/&gt;&lt;wsp:rsid wsp:val=&quot;00E204F7&quot;/&gt;&lt;wsp:rsid wsp:val=&quot;00E50FE0&quot;/&gt;&lt;wsp:rsid wsp:val=&quot;00E60B37&quot;/&gt;&lt;wsp:rsid wsp:val=&quot;00E638C4&quot;/&gt;&lt;wsp:rsid wsp:val=&quot;00EA050E&quot;/&gt;&lt;wsp:rsid wsp:val=&quot;00EA41B8&quot;/&gt;&lt;wsp:rsid wsp:val=&quot;00EA6CD6&quot;/&gt;&lt;wsp:rsid wsp:val=&quot;00EC3759&quot;/&gt;&lt;wsp:rsid wsp:val=&quot;00EE753F&quot;/&gt;&lt;wsp:rsid wsp:val=&quot;00EF3334&quot;/&gt;&lt;wsp:rsid wsp:val=&quot;00F038BD&quot;/&gt;&lt;wsp:rsid wsp:val=&quot;00F202C6&quot;/&gt;&lt;wsp:rsid wsp:val=&quot;00F31BDE&quot;/&gt;&lt;wsp:rsid wsp:val=&quot;00F32775&quot;/&gt;&lt;wsp:rsid wsp:val=&quot;00F65042&quot;/&gt;&lt;wsp:rsid wsp:val=&quot;00F67AFC&quot;/&gt;&lt;wsp:rsid wsp:val=&quot;00F9348D&quot;/&gt;&lt;wsp:rsid wsp:val=&quot;00FB164A&quot;/&gt;&lt;wsp:rsid wsp:val=&quot;00FC4BE8&quot;/&gt;&lt;wsp:rsid wsp:val=&quot;00FF05B4&quot;/&gt;&lt;wsp:rsid wsp:val=&quot;00FF5C62&quot;/&gt;&lt;wsp:rsid wsp:val=&quot;00FF727E&quot;/&gt;&lt;/wsp:rsids&gt;&lt;/w:docPr&gt;&lt;w:body&gt;&lt;w:p wsp:rsidR=&quot;00000000&quot; wsp:rsidRDefault=&quot;00613498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W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3&lt;/m:t&gt;&lt;/m:r&gt;&lt;/m:sub&gt;&lt;/m:sSub&gt;&lt;m:d&gt;&lt;m:d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d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p&lt;/m:t&gt;&lt;/m:r&gt;&lt;/m:e&gt;&lt;/m:d&gt;&lt;m:r&gt;&lt;w:rPr&gt;&lt;w:rFonts w:ascii=&quot;Cambria Math&quot; w:h-ansi=&quot;Cambria Math&quot;/&gt;&lt;wx:font wx:val=&quot;Cambria Math&quot;/&gt;&lt;w:i/&gt;&lt;w:sz w:val=&quot;28&quot;/&gt;&lt;w:sz-cs w:val=&quot;28&quot;/&gt;&lt;/w:rPr&gt;&lt;m:t&gt;=&lt;/m:t&gt;&lt;/m:r&gt;&lt;m:r&gt;&lt;m:rPr&gt;&lt;m:sty m:val=&quot;p&quot;/&gt;&lt;/m:rPr&gt;&lt;w:rPr&gt;&lt;w:rFonts w:ascii=&quot;Cambria Math&quot; w:h-ansi=&quot;Cambria Math&quot;/&gt;&lt;wx:font wx:val=&quot;Cambria Math&quot;/&gt;&lt;w:position w:val=&quot;-12&quot;/&gt;&lt;w:sz w:val=&quot;16&quot;/&gt;&lt;w:sz-cs w:val=&quot;16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&lt;/w:binData&gt;&lt;v:shape id=&quot;_x0000_i1025&quot; type=&quot;#_x0000_t75&quot; style=&quot;width:13.5pt;height:18.75pt&quot; o:ole=&quot;&quot;&gt;&lt;v:imagedata src=&quot;wordml://08000001.wmz&quot; o:title=&quot;&quot;/&gt;&lt;/v:shape&gt;&lt;o:OLEObject Type=&quot;Embed&quot; ProgID=&quot;Equation.3&quot; ShapeID=&quot;_x0000_i1025&quot; DrawAspect=&quot;Content&quot; ObjectID=&quot;_1568451234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=10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0" o:title="" chromakey="white"/>
          </v:shape>
        </w:pict>
      </w:r>
      <w:r w:rsidRPr="00640DD5">
        <w:rPr>
          <w:sz w:val="28"/>
          <w:szCs w:val="28"/>
        </w:rPr>
        <w:fldChar w:fldCharType="end"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1.3)</w:t>
      </w:r>
    </w:p>
    <w:p w:rsidR="00640DD5" w:rsidRDefault="00640DD5" w:rsidP="00640DD5">
      <w:pPr>
        <w:jc w:val="right"/>
        <w:rPr>
          <w:sz w:val="28"/>
          <w:szCs w:val="28"/>
        </w:rPr>
      </w:pPr>
      <w:r w:rsidRPr="00640DD5">
        <w:rPr>
          <w:sz w:val="28"/>
          <w:szCs w:val="28"/>
        </w:rPr>
        <w:fldChar w:fldCharType="begin"/>
      </w:r>
      <w:r w:rsidRPr="00640DD5">
        <w:rPr>
          <w:sz w:val="28"/>
          <w:szCs w:val="28"/>
        </w:rPr>
        <w:instrText xml:space="preserve"> QUOTE </w:instrText>
      </w:r>
      <w:r w:rsidRPr="00640DD5">
        <w:rPr>
          <w:position w:val="-30"/>
        </w:rPr>
        <w:pict>
          <v:shape id="_x0000_i1074" type="#_x0000_t75" style="width:150.55pt;height:35.5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GBuINBdO9MB&#10;AwAAAMABAAAAAAAAXwAxADUANgA4ADQANQAxADIAMwA1AAAAAAAAAAAAAAAAAAAAAAAAAAAAAAAA&#10;AAAAAAAAAAAAAAAAAAAAAAAAABgAAgH///////////////8AAAAAAAAAAAAAAAAAAAAAAAAAAAAA&#10;AAAAAAAAAAAAAAAAAAAAAAAAjg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AGAAAA/v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&lt;/w:binData&gt;&lt;/w:docOleData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48211B&quot;/&gt;&lt;wsp:rsid wsp:val=&quot;000524C9&quot;/&gt;&lt;wsp:rsid wsp:val=&quot;00065CFE&quot;/&gt;&lt;wsp:rsid wsp:val=&quot;00075EBB&quot;/&gt;&lt;wsp:rsid wsp:val=&quot;00085F84&quot;/&gt;&lt;wsp:rsid wsp:val=&quot;00093919&quot;/&gt;&lt;wsp:rsid wsp:val=&quot;000A20F2&quot;/&gt;&lt;wsp:rsid wsp:val=&quot;000D2E9A&quot;/&gt;&lt;wsp:rsid wsp:val=&quot;000E06B1&quot;/&gt;&lt;wsp:rsid wsp:val=&quot;000F0729&quot;/&gt;&lt;wsp:rsid wsp:val=&quot;00120061&quot;/&gt;&lt;wsp:rsid wsp:val=&quot;0012404E&quot;/&gt;&lt;wsp:rsid wsp:val=&quot;00124EC7&quot;/&gt;&lt;wsp:rsid wsp:val=&quot;00124FCF&quot;/&gt;&lt;wsp:rsid wsp:val=&quot;00125388&quot;/&gt;&lt;wsp:rsid wsp:val=&quot;001468B6&quot;/&gt;&lt;wsp:rsid wsp:val=&quot;00152700&quot;/&gt;&lt;wsp:rsid wsp:val=&quot;001C1436&quot;/&gt;&lt;wsp:rsid wsp:val=&quot;001D361E&quot;/&gt;&lt;wsp:rsid wsp:val=&quot;001E6E63&quot;/&gt;&lt;wsp:rsid wsp:val=&quot;001F56C4&quot;/&gt;&lt;wsp:rsid wsp:val=&quot;001F77A7&quot;/&gt;&lt;wsp:rsid wsp:val=&quot;00231033&quot;/&gt;&lt;wsp:rsid wsp:val=&quot;002422A1&quot;/&gt;&lt;wsp:rsid wsp:val=&quot;00244B92&quot;/&gt;&lt;wsp:rsid wsp:val=&quot;00246014&quot;/&gt;&lt;wsp:rsid wsp:val=&quot;002470B6&quot;/&gt;&lt;wsp:rsid wsp:val=&quot;00252077&quot;/&gt;&lt;wsp:rsid wsp:val=&quot;00283263&quot;/&gt;&lt;wsp:rsid wsp:val=&quot;002B598B&quot;/&gt;&lt;wsp:rsid wsp:val=&quot;002C04DD&quot;/&gt;&lt;wsp:rsid wsp:val=&quot;002D6CA7&quot;/&gt;&lt;wsp:rsid wsp:val=&quot;00325F5D&quot;/&gt;&lt;wsp:rsid wsp:val=&quot;00332B8C&quot;/&gt;&lt;wsp:rsid wsp:val=&quot;00345DAE&quot;/&gt;&lt;wsp:rsid wsp:val=&quot;0036308A&quot;/&gt;&lt;wsp:rsid wsp:val=&quot;00381157&quot;/&gt;&lt;wsp:rsid wsp:val=&quot;0039530C&quot;/&gt;&lt;wsp:rsid wsp:val=&quot;003C677C&quot;/&gt;&lt;wsp:rsid wsp:val=&quot;003E7857&quot;/&gt;&lt;wsp:rsid wsp:val=&quot;003F184A&quot;/&gt;&lt;wsp:rsid wsp:val=&quot;00413E82&quot;/&gt;&lt;wsp:rsid wsp:val=&quot;00416D35&quot;/&gt;&lt;wsp:rsid wsp:val=&quot;00423E21&quot;/&gt;&lt;wsp:rsid wsp:val=&quot;00424BCC&quot;/&gt;&lt;wsp:rsid wsp:val=&quot;0048211B&quot;/&gt;&lt;wsp:rsid wsp:val=&quot;00491542&quot;/&gt;&lt;wsp:rsid wsp:val=&quot;004A12EB&quot;/&gt;&lt;wsp:rsid wsp:val=&quot;004A4BE2&quot;/&gt;&lt;wsp:rsid wsp:val=&quot;004D65FA&quot;/&gt;&lt;wsp:rsid wsp:val=&quot;00505D4D&quot;/&gt;&lt;wsp:rsid wsp:val=&quot;0050663D&quot;/&gt;&lt;wsp:rsid wsp:val=&quot;00520E39&quot;/&gt;&lt;wsp:rsid wsp:val=&quot;005240E5&quot;/&gt;&lt;wsp:rsid wsp:val=&quot;00550BC3&quot;/&gt;&lt;wsp:rsid wsp:val=&quot;0056561D&quot;/&gt;&lt;wsp:rsid wsp:val=&quot;00597C43&quot;/&gt;&lt;wsp:rsid wsp:val=&quot;00607FD6&quot;/&gt;&lt;wsp:rsid wsp:val=&quot;00631270&quot;/&gt;&lt;wsp:rsid wsp:val=&quot;00640DD5&quot;/&gt;&lt;wsp:rsid wsp:val=&quot;00647725&quot;/&gt;&lt;wsp:rsid wsp:val=&quot;00685F99&quot;/&gt;&lt;wsp:rsid wsp:val=&quot;0068641A&quot;/&gt;&lt;wsp:rsid wsp:val=&quot;006922C3&quot;/&gt;&lt;wsp:rsid wsp:val=&quot;006A3351&quot;/&gt;&lt;wsp:rsid wsp:val=&quot;006C29D5&quot;/&gt;&lt;wsp:rsid wsp:val=&quot;006F74D3&quot;/&gt;&lt;wsp:rsid wsp:val=&quot;006F7ABE&quot;/&gt;&lt;wsp:rsid wsp:val=&quot;0071104F&quot;/&gt;&lt;wsp:rsid wsp:val=&quot;007144D3&quot;/&gt;&lt;wsp:rsid wsp:val=&quot;007251FE&quot;/&gt;&lt;wsp:rsid wsp:val=&quot;00740A76&quot;/&gt;&lt;wsp:rsid wsp:val=&quot;00750A23&quot;/&gt;&lt;wsp:rsid wsp:val=&quot;00755FDE&quot;/&gt;&lt;wsp:rsid wsp:val=&quot;007B6E2B&quot;/&gt;&lt;wsp:rsid wsp:val=&quot;007E22A8&quot;/&gt;&lt;wsp:rsid wsp:val=&quot;007F0017&quot;/&gt;&lt;wsp:rsid wsp:val=&quot;0083098D&quot;/&gt;&lt;wsp:rsid wsp:val=&quot;008B73F7&quot;/&gt;&lt;wsp:rsid wsp:val=&quot;008C17BB&quot;/&gt;&lt;wsp:rsid wsp:val=&quot;008D6CE0&quot;/&gt;&lt;wsp:rsid wsp:val=&quot;008E06AA&quot;/&gt;&lt;wsp:rsid wsp:val=&quot;008E2150&quot;/&gt;&lt;wsp:rsid wsp:val=&quot;009207F9&quot;/&gt;&lt;wsp:rsid wsp:val=&quot;00951D60&quot;/&gt;&lt;wsp:rsid wsp:val=&quot;0099678D&quot;/&gt;&lt;wsp:rsid wsp:val=&quot;009B6C1B&quot;/&gt;&lt;wsp:rsid wsp:val=&quot;009C6C4A&quot;/&gt;&lt;wsp:rsid wsp:val=&quot;009F5EDF&quot;/&gt;&lt;wsp:rsid wsp:val=&quot;00AB7D15&quot;/&gt;&lt;wsp:rsid wsp:val=&quot;00AE029E&quot;/&gt;&lt;wsp:rsid wsp:val=&quot;00B03C2C&quot;/&gt;&lt;wsp:rsid wsp:val=&quot;00B2380B&quot;/&gt;&lt;wsp:rsid wsp:val=&quot;00B2669E&quot;/&gt;&lt;wsp:rsid wsp:val=&quot;00B32D23&quot;/&gt;&lt;wsp:rsid wsp:val=&quot;00B774FE&quot;/&gt;&lt;wsp:rsid wsp:val=&quot;00BA1D75&quot;/&gt;&lt;wsp:rsid wsp:val=&quot;00BA5B25&quot;/&gt;&lt;wsp:rsid wsp:val=&quot;00BC48E9&quot;/&gt;&lt;wsp:rsid wsp:val=&quot;00BC7DE6&quot;/&gt;&lt;wsp:rsid wsp:val=&quot;00BD0C10&quot;/&gt;&lt;wsp:rsid wsp:val=&quot;00BF5799&quot;/&gt;&lt;wsp:rsid wsp:val=&quot;00C15FE8&quot;/&gt;&lt;wsp:rsid wsp:val=&quot;00C40F47&quot;/&gt;&lt;wsp:rsid wsp:val=&quot;00C460D0&quot;/&gt;&lt;wsp:rsid wsp:val=&quot;00C51708&quot;/&gt;&lt;wsp:rsid wsp:val=&quot;00C617E5&quot;/&gt;&lt;wsp:rsid wsp:val=&quot;00C71709&quot;/&gt;&lt;wsp:rsid wsp:val=&quot;00C75267&quot;/&gt;&lt;wsp:rsid wsp:val=&quot;00C9106B&quot;/&gt;&lt;wsp:rsid wsp:val=&quot;00CC5350&quot;/&gt;&lt;wsp:rsid wsp:val=&quot;00CD1BAD&quot;/&gt;&lt;wsp:rsid wsp:val=&quot;00CE0DAC&quot;/&gt;&lt;wsp:rsid wsp:val=&quot;00D16ACE&quot;/&gt;&lt;wsp:rsid wsp:val=&quot;00D45E30&quot;/&gt;&lt;wsp:rsid wsp:val=&quot;00D46EE3&quot;/&gt;&lt;wsp:rsid wsp:val=&quot;00D80936&quot;/&gt;&lt;wsp:rsid wsp:val=&quot;00D82C57&quot;/&gt;&lt;wsp:rsid wsp:val=&quot;00DA033E&quot;/&gt;&lt;wsp:rsid wsp:val=&quot;00DA61F8&quot;/&gt;&lt;wsp:rsid wsp:val=&quot;00DC4A4C&quot;/&gt;&lt;wsp:rsid wsp:val=&quot;00DF3E87&quot;/&gt;&lt;wsp:rsid wsp:val=&quot;00DF4E59&quot;/&gt;&lt;wsp:rsid wsp:val=&quot;00DF6590&quot;/&gt;&lt;wsp:rsid wsp:val=&quot;00E204F7&quot;/&gt;&lt;wsp:rsid wsp:val=&quot;00E50FE0&quot;/&gt;&lt;wsp:rsid wsp:val=&quot;00E60B37&quot;/&gt;&lt;wsp:rsid wsp:val=&quot;00E638C4&quot;/&gt;&lt;wsp:rsid wsp:val=&quot;00EA050E&quot;/&gt;&lt;wsp:rsid wsp:val=&quot;00EA41B8&quot;/&gt;&lt;wsp:rsid wsp:val=&quot;00EA6CD6&quot;/&gt;&lt;wsp:rsid wsp:val=&quot;00EC3759&quot;/&gt;&lt;wsp:rsid wsp:val=&quot;00EE753F&quot;/&gt;&lt;wsp:rsid wsp:val=&quot;00EF3334&quot;/&gt;&lt;wsp:rsid wsp:val=&quot;00F038BD&quot;/&gt;&lt;wsp:rsid wsp:val=&quot;00F202C6&quot;/&gt;&lt;wsp:rsid wsp:val=&quot;00F31BDE&quot;/&gt;&lt;wsp:rsid wsp:val=&quot;00F32775&quot;/&gt;&lt;wsp:rsid wsp:val=&quot;00F65042&quot;/&gt;&lt;wsp:rsid wsp:val=&quot;00F67AFC&quot;/&gt;&lt;wsp:rsid wsp:val=&quot;00F9348D&quot;/&gt;&lt;wsp:rsid wsp:val=&quot;00FB164A&quot;/&gt;&lt;wsp:rsid wsp:val=&quot;00FC4BE8&quot;/&gt;&lt;wsp:rsid wsp:val=&quot;00FF05B4&quot;/&gt;&lt;wsp:rsid wsp:val=&quot;00FF5C62&quot;/&gt;&lt;wsp:rsid wsp:val=&quot;00FF727E&quot;/&gt;&lt;/wsp:rsids&gt;&lt;/w:docPr&gt;&lt;w:body&gt;&lt;w:p wsp:rsidR=&quot;00000000&quot; wsp:rsidRDefault=&quot;009C6C4A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W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4&lt;/m:t&gt;&lt;/m:r&gt;&lt;/m:sub&gt;&lt;/m:sSub&gt;&lt;m:d&gt;&lt;m:d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d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p&lt;/m:t&gt;&lt;/m:r&gt;&lt;/m:e&gt;&lt;/m:d&gt;&lt;m:r&gt;&lt;w:rPr&gt;&lt;w:rFonts w:ascii=&quot;Cambria Math&quot; w:h-ansi=&quot;Cambria Math&quot;/&gt;&lt;wx:font wx:val=&quot;Cambria Math&quot;/&gt;&lt;w:i/&gt;&lt;w:sz w:val=&quot;28&quot;/&gt;&lt;w:sz-cs w:val=&quot;28&quot;/&gt;&lt;/w:rPr&gt;&lt;m:t&gt;=&lt;/m:t&gt;&lt;/m:r&gt;&lt;m:r&gt;&lt;m:rPr&gt;&lt;m:sty m:val=&quot;p&quot;/&gt;&lt;/m:rPr&gt;&lt;w:rPr&gt;&lt;w:rFonts w:ascii=&quot;Cambria Math&quot; w:h-ansi=&quot;Cambria Math&quot;/&gt;&lt;wx:font wx:val=&quot;Cambria Math&quot;/&gt;&lt;w:position w:val=&quot;-30&quot;/&gt;&lt;w:sz w:val=&quot;16&quot;/&gt;&lt;w:sz-cs w:val=&quot;16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&lt;/w:binData&gt;&lt;v:shape id=&quot;_x0000_i1025&quot; type=&quot;#_x0000_t75&quot; style=&quot;width:38.25pt;height:33.75pt&quot; o:ole=&quot;&quot;&gt;&lt;v:imagedata src=&quot;wordml://08000001.wmz&quot; o:title=&quot;&quot;/&gt;&lt;/v:shape&gt;&lt;o:OLEObject Type=&quot;Embed&quot; ProgID=&quot;Equation.3&quot; ShapeID=&quot;_x0000_i1025&quot; DrawAspect=&quot;Content&quot; ObjectID=&quot;_1568451235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3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0,05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p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+1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1" o:title="" chromakey="white"/>
          </v:shape>
        </w:pict>
      </w:r>
      <w:r w:rsidRPr="00640DD5">
        <w:rPr>
          <w:sz w:val="28"/>
          <w:szCs w:val="28"/>
        </w:rPr>
        <w:instrText xml:space="preserve"> </w:instrText>
      </w:r>
      <w:r w:rsidRPr="00640DD5">
        <w:rPr>
          <w:sz w:val="28"/>
          <w:szCs w:val="28"/>
        </w:rPr>
        <w:fldChar w:fldCharType="separate"/>
      </w:r>
      <w:r w:rsidRPr="00640DD5">
        <w:rPr>
          <w:position w:val="-30"/>
        </w:rPr>
        <w:pict>
          <v:shape id="_x0000_i1075" type="#_x0000_t75" style="width:150.55pt;height:35.5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GBuINBdO9MB&#10;AwAAAMABAAAAAAAAXwAxADUANgA4ADQANQAxADIAMwA1AAAAAAAAAAAAAAAAAAAAAAAAAAAAAAAA&#10;AAAAAAAAAAAAAAAAAAAAAAAAABgAAgH///////////////8AAAAAAAAAAAAAAAAAAAAAAAAAAAAA&#10;AAAAAAAAAAAAAAAAAAAAAAAAjg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AGAAAA/v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&lt;/w:binData&gt;&lt;/w:docOleData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48211B&quot;/&gt;&lt;wsp:rsid wsp:val=&quot;000524C9&quot;/&gt;&lt;wsp:rsid wsp:val=&quot;00065CFE&quot;/&gt;&lt;wsp:rsid wsp:val=&quot;00075EBB&quot;/&gt;&lt;wsp:rsid wsp:val=&quot;00085F84&quot;/&gt;&lt;wsp:rsid wsp:val=&quot;00093919&quot;/&gt;&lt;wsp:rsid wsp:val=&quot;000A20F2&quot;/&gt;&lt;wsp:rsid wsp:val=&quot;000D2E9A&quot;/&gt;&lt;wsp:rsid wsp:val=&quot;000E06B1&quot;/&gt;&lt;wsp:rsid wsp:val=&quot;000F0729&quot;/&gt;&lt;wsp:rsid wsp:val=&quot;00120061&quot;/&gt;&lt;wsp:rsid wsp:val=&quot;0012404E&quot;/&gt;&lt;wsp:rsid wsp:val=&quot;00124EC7&quot;/&gt;&lt;wsp:rsid wsp:val=&quot;00124FCF&quot;/&gt;&lt;wsp:rsid wsp:val=&quot;00125388&quot;/&gt;&lt;wsp:rsid wsp:val=&quot;001468B6&quot;/&gt;&lt;wsp:rsid wsp:val=&quot;00152700&quot;/&gt;&lt;wsp:rsid wsp:val=&quot;001C1436&quot;/&gt;&lt;wsp:rsid wsp:val=&quot;001D361E&quot;/&gt;&lt;wsp:rsid wsp:val=&quot;001E6E63&quot;/&gt;&lt;wsp:rsid wsp:val=&quot;001F56C4&quot;/&gt;&lt;wsp:rsid wsp:val=&quot;001F77A7&quot;/&gt;&lt;wsp:rsid wsp:val=&quot;00231033&quot;/&gt;&lt;wsp:rsid wsp:val=&quot;002422A1&quot;/&gt;&lt;wsp:rsid wsp:val=&quot;00244B92&quot;/&gt;&lt;wsp:rsid wsp:val=&quot;00246014&quot;/&gt;&lt;wsp:rsid wsp:val=&quot;002470B6&quot;/&gt;&lt;wsp:rsid wsp:val=&quot;00252077&quot;/&gt;&lt;wsp:rsid wsp:val=&quot;00283263&quot;/&gt;&lt;wsp:rsid wsp:val=&quot;002B598B&quot;/&gt;&lt;wsp:rsid wsp:val=&quot;002C04DD&quot;/&gt;&lt;wsp:rsid wsp:val=&quot;002D6CA7&quot;/&gt;&lt;wsp:rsid wsp:val=&quot;00325F5D&quot;/&gt;&lt;wsp:rsid wsp:val=&quot;00332B8C&quot;/&gt;&lt;wsp:rsid wsp:val=&quot;00345DAE&quot;/&gt;&lt;wsp:rsid wsp:val=&quot;0036308A&quot;/&gt;&lt;wsp:rsid wsp:val=&quot;00381157&quot;/&gt;&lt;wsp:rsid wsp:val=&quot;0039530C&quot;/&gt;&lt;wsp:rsid wsp:val=&quot;003C677C&quot;/&gt;&lt;wsp:rsid wsp:val=&quot;003E7857&quot;/&gt;&lt;wsp:rsid wsp:val=&quot;003F184A&quot;/&gt;&lt;wsp:rsid wsp:val=&quot;00413E82&quot;/&gt;&lt;wsp:rsid wsp:val=&quot;00416D35&quot;/&gt;&lt;wsp:rsid wsp:val=&quot;00423E21&quot;/&gt;&lt;wsp:rsid wsp:val=&quot;00424BCC&quot;/&gt;&lt;wsp:rsid wsp:val=&quot;0048211B&quot;/&gt;&lt;wsp:rsid wsp:val=&quot;00491542&quot;/&gt;&lt;wsp:rsid wsp:val=&quot;004A12EB&quot;/&gt;&lt;wsp:rsid wsp:val=&quot;004A4BE2&quot;/&gt;&lt;wsp:rsid wsp:val=&quot;004D65FA&quot;/&gt;&lt;wsp:rsid wsp:val=&quot;00505D4D&quot;/&gt;&lt;wsp:rsid wsp:val=&quot;0050663D&quot;/&gt;&lt;wsp:rsid wsp:val=&quot;00520E39&quot;/&gt;&lt;wsp:rsid wsp:val=&quot;005240E5&quot;/&gt;&lt;wsp:rsid wsp:val=&quot;00550BC3&quot;/&gt;&lt;wsp:rsid wsp:val=&quot;0056561D&quot;/&gt;&lt;wsp:rsid wsp:val=&quot;00597C43&quot;/&gt;&lt;wsp:rsid wsp:val=&quot;00607FD6&quot;/&gt;&lt;wsp:rsid wsp:val=&quot;00631270&quot;/&gt;&lt;wsp:rsid wsp:val=&quot;00640DD5&quot;/&gt;&lt;wsp:rsid wsp:val=&quot;00647725&quot;/&gt;&lt;wsp:rsid wsp:val=&quot;00685F99&quot;/&gt;&lt;wsp:rsid wsp:val=&quot;0068641A&quot;/&gt;&lt;wsp:rsid wsp:val=&quot;006922C3&quot;/&gt;&lt;wsp:rsid wsp:val=&quot;006A3351&quot;/&gt;&lt;wsp:rsid wsp:val=&quot;006C29D5&quot;/&gt;&lt;wsp:rsid wsp:val=&quot;006F74D3&quot;/&gt;&lt;wsp:rsid wsp:val=&quot;006F7ABE&quot;/&gt;&lt;wsp:rsid wsp:val=&quot;0071104F&quot;/&gt;&lt;wsp:rsid wsp:val=&quot;007144D3&quot;/&gt;&lt;wsp:rsid wsp:val=&quot;007251FE&quot;/&gt;&lt;wsp:rsid wsp:val=&quot;00740A76&quot;/&gt;&lt;wsp:rsid wsp:val=&quot;00750A23&quot;/&gt;&lt;wsp:rsid wsp:val=&quot;00755FDE&quot;/&gt;&lt;wsp:rsid wsp:val=&quot;007B6E2B&quot;/&gt;&lt;wsp:rsid wsp:val=&quot;007E22A8&quot;/&gt;&lt;wsp:rsid wsp:val=&quot;007F0017&quot;/&gt;&lt;wsp:rsid wsp:val=&quot;0083098D&quot;/&gt;&lt;wsp:rsid wsp:val=&quot;008B73F7&quot;/&gt;&lt;wsp:rsid wsp:val=&quot;008C17BB&quot;/&gt;&lt;wsp:rsid wsp:val=&quot;008D6CE0&quot;/&gt;&lt;wsp:rsid wsp:val=&quot;008E06AA&quot;/&gt;&lt;wsp:rsid wsp:val=&quot;008E2150&quot;/&gt;&lt;wsp:rsid wsp:val=&quot;009207F9&quot;/&gt;&lt;wsp:rsid wsp:val=&quot;00951D60&quot;/&gt;&lt;wsp:rsid wsp:val=&quot;0099678D&quot;/&gt;&lt;wsp:rsid wsp:val=&quot;009B6C1B&quot;/&gt;&lt;wsp:rsid wsp:val=&quot;009C6C4A&quot;/&gt;&lt;wsp:rsid wsp:val=&quot;009F5EDF&quot;/&gt;&lt;wsp:rsid wsp:val=&quot;00AB7D15&quot;/&gt;&lt;wsp:rsid wsp:val=&quot;00AE029E&quot;/&gt;&lt;wsp:rsid wsp:val=&quot;00B03C2C&quot;/&gt;&lt;wsp:rsid wsp:val=&quot;00B2380B&quot;/&gt;&lt;wsp:rsid wsp:val=&quot;00B2669E&quot;/&gt;&lt;wsp:rsid wsp:val=&quot;00B32D23&quot;/&gt;&lt;wsp:rsid wsp:val=&quot;00B774FE&quot;/&gt;&lt;wsp:rsid wsp:val=&quot;00BA1D75&quot;/&gt;&lt;wsp:rsid wsp:val=&quot;00BA5B25&quot;/&gt;&lt;wsp:rsid wsp:val=&quot;00BC48E9&quot;/&gt;&lt;wsp:rsid wsp:val=&quot;00BC7DE6&quot;/&gt;&lt;wsp:rsid wsp:val=&quot;00BD0C10&quot;/&gt;&lt;wsp:rsid wsp:val=&quot;00BF5799&quot;/&gt;&lt;wsp:rsid wsp:val=&quot;00C15FE8&quot;/&gt;&lt;wsp:rsid wsp:val=&quot;00C40F47&quot;/&gt;&lt;wsp:rsid wsp:val=&quot;00C460D0&quot;/&gt;&lt;wsp:rsid wsp:val=&quot;00C51708&quot;/&gt;&lt;wsp:rsid wsp:val=&quot;00C617E5&quot;/&gt;&lt;wsp:rsid wsp:val=&quot;00C71709&quot;/&gt;&lt;wsp:rsid wsp:val=&quot;00C75267&quot;/&gt;&lt;wsp:rsid wsp:val=&quot;00C9106B&quot;/&gt;&lt;wsp:rsid wsp:val=&quot;00CC5350&quot;/&gt;&lt;wsp:rsid wsp:val=&quot;00CD1BAD&quot;/&gt;&lt;wsp:rsid wsp:val=&quot;00CE0DAC&quot;/&gt;&lt;wsp:rsid wsp:val=&quot;00D16ACE&quot;/&gt;&lt;wsp:rsid wsp:val=&quot;00D45E30&quot;/&gt;&lt;wsp:rsid wsp:val=&quot;00D46EE3&quot;/&gt;&lt;wsp:rsid wsp:val=&quot;00D80936&quot;/&gt;&lt;wsp:rsid wsp:val=&quot;00D82C57&quot;/&gt;&lt;wsp:rsid wsp:val=&quot;00DA033E&quot;/&gt;&lt;wsp:rsid wsp:val=&quot;00DA61F8&quot;/&gt;&lt;wsp:rsid wsp:val=&quot;00DC4A4C&quot;/&gt;&lt;wsp:rsid wsp:val=&quot;00DF3E87&quot;/&gt;&lt;wsp:rsid wsp:val=&quot;00DF4E59&quot;/&gt;&lt;wsp:rsid wsp:val=&quot;00DF6590&quot;/&gt;&lt;wsp:rsid wsp:val=&quot;00E204F7&quot;/&gt;&lt;wsp:rsid wsp:val=&quot;00E50FE0&quot;/&gt;&lt;wsp:rsid wsp:val=&quot;00E60B37&quot;/&gt;&lt;wsp:rsid wsp:val=&quot;00E638C4&quot;/&gt;&lt;wsp:rsid wsp:val=&quot;00EA050E&quot;/&gt;&lt;wsp:rsid wsp:val=&quot;00EA41B8&quot;/&gt;&lt;wsp:rsid wsp:val=&quot;00EA6CD6&quot;/&gt;&lt;wsp:rsid wsp:val=&quot;00EC3759&quot;/&gt;&lt;wsp:rsid wsp:val=&quot;00EE753F&quot;/&gt;&lt;wsp:rsid wsp:val=&quot;00EF3334&quot;/&gt;&lt;wsp:rsid wsp:val=&quot;00F038BD&quot;/&gt;&lt;wsp:rsid wsp:val=&quot;00F202C6&quot;/&gt;&lt;wsp:rsid wsp:val=&quot;00F31BDE&quot;/&gt;&lt;wsp:rsid wsp:val=&quot;00F32775&quot;/&gt;&lt;wsp:rsid wsp:val=&quot;00F65042&quot;/&gt;&lt;wsp:rsid wsp:val=&quot;00F67AFC&quot;/&gt;&lt;wsp:rsid wsp:val=&quot;00F9348D&quot;/&gt;&lt;wsp:rsid wsp:val=&quot;00FB164A&quot;/&gt;&lt;wsp:rsid wsp:val=&quot;00FC4BE8&quot;/&gt;&lt;wsp:rsid wsp:val=&quot;00FF05B4&quot;/&gt;&lt;wsp:rsid wsp:val=&quot;00FF5C62&quot;/&gt;&lt;wsp:rsid wsp:val=&quot;00FF727E&quot;/&gt;&lt;/wsp:rsids&gt;&lt;/w:docPr&gt;&lt;w:body&gt;&lt;w:p wsp:rsidR=&quot;00000000&quot; wsp:rsidRDefault=&quot;009C6C4A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W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4&lt;/m:t&gt;&lt;/m:r&gt;&lt;/m:sub&gt;&lt;/m:sSub&gt;&lt;m:d&gt;&lt;m:d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d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p&lt;/m:t&gt;&lt;/m:r&gt;&lt;/m:e&gt;&lt;/m:d&gt;&lt;m:r&gt;&lt;w:rPr&gt;&lt;w:rFonts w:ascii=&quot;Cambria Math&quot; w:h-ansi=&quot;Cambria Math&quot;/&gt;&lt;wx:font wx:val=&quot;Cambria Math&quot;/&gt;&lt;w:i/&gt;&lt;w:sz w:val=&quot;28&quot;/&gt;&lt;w:sz-cs w:val=&quot;28&quot;/&gt;&lt;/w:rPr&gt;&lt;m:t&gt;=&lt;/m:t&gt;&lt;/m:r&gt;&lt;m:r&gt;&lt;m:rPr&gt;&lt;m:sty m:val=&quot;p&quot;/&gt;&lt;/m:rPr&gt;&lt;w:rPr&gt;&lt;w:rFonts w:ascii=&quot;Cambria Math&quot; w:h-ansi=&quot;Cambria Math&quot;/&gt;&lt;wx:font wx:val=&quot;Cambria Math&quot;/&gt;&lt;w:position w:val=&quot;-30&quot;/&gt;&lt;w:sz w:val=&quot;16&quot;/&gt;&lt;w:sz-cs w:val=&quot;16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&lt;/w:binData&gt;&lt;v:shape id=&quot;_x0000_i1025&quot; type=&quot;#_x0000_t75&quot; style=&quot;width:38.25pt;height:33.75pt&quot; o:ole=&quot;&quot;&gt;&lt;v:imagedata src=&quot;wordml://08000001.wmz&quot; o:title=&quot;&quot;/&gt;&lt;/v:shape&gt;&lt;o:OLEObject Type=&quot;Embed&quot; ProgID=&quot;Equation.3&quot; ShapeID=&quot;_x0000_i1025&quot; DrawAspect=&quot;Content&quot; ObjectID=&quot;_1568451235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3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0,05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p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+1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1" o:title="" chromakey="white"/>
          </v:shape>
        </w:pict>
      </w:r>
      <w:r w:rsidRPr="00640DD5">
        <w:rPr>
          <w:sz w:val="28"/>
          <w:szCs w:val="28"/>
        </w:rPr>
        <w:fldChar w:fldCharType="end"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1.4)</w:t>
      </w: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rPr>
          <w:sz w:val="28"/>
          <w:szCs w:val="28"/>
        </w:rPr>
      </w:pPr>
    </w:p>
    <w:p w:rsidR="00640DD5" w:rsidRDefault="00640DD5" w:rsidP="00640DD5">
      <w:pPr>
        <w:rPr>
          <w:sz w:val="28"/>
          <w:szCs w:val="28"/>
        </w:rPr>
      </w:pPr>
    </w:p>
    <w:p w:rsidR="00640DD5" w:rsidRDefault="00640DD5" w:rsidP="00640DD5">
      <w:pPr>
        <w:rPr>
          <w:sz w:val="28"/>
          <w:szCs w:val="28"/>
        </w:rPr>
      </w:pPr>
    </w:p>
    <w:p w:rsidR="00640DD5" w:rsidRDefault="00640DD5" w:rsidP="00640DD5">
      <w:pPr>
        <w:rPr>
          <w:sz w:val="28"/>
          <w:szCs w:val="28"/>
        </w:rPr>
      </w:pPr>
    </w:p>
    <w:p w:rsidR="00640DD5" w:rsidRDefault="00640DD5" w:rsidP="00640DD5">
      <w:pPr>
        <w:rPr>
          <w:sz w:val="28"/>
          <w:szCs w:val="28"/>
        </w:rPr>
      </w:pPr>
    </w:p>
    <w:p w:rsidR="00640DD5" w:rsidRDefault="00640DD5" w:rsidP="00640DD5">
      <w:pPr>
        <w:rPr>
          <w:sz w:val="28"/>
          <w:szCs w:val="28"/>
        </w:rPr>
      </w:pPr>
    </w:p>
    <w:p w:rsidR="00640DD5" w:rsidRDefault="00640DD5" w:rsidP="00640DD5">
      <w:pPr>
        <w:rPr>
          <w:sz w:val="28"/>
          <w:szCs w:val="28"/>
        </w:rPr>
      </w:pPr>
    </w:p>
    <w:p w:rsidR="00640DD5" w:rsidRDefault="00640DD5" w:rsidP="00640DD5">
      <w:pPr>
        <w:rPr>
          <w:sz w:val="28"/>
          <w:szCs w:val="28"/>
        </w:rPr>
      </w:pPr>
    </w:p>
    <w:p w:rsidR="00640DD5" w:rsidRDefault="00640DD5" w:rsidP="00640DD5">
      <w:pPr>
        <w:rPr>
          <w:sz w:val="28"/>
          <w:szCs w:val="28"/>
        </w:rPr>
      </w:pPr>
    </w:p>
    <w:p w:rsidR="00640DD5" w:rsidRDefault="00640DD5" w:rsidP="00640DD5">
      <w:pPr>
        <w:rPr>
          <w:sz w:val="28"/>
          <w:szCs w:val="28"/>
        </w:rPr>
      </w:pPr>
    </w:p>
    <w:p w:rsidR="00640DD5" w:rsidRDefault="00640DD5" w:rsidP="00640DD5">
      <w:pPr>
        <w:rPr>
          <w:sz w:val="28"/>
          <w:szCs w:val="28"/>
        </w:rPr>
      </w:pPr>
    </w:p>
    <w:p w:rsidR="00640DD5" w:rsidRDefault="00640DD5" w:rsidP="00640DD5">
      <w:pPr>
        <w:rPr>
          <w:sz w:val="28"/>
          <w:szCs w:val="28"/>
        </w:rPr>
      </w:pPr>
    </w:p>
    <w:p w:rsidR="00640DD5" w:rsidRDefault="00640DD5" w:rsidP="00640DD5">
      <w:pPr>
        <w:rPr>
          <w:sz w:val="28"/>
          <w:szCs w:val="28"/>
        </w:rPr>
      </w:pPr>
    </w:p>
    <w:p w:rsidR="00640DD5" w:rsidRDefault="00640DD5" w:rsidP="00640DD5">
      <w:pPr>
        <w:rPr>
          <w:sz w:val="28"/>
          <w:szCs w:val="28"/>
        </w:rPr>
      </w:pPr>
    </w:p>
    <w:p w:rsidR="00640DD5" w:rsidRDefault="00640DD5" w:rsidP="00640DD5">
      <w:pPr>
        <w:rPr>
          <w:sz w:val="28"/>
          <w:szCs w:val="28"/>
        </w:rPr>
      </w:pPr>
    </w:p>
    <w:p w:rsidR="00640DD5" w:rsidRDefault="00640DD5" w:rsidP="00640DD5">
      <w:pPr>
        <w:rPr>
          <w:sz w:val="28"/>
          <w:szCs w:val="28"/>
        </w:rPr>
      </w:pPr>
    </w:p>
    <w:p w:rsidR="00640DD5" w:rsidRDefault="00640DD5" w:rsidP="00640DD5">
      <w:pPr>
        <w:rPr>
          <w:sz w:val="28"/>
          <w:szCs w:val="28"/>
        </w:rPr>
      </w:pPr>
    </w:p>
    <w:p w:rsidR="00640DD5" w:rsidRDefault="00640DD5" w:rsidP="00640DD5">
      <w:pPr>
        <w:rPr>
          <w:sz w:val="28"/>
          <w:szCs w:val="28"/>
        </w:rPr>
      </w:pPr>
    </w:p>
    <w:p w:rsidR="00640DD5" w:rsidRDefault="00640DD5" w:rsidP="00640DD5">
      <w:pPr>
        <w:rPr>
          <w:sz w:val="28"/>
          <w:szCs w:val="28"/>
        </w:rPr>
      </w:pPr>
    </w:p>
    <w:p w:rsidR="00640DD5" w:rsidRDefault="00640DD5" w:rsidP="00640DD5">
      <w:pPr>
        <w:rPr>
          <w:sz w:val="28"/>
          <w:szCs w:val="28"/>
        </w:rPr>
      </w:pPr>
    </w:p>
    <w:p w:rsidR="00640DD5" w:rsidRDefault="00640DD5" w:rsidP="00640DD5">
      <w:pPr>
        <w:rPr>
          <w:sz w:val="28"/>
          <w:szCs w:val="28"/>
        </w:rPr>
      </w:pPr>
    </w:p>
    <w:p w:rsidR="00640DD5" w:rsidRDefault="00640DD5" w:rsidP="00640DD5">
      <w:pPr>
        <w:rPr>
          <w:sz w:val="28"/>
          <w:szCs w:val="28"/>
        </w:rPr>
      </w:pPr>
    </w:p>
    <w:p w:rsidR="00640DD5" w:rsidRDefault="00640DD5" w:rsidP="00640DD5">
      <w:pPr>
        <w:rPr>
          <w:sz w:val="28"/>
          <w:szCs w:val="28"/>
        </w:rPr>
      </w:pPr>
    </w:p>
    <w:p w:rsidR="00640DD5" w:rsidRDefault="00640DD5" w:rsidP="00640DD5">
      <w:pPr>
        <w:rPr>
          <w:sz w:val="28"/>
          <w:szCs w:val="28"/>
        </w:rPr>
      </w:pPr>
    </w:p>
    <w:p w:rsidR="00640DD5" w:rsidRDefault="00640DD5" w:rsidP="00640DD5">
      <w:pPr>
        <w:rPr>
          <w:sz w:val="28"/>
          <w:szCs w:val="28"/>
        </w:rPr>
      </w:pPr>
    </w:p>
    <w:p w:rsidR="00640DD5" w:rsidRDefault="00640DD5" w:rsidP="00640DD5">
      <w:pPr>
        <w:rPr>
          <w:sz w:val="28"/>
          <w:szCs w:val="28"/>
        </w:rPr>
      </w:pPr>
    </w:p>
    <w:p w:rsidR="00640DD5" w:rsidRDefault="00640DD5" w:rsidP="00640DD5">
      <w:pPr>
        <w:rPr>
          <w:sz w:val="28"/>
          <w:szCs w:val="28"/>
        </w:rPr>
      </w:pPr>
    </w:p>
    <w:p w:rsidR="00640DD5" w:rsidRDefault="00640DD5" w:rsidP="00640DD5">
      <w:pPr>
        <w:rPr>
          <w:sz w:val="28"/>
          <w:szCs w:val="28"/>
        </w:rPr>
      </w:pPr>
    </w:p>
    <w:p w:rsidR="00640DD5" w:rsidRDefault="00640DD5" w:rsidP="00640DD5">
      <w:pPr>
        <w:rPr>
          <w:sz w:val="28"/>
          <w:szCs w:val="28"/>
        </w:rPr>
      </w:pPr>
    </w:p>
    <w:p w:rsidR="00640DD5" w:rsidRDefault="00640DD5" w:rsidP="00640DD5">
      <w:pPr>
        <w:rPr>
          <w:sz w:val="28"/>
          <w:szCs w:val="28"/>
        </w:rPr>
      </w:pPr>
    </w:p>
    <w:p w:rsidR="00640DD5" w:rsidRDefault="00640DD5" w:rsidP="00640DD5">
      <w:pPr>
        <w:rPr>
          <w:sz w:val="28"/>
          <w:szCs w:val="28"/>
        </w:rPr>
      </w:pPr>
    </w:p>
    <w:p w:rsidR="00640DD5" w:rsidRDefault="00640DD5" w:rsidP="00640DD5">
      <w:pPr>
        <w:rPr>
          <w:sz w:val="28"/>
          <w:szCs w:val="28"/>
        </w:rPr>
      </w:pPr>
    </w:p>
    <w:p w:rsidR="00640DD5" w:rsidRDefault="00640DD5" w:rsidP="00640DD5">
      <w:pPr>
        <w:rPr>
          <w:sz w:val="28"/>
          <w:szCs w:val="28"/>
        </w:rPr>
      </w:pPr>
    </w:p>
    <w:p w:rsidR="00640DD5" w:rsidRDefault="00640DD5" w:rsidP="00640DD5">
      <w:pPr>
        <w:rPr>
          <w:sz w:val="28"/>
          <w:szCs w:val="28"/>
        </w:rPr>
      </w:pPr>
    </w:p>
    <w:p w:rsidR="00640DD5" w:rsidRDefault="00640DD5" w:rsidP="00640DD5">
      <w:pPr>
        <w:rPr>
          <w:sz w:val="28"/>
          <w:szCs w:val="28"/>
        </w:rPr>
      </w:pPr>
    </w:p>
    <w:p w:rsidR="00640DD5" w:rsidRDefault="00640DD5" w:rsidP="00640DD5">
      <w:pPr>
        <w:rPr>
          <w:sz w:val="28"/>
          <w:szCs w:val="28"/>
        </w:rPr>
      </w:pPr>
    </w:p>
    <w:p w:rsidR="00640DD5" w:rsidRDefault="00640DD5" w:rsidP="00640DD5">
      <w:pPr>
        <w:rPr>
          <w:sz w:val="28"/>
          <w:szCs w:val="28"/>
        </w:rPr>
      </w:pPr>
    </w:p>
    <w:p w:rsidR="00640DD5" w:rsidRDefault="00640DD5" w:rsidP="00640DD5">
      <w:pPr>
        <w:rPr>
          <w:sz w:val="28"/>
          <w:szCs w:val="28"/>
        </w:rPr>
      </w:pPr>
    </w:p>
    <w:p w:rsidR="00640DD5" w:rsidRDefault="00640DD5" w:rsidP="00640DD5">
      <w:pPr>
        <w:rPr>
          <w:sz w:val="28"/>
          <w:szCs w:val="28"/>
        </w:rPr>
      </w:pPr>
    </w:p>
    <w:p w:rsidR="00640DD5" w:rsidRPr="00C42ECF" w:rsidRDefault="00640DD5" w:rsidP="00640DD5">
      <w:pPr>
        <w:pStyle w:val="a9"/>
        <w:numPr>
          <w:ilvl w:val="0"/>
          <w:numId w:val="3"/>
        </w:numPr>
        <w:spacing w:line="360" w:lineRule="auto"/>
        <w:ind w:left="0" w:firstLine="709"/>
        <w:rPr>
          <w:b/>
          <w:sz w:val="28"/>
          <w:szCs w:val="28"/>
        </w:rPr>
      </w:pPr>
      <w:r w:rsidRPr="00C42ECF">
        <w:rPr>
          <w:b/>
          <w:sz w:val="28"/>
          <w:szCs w:val="28"/>
        </w:rPr>
        <w:t>Анализ структуры САУ и синтез корректирующих звеньев</w:t>
      </w:r>
    </w:p>
    <w:p w:rsidR="00640DD5" w:rsidRDefault="00640DD5" w:rsidP="00640DD5">
      <w:pPr>
        <w:pStyle w:val="a9"/>
        <w:numPr>
          <w:ilvl w:val="1"/>
          <w:numId w:val="4"/>
        </w:numPr>
        <w:spacing w:line="360" w:lineRule="auto"/>
        <w:ind w:left="0" w:firstLine="709"/>
        <w:rPr>
          <w:b/>
          <w:sz w:val="28"/>
          <w:szCs w:val="28"/>
        </w:rPr>
      </w:pPr>
      <w:r w:rsidRPr="00C42ECF">
        <w:rPr>
          <w:b/>
          <w:sz w:val="28"/>
          <w:szCs w:val="28"/>
        </w:rPr>
        <w:lastRenderedPageBreak/>
        <w:t>Построение структурной схемы заданной линейной САУ</w:t>
      </w:r>
    </w:p>
    <w:p w:rsidR="00640DD5" w:rsidRPr="00C42ECF" w:rsidRDefault="00640DD5" w:rsidP="00640DD5">
      <w:pPr>
        <w:pStyle w:val="a9"/>
        <w:spacing w:line="360" w:lineRule="auto"/>
        <w:ind w:left="709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jc w:val="both"/>
        <w:rPr>
          <w:sz w:val="28"/>
          <w:szCs w:val="28"/>
        </w:rPr>
      </w:pPr>
      <w:r w:rsidRPr="00076AA2">
        <w:rPr>
          <w:sz w:val="28"/>
          <w:szCs w:val="28"/>
        </w:rPr>
        <w:t xml:space="preserve">Передаточная функция линейной системы позволяет найти реакцию, отклик системы на произвольное воздействие. На самом деле передаточная функция это не просто функция, а математический оператор, позволяющий найти </w:t>
      </w:r>
      <w:proofErr w:type="spellStart"/>
      <w:r w:rsidRPr="00076AA2">
        <w:rPr>
          <w:sz w:val="28"/>
          <w:szCs w:val="28"/>
        </w:rPr>
        <w:t>лапласово</w:t>
      </w:r>
      <w:proofErr w:type="spellEnd"/>
      <w:r w:rsidRPr="00076AA2">
        <w:rPr>
          <w:sz w:val="28"/>
          <w:szCs w:val="28"/>
        </w:rPr>
        <w:t xml:space="preserve"> изображение выходного сигнала по известному изображению входного сигнала: </w:t>
      </w:r>
    </w:p>
    <w:p w:rsidR="00640DD5" w:rsidRPr="00076AA2" w:rsidRDefault="00640DD5" w:rsidP="00640DD5">
      <w:pPr>
        <w:spacing w:line="360" w:lineRule="auto"/>
        <w:ind w:firstLine="709"/>
        <w:jc w:val="both"/>
        <w:rPr>
          <w:sz w:val="28"/>
          <w:szCs w:val="28"/>
        </w:rPr>
      </w:pPr>
    </w:p>
    <w:p w:rsidR="00640DD5" w:rsidRPr="00D31CBB" w:rsidRDefault="00640DD5" w:rsidP="00640DD5">
      <w:pPr>
        <w:spacing w:line="360" w:lineRule="auto"/>
        <w:ind w:firstLine="709"/>
        <w:jc w:val="right"/>
        <w:rPr>
          <w:sz w:val="28"/>
          <w:szCs w:val="28"/>
        </w:rPr>
      </w:pPr>
      <w:r w:rsidRPr="00076AA2">
        <w:rPr>
          <w:sz w:val="28"/>
          <w:szCs w:val="28"/>
          <w:lang w:val="en-US"/>
        </w:rPr>
        <w:t>Y</w:t>
      </w:r>
      <w:r w:rsidRPr="00D31CBB">
        <w:rPr>
          <w:sz w:val="28"/>
          <w:szCs w:val="28"/>
        </w:rPr>
        <w:t>(</w:t>
      </w:r>
      <w:r w:rsidRPr="00076AA2">
        <w:rPr>
          <w:sz w:val="28"/>
          <w:szCs w:val="28"/>
          <w:lang w:val="en-US"/>
        </w:rPr>
        <w:t>s</w:t>
      </w:r>
      <w:proofErr w:type="gramStart"/>
      <w:r w:rsidRPr="00D31CBB">
        <w:rPr>
          <w:sz w:val="28"/>
          <w:szCs w:val="28"/>
        </w:rPr>
        <w:t>)=</w:t>
      </w:r>
      <w:proofErr w:type="gramEnd"/>
      <w:r w:rsidRPr="00076AA2">
        <w:rPr>
          <w:sz w:val="28"/>
          <w:szCs w:val="28"/>
          <w:lang w:val="en-US"/>
        </w:rPr>
        <w:t>W</w:t>
      </w:r>
      <w:r w:rsidRPr="00D31CBB">
        <w:rPr>
          <w:sz w:val="28"/>
          <w:szCs w:val="28"/>
        </w:rPr>
        <w:t>(</w:t>
      </w:r>
      <w:r w:rsidRPr="00076AA2">
        <w:rPr>
          <w:sz w:val="28"/>
          <w:szCs w:val="28"/>
          <w:lang w:val="en-US"/>
        </w:rPr>
        <w:t>s</w:t>
      </w:r>
      <w:r w:rsidRPr="00D31CBB">
        <w:rPr>
          <w:sz w:val="28"/>
          <w:szCs w:val="28"/>
        </w:rPr>
        <w:t>)</w:t>
      </w:r>
      <w:r w:rsidRPr="00076AA2">
        <w:rPr>
          <w:sz w:val="28"/>
          <w:szCs w:val="28"/>
          <w:lang w:val="en-US"/>
        </w:rPr>
        <w:t>X</w:t>
      </w:r>
      <w:r w:rsidRPr="00D31CBB">
        <w:rPr>
          <w:sz w:val="28"/>
          <w:szCs w:val="28"/>
        </w:rPr>
        <w:t>(</w:t>
      </w:r>
      <w:r w:rsidRPr="00076AA2">
        <w:rPr>
          <w:sz w:val="28"/>
          <w:szCs w:val="28"/>
          <w:lang w:val="en-US"/>
        </w:rPr>
        <w:t>s</w:t>
      </w:r>
      <w:r w:rsidRPr="00D31CBB">
        <w:rPr>
          <w:sz w:val="28"/>
          <w:szCs w:val="28"/>
        </w:rPr>
        <w:t>)</w:t>
      </w:r>
      <w:r w:rsidRPr="003870BF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2.1)</w:t>
      </w:r>
    </w:p>
    <w:p w:rsidR="00640DD5" w:rsidRPr="002F6BBE" w:rsidRDefault="00640DD5" w:rsidP="00640DD5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где</w:t>
      </w:r>
      <w:r w:rsidRPr="002F6BBE">
        <w:rPr>
          <w:sz w:val="28"/>
          <w:szCs w:val="28"/>
        </w:rPr>
        <w:t xml:space="preserve">: </w:t>
      </w:r>
    </w:p>
    <w:p w:rsidR="00640DD5" w:rsidRPr="00076AA2" w:rsidRDefault="00640DD5" w:rsidP="00640DD5">
      <w:pPr>
        <w:spacing w:line="360" w:lineRule="auto"/>
        <w:ind w:firstLine="709"/>
        <w:jc w:val="both"/>
        <w:rPr>
          <w:sz w:val="28"/>
          <w:szCs w:val="28"/>
        </w:rPr>
      </w:pPr>
      <w:r w:rsidRPr="00076AA2">
        <w:rPr>
          <w:sz w:val="28"/>
          <w:szCs w:val="28"/>
        </w:rPr>
        <w:t>Y(</w:t>
      </w:r>
      <w:r w:rsidRPr="00076AA2">
        <w:rPr>
          <w:sz w:val="28"/>
          <w:szCs w:val="28"/>
          <w:lang w:val="en-US"/>
        </w:rPr>
        <w:t>s</w:t>
      </w:r>
      <w:r w:rsidRPr="00076AA2">
        <w:rPr>
          <w:sz w:val="28"/>
          <w:szCs w:val="28"/>
        </w:rPr>
        <w:t xml:space="preserve">) – изображение выходного сигнала, по которому обратным преобразованием Лапласа можно найти зависимость выходного сигнала от времени; </w:t>
      </w:r>
    </w:p>
    <w:p w:rsidR="00640DD5" w:rsidRPr="00076AA2" w:rsidRDefault="00640DD5" w:rsidP="00640DD5">
      <w:pPr>
        <w:spacing w:line="360" w:lineRule="auto"/>
        <w:ind w:firstLine="709"/>
        <w:jc w:val="both"/>
        <w:rPr>
          <w:sz w:val="28"/>
          <w:szCs w:val="28"/>
        </w:rPr>
      </w:pPr>
      <w:r w:rsidRPr="00076AA2">
        <w:rPr>
          <w:sz w:val="28"/>
          <w:szCs w:val="28"/>
        </w:rPr>
        <w:t>W(</w:t>
      </w:r>
      <w:r w:rsidRPr="00076AA2">
        <w:rPr>
          <w:sz w:val="28"/>
          <w:szCs w:val="28"/>
          <w:lang w:val="en-US"/>
        </w:rPr>
        <w:t>s</w:t>
      </w:r>
      <w:r w:rsidRPr="00076AA2">
        <w:rPr>
          <w:sz w:val="28"/>
          <w:szCs w:val="28"/>
        </w:rPr>
        <w:t xml:space="preserve">) – передаточная функция линейной системы или объекта; </w:t>
      </w:r>
    </w:p>
    <w:p w:rsidR="00640DD5" w:rsidRPr="00076AA2" w:rsidRDefault="00640DD5" w:rsidP="00640DD5">
      <w:pPr>
        <w:spacing w:line="360" w:lineRule="auto"/>
        <w:ind w:firstLine="709"/>
        <w:jc w:val="both"/>
        <w:rPr>
          <w:sz w:val="28"/>
          <w:szCs w:val="28"/>
        </w:rPr>
      </w:pPr>
      <w:r w:rsidRPr="00076AA2">
        <w:rPr>
          <w:sz w:val="28"/>
          <w:szCs w:val="28"/>
        </w:rPr>
        <w:t>X(</w:t>
      </w:r>
      <w:r w:rsidRPr="00076AA2">
        <w:rPr>
          <w:sz w:val="28"/>
          <w:szCs w:val="28"/>
          <w:lang w:val="en-US"/>
        </w:rPr>
        <w:t>s</w:t>
      </w:r>
      <w:r w:rsidRPr="00076AA2">
        <w:rPr>
          <w:sz w:val="28"/>
          <w:szCs w:val="28"/>
        </w:rPr>
        <w:t xml:space="preserve">) – изображение входного сигнала системы, которое можно получить, если известна зависимость от времени входного сигнала; </w:t>
      </w:r>
    </w:p>
    <w:p w:rsidR="00640DD5" w:rsidRPr="00076AA2" w:rsidRDefault="00640DD5" w:rsidP="00640DD5">
      <w:pPr>
        <w:spacing w:line="360" w:lineRule="auto"/>
        <w:ind w:firstLine="709"/>
        <w:jc w:val="both"/>
        <w:rPr>
          <w:sz w:val="28"/>
          <w:szCs w:val="28"/>
        </w:rPr>
      </w:pPr>
      <w:r w:rsidRPr="00076AA2">
        <w:rPr>
          <w:sz w:val="28"/>
          <w:szCs w:val="28"/>
          <w:lang w:val="en-US"/>
        </w:rPr>
        <w:t>s</w:t>
      </w:r>
      <w:r w:rsidRPr="00076AA2">
        <w:rPr>
          <w:sz w:val="28"/>
          <w:szCs w:val="28"/>
        </w:rPr>
        <w:t xml:space="preserve"> = σ +jω – комплексная переменная</w:t>
      </w:r>
      <w:r>
        <w:rPr>
          <w:sz w:val="28"/>
          <w:szCs w:val="28"/>
        </w:rPr>
        <w:t>.</w:t>
      </w:r>
      <w:r w:rsidRPr="00076AA2">
        <w:rPr>
          <w:sz w:val="28"/>
          <w:szCs w:val="28"/>
        </w:rPr>
        <w:t xml:space="preserve"> С некоторой степенью приближения можно сказать, что в эту переменную преобразуется преобразова</w:t>
      </w:r>
      <w:r>
        <w:rPr>
          <w:sz w:val="28"/>
          <w:szCs w:val="28"/>
        </w:rPr>
        <w:t>нием Лапласа время</w:t>
      </w:r>
      <w:r w:rsidRPr="00076AA2">
        <w:rPr>
          <w:sz w:val="28"/>
          <w:szCs w:val="28"/>
        </w:rPr>
        <w:t xml:space="preserve">. </w:t>
      </w:r>
    </w:p>
    <w:p w:rsidR="00640DD5" w:rsidRPr="00076AA2" w:rsidRDefault="00640DD5" w:rsidP="00640DD5">
      <w:pPr>
        <w:spacing w:line="360" w:lineRule="auto"/>
        <w:ind w:firstLine="709"/>
        <w:jc w:val="both"/>
        <w:rPr>
          <w:sz w:val="28"/>
          <w:szCs w:val="28"/>
        </w:rPr>
      </w:pPr>
      <w:r w:rsidRPr="00076AA2">
        <w:rPr>
          <w:sz w:val="28"/>
          <w:szCs w:val="28"/>
        </w:rPr>
        <w:t xml:space="preserve">Передаточная функция, наряду с тремя другими взаимосвязанными функциями линейной системы, комплексным коэффициентом передачи, переходной и весовой функциями, позволяет определять реакцию системы на произвольное воздействие, а значит, она полностью характеризует свойства системы. Исследуя передаточную функцию системы, объекта или их элемента можно все о них узнать. </w:t>
      </w:r>
    </w:p>
    <w:p w:rsidR="00640DD5" w:rsidRPr="00076AA2" w:rsidRDefault="00640DD5" w:rsidP="00640DD5">
      <w:pPr>
        <w:spacing w:line="360" w:lineRule="auto"/>
        <w:ind w:firstLine="709"/>
        <w:jc w:val="both"/>
        <w:rPr>
          <w:sz w:val="28"/>
          <w:szCs w:val="28"/>
        </w:rPr>
      </w:pPr>
      <w:r w:rsidRPr="00076AA2">
        <w:rPr>
          <w:sz w:val="28"/>
          <w:szCs w:val="28"/>
        </w:rPr>
        <w:t xml:space="preserve">Передаточная функция большинства линейных систем имеет т.н. дробно-рациональный вид, это дробь, в числителе и знаменателе которой записаны полиномы от аргумента передаточной функции: </w:t>
      </w:r>
    </w:p>
    <w:p w:rsidR="00640DD5" w:rsidRDefault="00640DD5" w:rsidP="00640DD5">
      <w:pPr>
        <w:spacing w:line="360" w:lineRule="auto"/>
        <w:ind w:firstLine="709"/>
        <w:jc w:val="right"/>
        <w:rPr>
          <w:sz w:val="28"/>
          <w:szCs w:val="28"/>
        </w:rPr>
      </w:pPr>
      <w:r w:rsidRPr="00076AA2">
        <w:rPr>
          <w:position w:val="-30"/>
          <w:sz w:val="28"/>
          <w:szCs w:val="28"/>
        </w:rPr>
        <w:object w:dxaOrig="3680" w:dyaOrig="720">
          <v:shape id="_x0000_i1031" type="#_x0000_t75" style="width:235.65pt;height:47.7pt" o:ole="" fillcolor="window">
            <v:imagedata r:id="rId22" o:title=""/>
          </v:shape>
          <o:OLEObject Type="Embed" ProgID="Equation.3" ShapeID="_x0000_i1031" DrawAspect="Content" ObjectID="_1568451329" r:id="rId23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2.2)</w:t>
      </w:r>
    </w:p>
    <w:p w:rsidR="00640DD5" w:rsidRPr="00076AA2" w:rsidRDefault="00640DD5" w:rsidP="00640DD5">
      <w:pPr>
        <w:spacing w:line="360" w:lineRule="auto"/>
        <w:ind w:firstLine="709"/>
        <w:jc w:val="right"/>
        <w:rPr>
          <w:sz w:val="28"/>
          <w:szCs w:val="28"/>
        </w:rPr>
      </w:pPr>
    </w:p>
    <w:p w:rsidR="00640DD5" w:rsidRPr="00076AA2" w:rsidRDefault="00640DD5" w:rsidP="00640DD5">
      <w:pPr>
        <w:spacing w:line="360" w:lineRule="auto"/>
        <w:ind w:firstLine="709"/>
        <w:jc w:val="both"/>
        <w:rPr>
          <w:sz w:val="28"/>
          <w:szCs w:val="28"/>
        </w:rPr>
      </w:pPr>
      <w:r w:rsidRPr="00076AA2">
        <w:rPr>
          <w:sz w:val="28"/>
          <w:szCs w:val="28"/>
        </w:rPr>
        <w:t xml:space="preserve">Знаменатель передаточной функции называется характеристическим полиномом, корни этого полинома характеризуют свойства системы в свободном состоянии, т.е. без внешних воздействий. </w:t>
      </w:r>
    </w:p>
    <w:p w:rsidR="00640DD5" w:rsidRDefault="00640DD5" w:rsidP="00640DD5">
      <w:pPr>
        <w:spacing w:line="360" w:lineRule="auto"/>
        <w:ind w:firstLine="709"/>
        <w:jc w:val="both"/>
        <w:rPr>
          <w:sz w:val="28"/>
          <w:szCs w:val="28"/>
        </w:rPr>
      </w:pPr>
      <w:r w:rsidRPr="00076AA2">
        <w:rPr>
          <w:sz w:val="28"/>
          <w:szCs w:val="28"/>
        </w:rPr>
        <w:t xml:space="preserve">Работоспособная система автоматического управления должна быть устойчивой, а это значит, что действительные части корней ее характеристического полинома должны быть отрицательными. </w:t>
      </w:r>
    </w:p>
    <w:p w:rsidR="00640DD5" w:rsidRDefault="00640DD5" w:rsidP="00640DD5">
      <w:pPr>
        <w:pStyle w:val="affe"/>
        <w:spacing w:line="228" w:lineRule="auto"/>
        <w:ind w:firstLine="0"/>
        <w:rPr>
          <w:rFonts w:ascii="Times New Roman" w:hAnsi="Times New Roman"/>
          <w:sz w:val="28"/>
        </w:rPr>
      </w:pPr>
      <w:r w:rsidRPr="00C42ECF">
        <w:rPr>
          <w:rFonts w:ascii="Times New Roman" w:hAnsi="Times New Roman"/>
          <w:sz w:val="28"/>
        </w:rPr>
        <w:object w:dxaOrig="8235" w:dyaOrig="1739">
          <v:shape id="_x0000_i1032" type="#_x0000_t75" style="width:367.5pt;height:77.6pt" o:ole="">
            <v:imagedata r:id="rId24" o:title="" croptop="3356f" cropbottom="3017f" cropleft="6993f"/>
          </v:shape>
          <o:OLEObject Type="Embed" ProgID="Word.Picture.8" ShapeID="_x0000_i1032" DrawAspect="Content" ObjectID="_1568451330" r:id="rId25"/>
        </w:object>
      </w:r>
    </w:p>
    <w:p w:rsidR="00640DD5" w:rsidRPr="005F1958" w:rsidRDefault="00640DD5" w:rsidP="00640DD5">
      <w:pPr>
        <w:pStyle w:val="affe"/>
        <w:spacing w:line="228" w:lineRule="auto"/>
        <w:ind w:firstLine="0"/>
        <w:rPr>
          <w:rFonts w:ascii="Times New Roman" w:hAnsi="Times New Roman"/>
          <w:sz w:val="28"/>
        </w:rPr>
      </w:pPr>
      <w:r w:rsidRPr="005F1958">
        <w:rPr>
          <w:rFonts w:ascii="Times New Roman" w:hAnsi="Times New Roman"/>
          <w:sz w:val="28"/>
        </w:rPr>
        <w:t xml:space="preserve">Рисунок 2.1 </w:t>
      </w:r>
      <w:r>
        <w:rPr>
          <w:rFonts w:ascii="Times New Roman" w:hAnsi="Times New Roman"/>
          <w:sz w:val="28"/>
        </w:rPr>
        <w:t xml:space="preserve">- </w:t>
      </w:r>
      <w:r w:rsidRPr="005F1958">
        <w:rPr>
          <w:rFonts w:ascii="Times New Roman" w:hAnsi="Times New Roman"/>
          <w:sz w:val="28"/>
        </w:rPr>
        <w:t xml:space="preserve">Структурная схема </w:t>
      </w:r>
      <w:proofErr w:type="gramStart"/>
      <w:r w:rsidRPr="005F1958">
        <w:rPr>
          <w:rFonts w:ascii="Times New Roman" w:hAnsi="Times New Roman"/>
          <w:sz w:val="28"/>
        </w:rPr>
        <w:t>разомкнутой</w:t>
      </w:r>
      <w:proofErr w:type="gramEnd"/>
      <w:r w:rsidRPr="005F1958">
        <w:rPr>
          <w:rFonts w:ascii="Times New Roman" w:hAnsi="Times New Roman"/>
          <w:sz w:val="28"/>
        </w:rPr>
        <w:t xml:space="preserve"> линейной САУ</w:t>
      </w: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Pr="003870BF" w:rsidRDefault="00640DD5" w:rsidP="00640DD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построения линейной характеристики разомкнутой  САУ используем программу </w:t>
      </w:r>
      <w:proofErr w:type="spellStart"/>
      <w:r>
        <w:rPr>
          <w:sz w:val="28"/>
          <w:szCs w:val="28"/>
          <w:lang w:val="en-US"/>
        </w:rPr>
        <w:t>VisSim</w:t>
      </w:r>
      <w:proofErr w:type="spellEnd"/>
      <w:r w:rsidRPr="006048B3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v</w:t>
      </w:r>
      <w:r w:rsidRPr="006048B3">
        <w:rPr>
          <w:sz w:val="28"/>
          <w:szCs w:val="28"/>
        </w:rPr>
        <w:t>6.0</w:t>
      </w:r>
      <w:r>
        <w:rPr>
          <w:sz w:val="28"/>
          <w:szCs w:val="28"/>
          <w:lang w:val="en-US"/>
        </w:rPr>
        <w:t>A</w:t>
      </w:r>
    </w:p>
    <w:p w:rsidR="00640DD5" w:rsidRPr="006048B3" w:rsidRDefault="00640DD5" w:rsidP="00640DD5">
      <w:pPr>
        <w:jc w:val="center"/>
        <w:rPr>
          <w:sz w:val="28"/>
          <w:szCs w:val="28"/>
        </w:rPr>
      </w:pPr>
      <w:r w:rsidRPr="00640DD5">
        <w:rPr>
          <w:noProof/>
          <w:sz w:val="28"/>
          <w:szCs w:val="28"/>
        </w:rPr>
        <w:pict>
          <v:shape id="Рисунок 53" o:spid="_x0000_i1098" type="#_x0000_t75" style="width:420.8pt;height:280.5pt;visibility:visible;mso-wrap-style:square">
            <v:imagedata r:id="rId26" o:title="" croptop="2405f" cropleft="3590f"/>
          </v:shape>
        </w:pict>
      </w:r>
    </w:p>
    <w:p w:rsidR="00640DD5" w:rsidRDefault="00640DD5" w:rsidP="00640DD5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унок 2.</w:t>
      </w:r>
      <w:r w:rsidRPr="006048B3">
        <w:rPr>
          <w:sz w:val="28"/>
          <w:szCs w:val="28"/>
        </w:rPr>
        <w:t>2</w:t>
      </w:r>
      <w:r>
        <w:rPr>
          <w:sz w:val="28"/>
          <w:szCs w:val="28"/>
        </w:rPr>
        <w:t xml:space="preserve"> - Линейная характеристика </w:t>
      </w:r>
      <w:proofErr w:type="gramStart"/>
      <w:r>
        <w:rPr>
          <w:sz w:val="28"/>
          <w:szCs w:val="28"/>
        </w:rPr>
        <w:t>разомкнутой</w:t>
      </w:r>
      <w:proofErr w:type="gramEnd"/>
      <w:r>
        <w:rPr>
          <w:sz w:val="28"/>
          <w:szCs w:val="28"/>
        </w:rPr>
        <w:t xml:space="preserve"> САУ</w:t>
      </w:r>
    </w:p>
    <w:p w:rsidR="00640DD5" w:rsidRDefault="00640DD5" w:rsidP="00640DD5">
      <w:pPr>
        <w:spacing w:line="360" w:lineRule="auto"/>
        <w:ind w:firstLine="709"/>
        <w:jc w:val="both"/>
        <w:rPr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Исходя из графика, мы видим большое время на запуск САУ, т.е. 2 сек.</w:t>
      </w:r>
    </w:p>
    <w:p w:rsidR="00640DD5" w:rsidRDefault="00640DD5" w:rsidP="00640DD5">
      <w:pPr>
        <w:ind w:firstLine="709"/>
        <w:jc w:val="both"/>
        <w:rPr>
          <w:b/>
          <w:sz w:val="28"/>
          <w:szCs w:val="28"/>
        </w:rPr>
      </w:pPr>
      <w:r w:rsidRPr="00172352">
        <w:rPr>
          <w:b/>
          <w:sz w:val="28"/>
          <w:szCs w:val="28"/>
        </w:rPr>
        <w:t xml:space="preserve">2.2 </w:t>
      </w:r>
      <w:r>
        <w:rPr>
          <w:b/>
          <w:sz w:val="28"/>
          <w:szCs w:val="28"/>
        </w:rPr>
        <w:t xml:space="preserve"> </w:t>
      </w:r>
      <w:r w:rsidRPr="00172352">
        <w:rPr>
          <w:b/>
          <w:sz w:val="28"/>
          <w:szCs w:val="28"/>
        </w:rPr>
        <w:t>Определение точности систе</w:t>
      </w:r>
      <w:r>
        <w:rPr>
          <w:b/>
          <w:sz w:val="28"/>
          <w:szCs w:val="28"/>
        </w:rPr>
        <w:t>мы по управляющему и возмущающе</w:t>
      </w:r>
      <w:r w:rsidRPr="00172352">
        <w:rPr>
          <w:b/>
          <w:sz w:val="28"/>
          <w:szCs w:val="28"/>
        </w:rPr>
        <w:t>му воздействию</w:t>
      </w:r>
    </w:p>
    <w:p w:rsidR="00640DD5" w:rsidRDefault="00640DD5" w:rsidP="00640DD5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 </w:t>
      </w:r>
      <w:r w:rsidRPr="00AA0792">
        <w:rPr>
          <w:color w:val="000000"/>
          <w:sz w:val="28"/>
          <w:szCs w:val="28"/>
        </w:rPr>
        <w:t>Точность САУ оценивается в установившемся режиме по величине установившейся ошибки при типовых воздействиях. При анализе точности систем рассматривается установившийся режим, так как</w:t>
      </w:r>
      <w:r>
        <w:rPr>
          <w:color w:val="000000"/>
          <w:sz w:val="28"/>
          <w:szCs w:val="28"/>
        </w:rPr>
        <w:t xml:space="preserve"> </w:t>
      </w:r>
      <w:r w:rsidRPr="00AA0792">
        <w:rPr>
          <w:color w:val="000000"/>
          <w:sz w:val="28"/>
          <w:szCs w:val="28"/>
        </w:rPr>
        <w:t>текущее значение ошибки резко меняется вследствие наличия переходных процессов и не может быть мерой точности.</w:t>
      </w:r>
    </w:p>
    <w:p w:rsidR="00640DD5" w:rsidRDefault="00640DD5" w:rsidP="00640DD5">
      <w:pPr>
        <w:pStyle w:val="ac"/>
        <w:spacing w:after="0" w:line="360" w:lineRule="auto"/>
        <w:ind w:firstLine="709"/>
        <w:jc w:val="both"/>
        <w:rPr>
          <w:color w:val="000000"/>
          <w:sz w:val="28"/>
          <w:szCs w:val="28"/>
        </w:rPr>
      </w:pPr>
      <w:r w:rsidRPr="00AA0792">
        <w:rPr>
          <w:color w:val="000000"/>
          <w:sz w:val="28"/>
          <w:szCs w:val="28"/>
        </w:rPr>
        <w:t>Установившееся значение ошибки определяется с помощью теоремы о конечном значении функции</w:t>
      </w:r>
    </w:p>
    <w:p w:rsidR="00640DD5" w:rsidRDefault="00640DD5" w:rsidP="00640DD5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AA0792">
        <w:rPr>
          <w:color w:val="000000"/>
          <w:sz w:val="28"/>
          <w:szCs w:val="28"/>
        </w:rPr>
        <w:t xml:space="preserve">Ошибка по возмущению воздействию равна </w:t>
      </w:r>
      <w:r w:rsidRPr="00AA0792">
        <w:rPr>
          <w:i/>
          <w:color w:val="000000"/>
          <w:sz w:val="28"/>
          <w:szCs w:val="28"/>
        </w:rPr>
        <w:sym w:font="Symbol" w:char="F065"/>
      </w:r>
      <w:r w:rsidRPr="00AA0792">
        <w:rPr>
          <w:i/>
          <w:color w:val="000000"/>
          <w:sz w:val="28"/>
          <w:szCs w:val="28"/>
        </w:rPr>
        <w:t>(</w:t>
      </w:r>
      <w:proofErr w:type="spellStart"/>
      <w:r w:rsidRPr="00AA0792">
        <w:rPr>
          <w:i/>
          <w:color w:val="000000"/>
          <w:sz w:val="28"/>
          <w:szCs w:val="28"/>
        </w:rPr>
        <w:t>t</w:t>
      </w:r>
      <w:proofErr w:type="spellEnd"/>
      <w:r w:rsidRPr="00AA0792">
        <w:rPr>
          <w:i/>
          <w:color w:val="000000"/>
          <w:sz w:val="28"/>
          <w:szCs w:val="28"/>
        </w:rPr>
        <w:t xml:space="preserve">) = </w:t>
      </w:r>
      <w:r>
        <w:rPr>
          <w:i/>
          <w:color w:val="000000"/>
          <w:sz w:val="28"/>
          <w:szCs w:val="28"/>
        </w:rPr>
        <w:t xml:space="preserve">– </w:t>
      </w:r>
      <w:proofErr w:type="spellStart"/>
      <w:r w:rsidRPr="00AA0792">
        <w:rPr>
          <w:i/>
          <w:color w:val="000000"/>
          <w:sz w:val="28"/>
          <w:szCs w:val="28"/>
        </w:rPr>
        <w:t>y</w:t>
      </w:r>
      <w:proofErr w:type="spellEnd"/>
      <w:r w:rsidRPr="00AA0792">
        <w:rPr>
          <w:i/>
          <w:color w:val="000000"/>
          <w:sz w:val="28"/>
          <w:szCs w:val="28"/>
        </w:rPr>
        <w:t>(</w:t>
      </w:r>
      <w:proofErr w:type="spellStart"/>
      <w:r w:rsidRPr="00AA0792">
        <w:rPr>
          <w:i/>
          <w:color w:val="000000"/>
          <w:sz w:val="28"/>
          <w:szCs w:val="28"/>
        </w:rPr>
        <w:t>t</w:t>
      </w:r>
      <w:proofErr w:type="spellEnd"/>
      <w:r w:rsidRPr="00AA0792">
        <w:rPr>
          <w:i/>
          <w:color w:val="000000"/>
          <w:sz w:val="28"/>
          <w:szCs w:val="28"/>
        </w:rPr>
        <w:t>)</w:t>
      </w:r>
      <w:r w:rsidRPr="00AA0792">
        <w:rPr>
          <w:color w:val="000000"/>
          <w:sz w:val="28"/>
          <w:szCs w:val="28"/>
        </w:rPr>
        <w:t xml:space="preserve">, </w:t>
      </w:r>
      <w:r>
        <w:rPr>
          <w:color w:val="000000"/>
          <w:sz w:val="28"/>
          <w:szCs w:val="28"/>
        </w:rPr>
        <w:t>т.е. равна изме</w:t>
      </w:r>
      <w:r w:rsidRPr="00AA0792">
        <w:rPr>
          <w:color w:val="000000"/>
          <w:sz w:val="28"/>
          <w:szCs w:val="28"/>
        </w:rPr>
        <w:t>нению регулируемой величины под</w:t>
      </w:r>
      <w:r>
        <w:rPr>
          <w:color w:val="000000"/>
          <w:sz w:val="28"/>
          <w:szCs w:val="28"/>
        </w:rPr>
        <w:t xml:space="preserve"> действием возмущения при отсут</w:t>
      </w:r>
      <w:r w:rsidRPr="00AA0792">
        <w:rPr>
          <w:color w:val="000000"/>
          <w:sz w:val="28"/>
          <w:szCs w:val="28"/>
        </w:rPr>
        <w:t>ствии входного воздействия.</w:t>
      </w:r>
    </w:p>
    <w:p w:rsidR="00640DD5" w:rsidRDefault="00640DD5" w:rsidP="00640DD5">
      <w:pPr>
        <w:pStyle w:val="ac"/>
        <w:spacing w:after="0" w:line="360" w:lineRule="auto"/>
        <w:ind w:firstLine="709"/>
        <w:jc w:val="both"/>
        <w:rPr>
          <w:color w:val="000000"/>
          <w:sz w:val="28"/>
          <w:szCs w:val="28"/>
        </w:rPr>
      </w:pPr>
      <w:r w:rsidRPr="00AA0792">
        <w:rPr>
          <w:color w:val="000000"/>
          <w:sz w:val="28"/>
          <w:szCs w:val="28"/>
        </w:rPr>
        <w:t>В общем случае как задающее, так и</w:t>
      </w:r>
      <w:r>
        <w:rPr>
          <w:color w:val="000000"/>
          <w:sz w:val="28"/>
          <w:szCs w:val="28"/>
        </w:rPr>
        <w:t xml:space="preserve"> </w:t>
      </w:r>
      <w:r w:rsidRPr="00AA0792">
        <w:rPr>
          <w:color w:val="000000"/>
          <w:sz w:val="28"/>
          <w:szCs w:val="28"/>
        </w:rPr>
        <w:t>возмущающее воздействия являются сложными функциями времени. При определении ошибок пользуются типовыми воздействиями, которые с одной стороны соответствуют наиболее тяжелым режимам работы системы и, вместе с тем, достаточно просты для аналитических исследований.</w:t>
      </w:r>
    </w:p>
    <w:p w:rsidR="00640DD5" w:rsidRPr="00AA0792" w:rsidRDefault="00640DD5" w:rsidP="00640DD5">
      <w:pPr>
        <w:pStyle w:val="ac"/>
        <w:spacing w:after="0" w:line="360" w:lineRule="auto"/>
        <w:ind w:firstLine="709"/>
        <w:jc w:val="both"/>
        <w:rPr>
          <w:color w:val="000000"/>
          <w:sz w:val="28"/>
          <w:szCs w:val="28"/>
        </w:rPr>
      </w:pPr>
      <w:r w:rsidRPr="00AA0792">
        <w:rPr>
          <w:color w:val="000000"/>
          <w:sz w:val="28"/>
          <w:szCs w:val="28"/>
        </w:rPr>
        <w:t>Кроме того, типовые воздействия удобны для сравнительного анализа различных систем, и соответствуют наиболее часто применяемым законам изменения управляющих и возмущающих воздействий.</w:t>
      </w:r>
    </w:p>
    <w:p w:rsidR="00640DD5" w:rsidRDefault="00640DD5" w:rsidP="00640DD5">
      <w:pPr>
        <w:pStyle w:val="ac"/>
        <w:spacing w:after="0" w:line="360" w:lineRule="auto"/>
        <w:ind w:firstLine="709"/>
        <w:jc w:val="both"/>
        <w:rPr>
          <w:color w:val="000000"/>
          <w:sz w:val="28"/>
          <w:szCs w:val="28"/>
        </w:rPr>
      </w:pPr>
      <w:r w:rsidRPr="00AA0792">
        <w:rPr>
          <w:color w:val="000000"/>
          <w:sz w:val="28"/>
          <w:szCs w:val="28"/>
        </w:rPr>
        <w:t>Различают следующие типы ошибок:</w:t>
      </w:r>
    </w:p>
    <w:p w:rsidR="00640DD5" w:rsidRPr="00172352" w:rsidRDefault="00640DD5" w:rsidP="00640DD5">
      <w:pPr>
        <w:pStyle w:val="ac"/>
        <w:spacing w:after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– </w:t>
      </w:r>
      <w:r w:rsidRPr="00172352">
        <w:rPr>
          <w:color w:val="000000"/>
          <w:sz w:val="28"/>
          <w:szCs w:val="28"/>
        </w:rPr>
        <w:t>статическая ошибка (ошибка по положению) – ошибка, возникающая в системе при отработке единичного воздействия;</w:t>
      </w:r>
    </w:p>
    <w:p w:rsidR="00640DD5" w:rsidRPr="00172352" w:rsidRDefault="00640DD5" w:rsidP="00640DD5">
      <w:pPr>
        <w:pStyle w:val="ac"/>
        <w:spacing w:after="0" w:line="360" w:lineRule="auto"/>
        <w:ind w:firstLine="709"/>
        <w:jc w:val="both"/>
        <w:rPr>
          <w:color w:val="000000"/>
          <w:sz w:val="28"/>
          <w:szCs w:val="28"/>
        </w:rPr>
      </w:pPr>
      <w:r w:rsidRPr="00172352">
        <w:rPr>
          <w:color w:val="000000"/>
          <w:sz w:val="28"/>
          <w:szCs w:val="28"/>
        </w:rPr>
        <w:t>– кинетическая ошибка (ошибка по скорости) – ошибка, возникающая в системе при отработке линейно – возрастающего воздействия;</w:t>
      </w:r>
    </w:p>
    <w:p w:rsidR="00640DD5" w:rsidRPr="00172352" w:rsidRDefault="00640DD5" w:rsidP="00640DD5">
      <w:pPr>
        <w:pStyle w:val="ac"/>
        <w:spacing w:after="0" w:line="360" w:lineRule="auto"/>
        <w:ind w:firstLine="709"/>
        <w:jc w:val="both"/>
        <w:rPr>
          <w:color w:val="000000"/>
          <w:sz w:val="28"/>
          <w:szCs w:val="28"/>
        </w:rPr>
      </w:pPr>
      <w:r w:rsidRPr="00172352">
        <w:rPr>
          <w:color w:val="000000"/>
          <w:sz w:val="28"/>
          <w:szCs w:val="28"/>
        </w:rPr>
        <w:t>– инерционная ошибка</w:t>
      </w:r>
      <w:r w:rsidRPr="00AA0792">
        <w:rPr>
          <w:color w:val="000000"/>
          <w:sz w:val="28"/>
          <w:szCs w:val="28"/>
        </w:rPr>
        <w:t xml:space="preserve"> (ошибка по ускорению) – ошибка, возникающая в системе при отработке квадратичного воздействия.</w:t>
      </w:r>
    </w:p>
    <w:p w:rsidR="00640DD5" w:rsidRDefault="00640DD5" w:rsidP="00640DD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 выявления ош</w:t>
      </w:r>
      <w:r w:rsidRPr="00172352">
        <w:rPr>
          <w:sz w:val="28"/>
          <w:szCs w:val="28"/>
        </w:rPr>
        <w:t>ибок необходимо построить АЧХ и ФЧХ разомкнутой нескорректированной САУ</w:t>
      </w:r>
    </w:p>
    <w:p w:rsidR="00640DD5" w:rsidRPr="00172352" w:rsidRDefault="00640DD5" w:rsidP="00640DD5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172352">
        <w:rPr>
          <w:b/>
          <w:sz w:val="28"/>
          <w:szCs w:val="28"/>
        </w:rPr>
        <w:t xml:space="preserve">2.3 Построение АЧХ и ФЧХ </w:t>
      </w:r>
      <w:proofErr w:type="gramStart"/>
      <w:r w:rsidRPr="00172352">
        <w:rPr>
          <w:b/>
          <w:sz w:val="28"/>
          <w:szCs w:val="28"/>
        </w:rPr>
        <w:t>разомкнутой</w:t>
      </w:r>
      <w:proofErr w:type="gramEnd"/>
      <w:r w:rsidRPr="00172352">
        <w:rPr>
          <w:b/>
          <w:sz w:val="28"/>
          <w:szCs w:val="28"/>
        </w:rPr>
        <w:t xml:space="preserve"> нескорректированной САУ</w:t>
      </w:r>
    </w:p>
    <w:p w:rsidR="00640DD5" w:rsidRDefault="00640DD5" w:rsidP="00640DD5">
      <w:pPr>
        <w:spacing w:line="360" w:lineRule="auto"/>
        <w:ind w:firstLine="709"/>
        <w:jc w:val="both"/>
        <w:rPr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Для построения АЧХ и ФЧХ (рисунок 2.3) </w:t>
      </w:r>
      <w:proofErr w:type="gramStart"/>
      <w:r>
        <w:rPr>
          <w:sz w:val="28"/>
          <w:szCs w:val="28"/>
        </w:rPr>
        <w:t>разомкнутой</w:t>
      </w:r>
      <w:proofErr w:type="gramEnd"/>
      <w:r>
        <w:rPr>
          <w:sz w:val="28"/>
          <w:szCs w:val="28"/>
        </w:rPr>
        <w:t xml:space="preserve"> нескорректированной САУ используем программу </w:t>
      </w:r>
      <w:proofErr w:type="spellStart"/>
      <w:r>
        <w:rPr>
          <w:sz w:val="28"/>
          <w:szCs w:val="28"/>
          <w:lang w:val="en-US"/>
        </w:rPr>
        <w:t>VisSim</w:t>
      </w:r>
      <w:proofErr w:type="spellEnd"/>
      <w:r w:rsidRPr="006048B3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v</w:t>
      </w:r>
      <w:r w:rsidRPr="006048B3">
        <w:rPr>
          <w:sz w:val="28"/>
          <w:szCs w:val="28"/>
        </w:rPr>
        <w:t>6.0</w:t>
      </w:r>
      <w:r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.</w:t>
      </w:r>
    </w:p>
    <w:p w:rsidR="00640DD5" w:rsidRPr="0091345F" w:rsidRDefault="00640DD5" w:rsidP="00640DD5">
      <w:pPr>
        <w:spacing w:line="360" w:lineRule="auto"/>
        <w:jc w:val="center"/>
        <w:rPr>
          <w:sz w:val="28"/>
          <w:szCs w:val="28"/>
        </w:rPr>
      </w:pPr>
      <w:r w:rsidRPr="00640DD5">
        <w:rPr>
          <w:noProof/>
          <w:sz w:val="28"/>
          <w:szCs w:val="28"/>
        </w:rPr>
        <w:pict>
          <v:shape id="Рисунок 54" o:spid="_x0000_i1097" type="#_x0000_t75" style="width:467.55pt;height:480.6pt;visibility:visible;mso-wrap-style:square">
            <v:imagedata r:id="rId27" o:title="1"/>
          </v:shape>
        </w:pict>
      </w:r>
    </w:p>
    <w:p w:rsidR="00640DD5" w:rsidRDefault="00640DD5" w:rsidP="00640DD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исунок 2.3 АЧХ и ФЧХ </w:t>
      </w:r>
      <w:proofErr w:type="gramStart"/>
      <w:r>
        <w:rPr>
          <w:sz w:val="28"/>
          <w:szCs w:val="28"/>
        </w:rPr>
        <w:t>разомкнутой</w:t>
      </w:r>
      <w:proofErr w:type="gramEnd"/>
      <w:r>
        <w:rPr>
          <w:sz w:val="28"/>
          <w:szCs w:val="28"/>
        </w:rPr>
        <w:t xml:space="preserve"> нескорректированной САУ</w:t>
      </w:r>
    </w:p>
    <w:p w:rsidR="00640DD5" w:rsidRDefault="00640DD5" w:rsidP="00640DD5">
      <w:pPr>
        <w:spacing w:line="360" w:lineRule="auto"/>
        <w:ind w:firstLine="709"/>
        <w:jc w:val="both"/>
        <w:rPr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Исходя из графика, мы видим неопределенность АЧХ и ФЧХ, следовательно, применим коррекцию САУ.</w:t>
      </w:r>
    </w:p>
    <w:p w:rsidR="00640DD5" w:rsidRPr="00A615A5" w:rsidRDefault="00640DD5" w:rsidP="00640DD5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A615A5">
        <w:rPr>
          <w:b/>
          <w:sz w:val="28"/>
          <w:szCs w:val="28"/>
        </w:rPr>
        <w:t>2.4 Коррекция САУ</w:t>
      </w:r>
    </w:p>
    <w:p w:rsidR="00640DD5" w:rsidRDefault="00640DD5" w:rsidP="00640DD5">
      <w:pPr>
        <w:spacing w:line="360" w:lineRule="auto"/>
        <w:ind w:firstLine="709"/>
        <w:jc w:val="both"/>
        <w:rPr>
          <w:sz w:val="28"/>
          <w:szCs w:val="28"/>
        </w:rPr>
      </w:pPr>
    </w:p>
    <w:p w:rsidR="00640DD5" w:rsidRDefault="00640DD5" w:rsidP="00640DD5">
      <w:pPr>
        <w:spacing w:line="360" w:lineRule="auto"/>
        <w:ind w:firstLine="720"/>
        <w:jc w:val="both"/>
        <w:rPr>
          <w:sz w:val="28"/>
          <w:szCs w:val="28"/>
        </w:rPr>
      </w:pPr>
      <w:r w:rsidRPr="00076AA2">
        <w:rPr>
          <w:sz w:val="28"/>
          <w:szCs w:val="28"/>
        </w:rPr>
        <w:lastRenderedPageBreak/>
        <w:t>Для того чтобы система была устойчива и удовлетворяла заданным требованиям, следует произвести ее коррекцию, т. е. ввести в цепь корректирующее звено.</w:t>
      </w:r>
    </w:p>
    <w:p w:rsidR="00640DD5" w:rsidRDefault="00640DD5" w:rsidP="00640DD5">
      <w:pPr>
        <w:pStyle w:val="21"/>
        <w:spacing w:line="360" w:lineRule="auto"/>
        <w:ind w:firstLine="720"/>
        <w:jc w:val="both"/>
        <w:rPr>
          <w:rFonts w:ascii="Times New Roman" w:hAnsi="Times New Roman"/>
          <w:b w:val="0"/>
          <w:szCs w:val="28"/>
        </w:rPr>
      </w:pPr>
      <w:r w:rsidRPr="00A615A5">
        <w:rPr>
          <w:rFonts w:ascii="Times New Roman" w:hAnsi="Times New Roman"/>
          <w:b w:val="0"/>
          <w:szCs w:val="28"/>
        </w:rPr>
        <w:t>Применим последовательную коррекцию системы. Для этого рассмотрим ЛАЧХ передаточных функций при последовательной коррекции, т.е. представим соотношения в логарифмическом масштабе.</w:t>
      </w:r>
    </w:p>
    <w:p w:rsidR="00640DD5" w:rsidRPr="00A615A5" w:rsidRDefault="00640DD5" w:rsidP="00640DD5">
      <w:pPr>
        <w:pStyle w:val="21"/>
        <w:spacing w:line="360" w:lineRule="auto"/>
        <w:ind w:firstLine="720"/>
        <w:jc w:val="both"/>
        <w:rPr>
          <w:rFonts w:ascii="Times New Roman" w:hAnsi="Times New Roman"/>
          <w:b w:val="0"/>
          <w:szCs w:val="28"/>
        </w:rPr>
      </w:pPr>
    </w:p>
    <w:p w:rsidR="00640DD5" w:rsidRPr="00076AA2" w:rsidRDefault="00640DD5" w:rsidP="00640DD5">
      <w:pPr>
        <w:spacing w:line="360" w:lineRule="auto"/>
        <w:ind w:firstLine="720"/>
        <w:jc w:val="center"/>
        <w:rPr>
          <w:i/>
          <w:sz w:val="28"/>
          <w:szCs w:val="28"/>
        </w:rPr>
      </w:pPr>
      <w:r w:rsidRPr="00076AA2">
        <w:rPr>
          <w:i/>
          <w:sz w:val="28"/>
          <w:szCs w:val="28"/>
          <w:lang w:val="en-US"/>
        </w:rPr>
        <w:t>L</w:t>
      </w:r>
      <w:r w:rsidRPr="00076AA2">
        <w:rPr>
          <w:i/>
          <w:sz w:val="28"/>
          <w:szCs w:val="28"/>
          <w:vertAlign w:val="subscript"/>
        </w:rPr>
        <w:t>ж</w:t>
      </w:r>
      <w:r w:rsidRPr="00076AA2">
        <w:rPr>
          <w:i/>
          <w:sz w:val="28"/>
          <w:szCs w:val="28"/>
        </w:rPr>
        <w:t xml:space="preserve"> = </w:t>
      </w:r>
      <w:r w:rsidRPr="00076AA2">
        <w:rPr>
          <w:i/>
          <w:sz w:val="28"/>
          <w:szCs w:val="28"/>
          <w:lang w:val="en-US"/>
        </w:rPr>
        <w:t>L</w:t>
      </w:r>
      <w:proofErr w:type="spellStart"/>
      <w:r w:rsidRPr="00076AA2">
        <w:rPr>
          <w:i/>
          <w:sz w:val="28"/>
          <w:szCs w:val="28"/>
          <w:vertAlign w:val="subscript"/>
        </w:rPr>
        <w:t>н</w:t>
      </w:r>
      <w:proofErr w:type="spellEnd"/>
      <w:r w:rsidRPr="00076AA2">
        <w:rPr>
          <w:i/>
          <w:sz w:val="28"/>
          <w:szCs w:val="28"/>
        </w:rPr>
        <w:t xml:space="preserve"> + </w:t>
      </w:r>
      <w:proofErr w:type="gramStart"/>
      <w:r w:rsidRPr="00076AA2">
        <w:rPr>
          <w:i/>
          <w:sz w:val="28"/>
          <w:szCs w:val="28"/>
          <w:lang w:val="en-US"/>
        </w:rPr>
        <w:t>L</w:t>
      </w:r>
      <w:r w:rsidRPr="00076AA2">
        <w:rPr>
          <w:i/>
          <w:sz w:val="28"/>
          <w:szCs w:val="28"/>
          <w:vertAlign w:val="subscript"/>
        </w:rPr>
        <w:t>к</w:t>
      </w:r>
      <w:r w:rsidRPr="00076AA2">
        <w:rPr>
          <w:i/>
          <w:sz w:val="28"/>
          <w:szCs w:val="28"/>
        </w:rPr>
        <w:t xml:space="preserve"> ,</w:t>
      </w:r>
      <w:proofErr w:type="gramEnd"/>
    </w:p>
    <w:p w:rsidR="00640DD5" w:rsidRDefault="00640DD5" w:rsidP="00640DD5">
      <w:pPr>
        <w:spacing w:line="360" w:lineRule="auto"/>
        <w:ind w:left="1407" w:firstLine="720"/>
        <w:jc w:val="right"/>
        <w:rPr>
          <w:sz w:val="28"/>
          <w:szCs w:val="28"/>
        </w:rPr>
      </w:pPr>
      <w:r>
        <w:rPr>
          <w:i/>
          <w:sz w:val="28"/>
          <w:szCs w:val="28"/>
        </w:rPr>
        <w:t xml:space="preserve">       </w:t>
      </w:r>
      <w:r w:rsidRPr="00076AA2">
        <w:rPr>
          <w:i/>
          <w:sz w:val="28"/>
          <w:szCs w:val="28"/>
          <w:lang w:val="en-US"/>
        </w:rPr>
        <w:t>L</w:t>
      </w:r>
      <w:r w:rsidRPr="00076AA2">
        <w:rPr>
          <w:i/>
          <w:sz w:val="28"/>
          <w:szCs w:val="28"/>
          <w:vertAlign w:val="subscript"/>
        </w:rPr>
        <w:t>к</w:t>
      </w:r>
      <w:r w:rsidRPr="00076AA2">
        <w:rPr>
          <w:i/>
          <w:sz w:val="28"/>
          <w:szCs w:val="28"/>
        </w:rPr>
        <w:t xml:space="preserve"> = </w:t>
      </w:r>
      <w:r w:rsidRPr="00076AA2">
        <w:rPr>
          <w:i/>
          <w:sz w:val="28"/>
          <w:szCs w:val="28"/>
          <w:lang w:val="en-US"/>
        </w:rPr>
        <w:t>L</w:t>
      </w:r>
      <w:r w:rsidRPr="00076AA2">
        <w:rPr>
          <w:i/>
          <w:sz w:val="28"/>
          <w:szCs w:val="28"/>
          <w:vertAlign w:val="subscript"/>
        </w:rPr>
        <w:t>ж</w:t>
      </w:r>
      <w:r w:rsidRPr="00076AA2">
        <w:rPr>
          <w:i/>
          <w:sz w:val="28"/>
          <w:szCs w:val="28"/>
        </w:rPr>
        <w:t xml:space="preserve"> </w:t>
      </w:r>
      <w:r w:rsidRPr="00076AA2">
        <w:rPr>
          <w:i/>
          <w:sz w:val="28"/>
          <w:szCs w:val="28"/>
        </w:rPr>
        <w:sym w:font="Symbol" w:char="F02D"/>
      </w:r>
      <w:r w:rsidRPr="00076AA2">
        <w:rPr>
          <w:i/>
          <w:sz w:val="28"/>
          <w:szCs w:val="28"/>
        </w:rPr>
        <w:t xml:space="preserve"> </w:t>
      </w:r>
      <w:proofErr w:type="gramStart"/>
      <w:r w:rsidRPr="00076AA2">
        <w:rPr>
          <w:i/>
          <w:sz w:val="28"/>
          <w:szCs w:val="28"/>
          <w:lang w:val="en-US"/>
        </w:rPr>
        <w:t>L</w:t>
      </w:r>
      <w:proofErr w:type="spellStart"/>
      <w:r w:rsidRPr="00076AA2">
        <w:rPr>
          <w:i/>
          <w:sz w:val="28"/>
          <w:szCs w:val="28"/>
          <w:vertAlign w:val="subscript"/>
        </w:rPr>
        <w:t>н</w:t>
      </w:r>
      <w:proofErr w:type="spellEnd"/>
      <w:r w:rsidRPr="00076AA2">
        <w:rPr>
          <w:i/>
          <w:sz w:val="28"/>
          <w:szCs w:val="28"/>
          <w:vertAlign w:val="subscript"/>
        </w:rPr>
        <w:t xml:space="preserve"> </w:t>
      </w:r>
      <w:r w:rsidRPr="00076AA2">
        <w:rPr>
          <w:i/>
          <w:sz w:val="28"/>
          <w:szCs w:val="28"/>
        </w:rPr>
        <w:t>.</w:t>
      </w:r>
      <w:proofErr w:type="gramEnd"/>
      <w:r w:rsidRPr="003870BF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   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2.3)</w:t>
      </w:r>
    </w:p>
    <w:p w:rsidR="00640DD5" w:rsidRPr="00A9116A" w:rsidRDefault="00640DD5" w:rsidP="00640DD5">
      <w:pPr>
        <w:spacing w:line="360" w:lineRule="auto"/>
        <w:ind w:left="1407" w:firstLine="720"/>
        <w:jc w:val="right"/>
        <w:rPr>
          <w:i/>
          <w:sz w:val="28"/>
          <w:szCs w:val="28"/>
        </w:rPr>
      </w:pPr>
    </w:p>
    <w:p w:rsidR="00640DD5" w:rsidRPr="00076AA2" w:rsidRDefault="00640DD5" w:rsidP="00640DD5">
      <w:pPr>
        <w:spacing w:line="360" w:lineRule="auto"/>
        <w:ind w:firstLine="720"/>
        <w:rPr>
          <w:sz w:val="28"/>
          <w:szCs w:val="28"/>
        </w:rPr>
      </w:pPr>
      <w:r w:rsidRPr="00076AA2">
        <w:rPr>
          <w:sz w:val="28"/>
          <w:szCs w:val="28"/>
        </w:rPr>
        <w:t xml:space="preserve">Построение </w:t>
      </w:r>
      <w:proofErr w:type="gramStart"/>
      <w:r w:rsidRPr="00076AA2">
        <w:rPr>
          <w:sz w:val="28"/>
          <w:szCs w:val="28"/>
          <w:lang w:val="en-US"/>
        </w:rPr>
        <w:t>L</w:t>
      </w:r>
      <w:proofErr w:type="gramEnd"/>
      <w:r w:rsidRPr="00076AA2">
        <w:rPr>
          <w:sz w:val="28"/>
          <w:szCs w:val="28"/>
          <w:vertAlign w:val="subscript"/>
        </w:rPr>
        <w:t>ж</w:t>
      </w:r>
      <w:r w:rsidRPr="00076AA2">
        <w:rPr>
          <w:sz w:val="28"/>
          <w:szCs w:val="28"/>
        </w:rPr>
        <w:t xml:space="preserve"> методом </w:t>
      </w:r>
      <w:proofErr w:type="spellStart"/>
      <w:r w:rsidRPr="00076AA2">
        <w:rPr>
          <w:sz w:val="28"/>
          <w:szCs w:val="28"/>
        </w:rPr>
        <w:t>Солодовникова</w:t>
      </w:r>
      <w:proofErr w:type="spellEnd"/>
      <w:r w:rsidRPr="00076AA2">
        <w:rPr>
          <w:sz w:val="28"/>
          <w:szCs w:val="28"/>
        </w:rPr>
        <w:t>.</w:t>
      </w:r>
    </w:p>
    <w:p w:rsidR="00640DD5" w:rsidRPr="00076AA2" w:rsidRDefault="00640DD5" w:rsidP="00640DD5">
      <w:pPr>
        <w:spacing w:line="360" w:lineRule="auto"/>
        <w:ind w:firstLine="720"/>
        <w:jc w:val="both"/>
        <w:rPr>
          <w:sz w:val="28"/>
          <w:szCs w:val="28"/>
        </w:rPr>
      </w:pPr>
      <w:r w:rsidRPr="00076AA2">
        <w:rPr>
          <w:sz w:val="28"/>
          <w:szCs w:val="28"/>
        </w:rPr>
        <w:t xml:space="preserve">Согласно методу </w:t>
      </w:r>
      <w:proofErr w:type="spellStart"/>
      <w:r w:rsidRPr="00076AA2">
        <w:rPr>
          <w:sz w:val="28"/>
          <w:szCs w:val="28"/>
        </w:rPr>
        <w:t>Солодовникова</w:t>
      </w:r>
      <w:proofErr w:type="spellEnd"/>
      <w:r w:rsidRPr="00076AA2">
        <w:rPr>
          <w:sz w:val="28"/>
          <w:szCs w:val="28"/>
        </w:rPr>
        <w:t xml:space="preserve">, </w:t>
      </w:r>
      <w:r w:rsidRPr="00076AA2">
        <w:rPr>
          <w:i/>
          <w:sz w:val="28"/>
          <w:szCs w:val="28"/>
          <w:lang w:val="en-US"/>
        </w:rPr>
        <w:t>L</w:t>
      </w:r>
      <w:r w:rsidRPr="00076AA2">
        <w:rPr>
          <w:i/>
          <w:sz w:val="28"/>
          <w:szCs w:val="28"/>
          <w:vertAlign w:val="subscript"/>
        </w:rPr>
        <w:t>ж</w:t>
      </w:r>
      <w:r w:rsidRPr="00076AA2">
        <w:rPr>
          <w:sz w:val="28"/>
          <w:szCs w:val="28"/>
        </w:rPr>
        <w:t xml:space="preserve"> пересекает логарифмическую ось частот под уклоном в 20</w:t>
      </w:r>
      <w:r w:rsidRPr="00076AA2">
        <w:rPr>
          <w:sz w:val="28"/>
          <w:szCs w:val="28"/>
          <w:lang w:val="en-US"/>
        </w:rPr>
        <w:t>dB</w:t>
      </w:r>
      <w:r w:rsidRPr="00076AA2">
        <w:rPr>
          <w:sz w:val="28"/>
          <w:szCs w:val="28"/>
        </w:rPr>
        <w:t xml:space="preserve"> при </w:t>
      </w:r>
      <w:r w:rsidRPr="00076AA2">
        <w:rPr>
          <w:i/>
          <w:sz w:val="28"/>
          <w:szCs w:val="28"/>
          <w:lang w:val="en-US"/>
        </w:rPr>
        <w:sym w:font="Symbol" w:char="F077"/>
      </w:r>
      <w:r w:rsidRPr="00076AA2">
        <w:rPr>
          <w:sz w:val="28"/>
          <w:szCs w:val="28"/>
        </w:rPr>
        <w:t xml:space="preserve"> = </w:t>
      </w:r>
      <w:r w:rsidRPr="00076AA2">
        <w:rPr>
          <w:i/>
          <w:sz w:val="28"/>
          <w:szCs w:val="28"/>
          <w:lang w:val="en-US"/>
        </w:rPr>
        <w:sym w:font="Symbol" w:char="F077"/>
      </w:r>
      <w:r w:rsidRPr="00076AA2">
        <w:rPr>
          <w:i/>
          <w:sz w:val="28"/>
          <w:szCs w:val="28"/>
          <w:vertAlign w:val="subscript"/>
        </w:rPr>
        <w:t>ср</w:t>
      </w:r>
      <w:proofErr w:type="gramStart"/>
      <w:r w:rsidRPr="00076AA2">
        <w:rPr>
          <w:i/>
          <w:sz w:val="28"/>
          <w:szCs w:val="28"/>
        </w:rPr>
        <w:t xml:space="preserve"> ,</w:t>
      </w:r>
      <w:proofErr w:type="gramEnd"/>
      <w:r w:rsidRPr="00076AA2">
        <w:rPr>
          <w:i/>
          <w:sz w:val="28"/>
          <w:szCs w:val="28"/>
        </w:rPr>
        <w:t xml:space="preserve"> </w:t>
      </w:r>
      <w:r w:rsidRPr="00076AA2">
        <w:rPr>
          <w:sz w:val="28"/>
          <w:szCs w:val="28"/>
        </w:rPr>
        <w:t xml:space="preserve">т.е. при частоте среза. Причем, чем правее </w:t>
      </w:r>
      <w:r w:rsidRPr="00076AA2">
        <w:rPr>
          <w:i/>
          <w:sz w:val="28"/>
          <w:szCs w:val="28"/>
          <w:lang w:val="en-US"/>
        </w:rPr>
        <w:sym w:font="Symbol" w:char="F077"/>
      </w:r>
      <w:proofErr w:type="gramStart"/>
      <w:r w:rsidRPr="00076AA2">
        <w:rPr>
          <w:i/>
          <w:sz w:val="28"/>
          <w:szCs w:val="28"/>
          <w:vertAlign w:val="subscript"/>
        </w:rPr>
        <w:t>ср</w:t>
      </w:r>
      <w:proofErr w:type="gramEnd"/>
      <w:r w:rsidRPr="00076AA2">
        <w:rPr>
          <w:sz w:val="28"/>
          <w:szCs w:val="28"/>
        </w:rPr>
        <w:t>, (чем выше эта частота), тем меньше время переходного процесса.</w:t>
      </w:r>
    </w:p>
    <w:p w:rsidR="00640DD5" w:rsidRDefault="00640DD5" w:rsidP="00640DD5">
      <w:pPr>
        <w:spacing w:line="360" w:lineRule="auto"/>
        <w:ind w:firstLine="720"/>
        <w:jc w:val="both"/>
        <w:rPr>
          <w:sz w:val="28"/>
          <w:szCs w:val="28"/>
        </w:rPr>
      </w:pPr>
      <w:r w:rsidRPr="00076AA2">
        <w:rPr>
          <w:sz w:val="28"/>
          <w:szCs w:val="28"/>
        </w:rPr>
        <w:t xml:space="preserve">Частоту среза определяют по графику зависимости перерегулирования от значения вещественной частотной характеристики </w:t>
      </w:r>
      <w:proofErr w:type="spellStart"/>
      <w:r w:rsidRPr="00076AA2">
        <w:rPr>
          <w:i/>
          <w:sz w:val="28"/>
          <w:szCs w:val="28"/>
          <w:lang w:val="en-US"/>
        </w:rPr>
        <w:t>B</w:t>
      </w:r>
      <w:r w:rsidRPr="00076AA2">
        <w:rPr>
          <w:i/>
          <w:sz w:val="28"/>
          <w:szCs w:val="28"/>
          <w:vertAlign w:val="subscript"/>
          <w:lang w:val="en-US"/>
        </w:rPr>
        <w:t>max</w:t>
      </w:r>
      <w:proofErr w:type="spellEnd"/>
      <w:r w:rsidRPr="00076AA2">
        <w:rPr>
          <w:i/>
          <w:sz w:val="28"/>
          <w:szCs w:val="28"/>
        </w:rPr>
        <w:t xml:space="preserve"> </w:t>
      </w:r>
      <w:r w:rsidRPr="00076AA2">
        <w:rPr>
          <w:sz w:val="28"/>
          <w:szCs w:val="28"/>
        </w:rPr>
        <w:t>.</w:t>
      </w:r>
    </w:p>
    <w:p w:rsidR="00640DD5" w:rsidRPr="00076AA2" w:rsidRDefault="00640DD5" w:rsidP="00640DD5">
      <w:pPr>
        <w:spacing w:line="360" w:lineRule="auto"/>
        <w:ind w:firstLine="720"/>
        <w:jc w:val="both"/>
        <w:rPr>
          <w:sz w:val="28"/>
          <w:szCs w:val="28"/>
        </w:rPr>
      </w:pPr>
    </w:p>
    <w:p w:rsidR="00640DD5" w:rsidRPr="00076AA2" w:rsidRDefault="00640DD5" w:rsidP="00640DD5">
      <w:pPr>
        <w:spacing w:line="360" w:lineRule="auto"/>
        <w:ind w:firstLine="720"/>
        <w:jc w:val="center"/>
        <w:rPr>
          <w:sz w:val="28"/>
          <w:szCs w:val="28"/>
        </w:rPr>
      </w:pPr>
      <w:r>
        <w:rPr>
          <w:noProof/>
          <w:sz w:val="28"/>
          <w:szCs w:val="28"/>
          <w:lang w:eastAsia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72" type="#_x0000_t202" style="position:absolute;left:0;text-align:left;margin-left:126pt;margin-top:7.4pt;width:36pt;height:28.8pt;z-index:11" o:allowincell="f" filled="f" stroked="f" strokecolor="blue">
            <v:textbox>
              <w:txbxContent>
                <w:p w:rsidR="00640DD5" w:rsidRDefault="00640DD5" w:rsidP="00640DD5">
                  <w:pPr>
                    <w:rPr>
                      <w:i/>
                      <w:lang w:val="en-US"/>
                    </w:rPr>
                  </w:pPr>
                  <w:r>
                    <w:rPr>
                      <w:i/>
                    </w:rPr>
                    <w:sym w:font="Symbol" w:char="F073"/>
                  </w:r>
                  <w:r>
                    <w:rPr>
                      <w:i/>
                      <w:lang w:val="en-US"/>
                    </w:rPr>
                    <w:t>,%</w:t>
                  </w:r>
                </w:p>
              </w:txbxContent>
            </v:textbox>
          </v:shape>
        </w:pict>
      </w:r>
      <w:r>
        <w:rPr>
          <w:noProof/>
          <w:sz w:val="28"/>
          <w:szCs w:val="28"/>
          <w:lang w:eastAsia="en-US"/>
        </w:rPr>
        <w:pict>
          <v:line id="_x0000_s1165" style="position:absolute;left:0;text-align:left;flip:y;z-index:4" from="154.8pt,15.75pt" to="154.8pt,116.55pt" o:allowincell="f">
            <v:stroke endarrow="block"/>
          </v:line>
        </w:pict>
      </w:r>
      <w:r>
        <w:rPr>
          <w:noProof/>
          <w:sz w:val="28"/>
          <w:szCs w:val="28"/>
          <w:lang w:eastAsia="en-US"/>
        </w:rPr>
        <w:pict>
          <v:shape id="_x0000_s1167" style="position:absolute;left:0;text-align:left;margin-left:154.8pt;margin-top:10.3pt;width:86.4pt;height:82.8pt;z-index:6;mso-position-horizontal:absolute;mso-position-horizontal-relative:text;mso-position-vertical:absolute;mso-position-vertical-relative:text" coordsize="1728,1656" o:allowincell="f" path="m,1656v372,-72,744,-144,1008,-288c1272,1224,1464,1008,1584,792,1704,576,1728,,1728,72e" filled="f" strokeweight="2.25pt">
            <v:path arrowok="t"/>
          </v:shape>
        </w:pict>
      </w:r>
    </w:p>
    <w:p w:rsidR="00640DD5" w:rsidRPr="00076AA2" w:rsidRDefault="00640DD5" w:rsidP="00640DD5">
      <w:pPr>
        <w:spacing w:line="360" w:lineRule="auto"/>
        <w:ind w:firstLine="720"/>
        <w:jc w:val="center"/>
        <w:rPr>
          <w:i/>
          <w:sz w:val="28"/>
          <w:szCs w:val="28"/>
        </w:rPr>
      </w:pPr>
      <w:r>
        <w:rPr>
          <w:i/>
          <w:noProof/>
          <w:sz w:val="28"/>
          <w:szCs w:val="28"/>
          <w:lang w:eastAsia="en-US"/>
        </w:rPr>
        <w:pict>
          <v:line id="_x0000_s1174" style="position:absolute;left:0;text-align:left;z-index:13" from="212.4pt,27.6pt" to="212.4pt,63.6pt" o:allowincell="f">
            <v:stroke dashstyle="dash" startarrow="open"/>
          </v:line>
        </w:pict>
      </w:r>
      <w:r>
        <w:rPr>
          <w:i/>
          <w:noProof/>
          <w:sz w:val="28"/>
          <w:szCs w:val="28"/>
          <w:lang w:eastAsia="en-US"/>
        </w:rPr>
        <w:pict>
          <v:line id="_x0000_s1169" style="position:absolute;left:0;text-align:left;flip:y;z-index:8" from="212.4pt,63.6pt" to="212.4pt,92.4pt" o:allowincell="f">
            <v:stroke dashstyle="dash"/>
          </v:line>
        </w:pict>
      </w:r>
      <w:r>
        <w:rPr>
          <w:i/>
          <w:noProof/>
          <w:sz w:val="28"/>
          <w:szCs w:val="28"/>
          <w:lang w:eastAsia="en-US"/>
        </w:rPr>
        <w:pict>
          <v:shape id="_x0000_s1173" type="#_x0000_t202" style="position:absolute;left:0;text-align:left;margin-left:248.4pt;margin-top:92.4pt;width:43.2pt;height:21.6pt;z-index:12" o:allowincell="f" filled="f" stroked="f">
            <v:textbox>
              <w:txbxContent>
                <w:p w:rsidR="00640DD5" w:rsidRDefault="00640DD5" w:rsidP="00640DD5">
                  <w:pPr>
                    <w:rPr>
                      <w:i/>
                      <w:vertAlign w:val="subscript"/>
                      <w:lang w:val="en-US"/>
                    </w:rPr>
                  </w:pPr>
                  <w:proofErr w:type="spellStart"/>
                  <w:r>
                    <w:rPr>
                      <w:i/>
                      <w:lang w:val="en-US"/>
                    </w:rPr>
                    <w:t>B</w:t>
                  </w:r>
                  <w:r>
                    <w:rPr>
                      <w:i/>
                      <w:vertAlign w:val="subscript"/>
                      <w:lang w:val="en-US"/>
                    </w:rPr>
                    <w:t>max</w:t>
                  </w:r>
                  <w:proofErr w:type="spellEnd"/>
                </w:p>
              </w:txbxContent>
            </v:textbox>
          </v:shape>
        </w:pict>
      </w:r>
      <w:r>
        <w:rPr>
          <w:i/>
          <w:noProof/>
          <w:sz w:val="28"/>
          <w:szCs w:val="28"/>
          <w:lang w:eastAsia="en-US"/>
        </w:rPr>
        <w:pict>
          <v:line id="_x0000_s1171" style="position:absolute;left:0;text-align:left;z-index:10" from="154.8pt,27.6pt" to="212.4pt,27.6pt" o:allowincell="f">
            <v:stroke dashstyle="dash" startarrow="open"/>
          </v:line>
        </w:pict>
      </w:r>
      <w:r>
        <w:rPr>
          <w:i/>
          <w:noProof/>
          <w:sz w:val="28"/>
          <w:szCs w:val="28"/>
          <w:lang w:eastAsia="en-US"/>
        </w:rPr>
        <w:pict>
          <v:line id="_x0000_s1170" style="position:absolute;left:0;text-align:left;flip:x;z-index:9" from="154.8pt,63.6pt" to="212.4pt,63.6pt" o:allowincell="f">
            <v:stroke dashstyle="dash" startarrow="open"/>
          </v:line>
        </w:pict>
      </w:r>
      <w:r>
        <w:rPr>
          <w:i/>
          <w:noProof/>
          <w:sz w:val="28"/>
          <w:szCs w:val="28"/>
          <w:lang w:eastAsia="en-US"/>
        </w:rPr>
        <w:pict>
          <v:shape id="_x0000_s1168" style="position:absolute;left:0;text-align:left;margin-left:154.8pt;margin-top:6pt;width:64.8pt;height:50.4pt;z-index:7;mso-position-horizontal:absolute;mso-position-horizontal-relative:text;mso-position-vertical:absolute;mso-position-vertical-relative:text" coordsize="1296,1008" o:allowincell="f" path="m,1008c336,912,672,816,864,720v192,-96,216,-168,288,-288c1224,312,1272,72,1296,e" filled="f" strokeweight="2.25pt">
            <v:path arrowok="t"/>
          </v:shape>
        </w:pict>
      </w:r>
      <w:r>
        <w:rPr>
          <w:i/>
          <w:noProof/>
          <w:sz w:val="28"/>
          <w:szCs w:val="28"/>
          <w:lang w:eastAsia="en-US"/>
        </w:rPr>
        <w:pict>
          <v:line id="_x0000_s1166" style="position:absolute;left:0;text-align:left;z-index:5" from="154.8pt,92.4pt" to="262.8pt,92.4pt" o:allowincell="f">
            <v:stroke endarrow="block"/>
          </v:line>
        </w:pict>
      </w:r>
    </w:p>
    <w:p w:rsidR="00640DD5" w:rsidRPr="00076AA2" w:rsidRDefault="00640DD5" w:rsidP="00640DD5">
      <w:pPr>
        <w:spacing w:line="360" w:lineRule="auto"/>
        <w:ind w:firstLine="720"/>
        <w:jc w:val="center"/>
        <w:rPr>
          <w:sz w:val="28"/>
          <w:szCs w:val="28"/>
        </w:rPr>
      </w:pPr>
    </w:p>
    <w:p w:rsidR="00640DD5" w:rsidRPr="00076AA2" w:rsidRDefault="00640DD5" w:rsidP="00640DD5">
      <w:pPr>
        <w:spacing w:line="360" w:lineRule="auto"/>
        <w:ind w:firstLine="720"/>
        <w:jc w:val="center"/>
        <w:rPr>
          <w:sz w:val="28"/>
          <w:szCs w:val="28"/>
        </w:rPr>
      </w:pPr>
    </w:p>
    <w:p w:rsidR="00640DD5" w:rsidRDefault="00640DD5" w:rsidP="00640DD5">
      <w:pPr>
        <w:spacing w:line="360" w:lineRule="auto"/>
        <w:ind w:firstLine="720"/>
        <w:jc w:val="center"/>
        <w:rPr>
          <w:sz w:val="28"/>
          <w:szCs w:val="28"/>
        </w:rPr>
      </w:pPr>
    </w:p>
    <w:p w:rsidR="00640DD5" w:rsidRDefault="00640DD5" w:rsidP="00640DD5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    </w:t>
      </w:r>
    </w:p>
    <w:p w:rsidR="00640DD5" w:rsidRDefault="00640DD5" w:rsidP="00640DD5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Рисунок 2.4 - Частота среза</w:t>
      </w:r>
    </w:p>
    <w:p w:rsidR="00640DD5" w:rsidRDefault="00640DD5" w:rsidP="00640DD5">
      <w:pPr>
        <w:spacing w:line="360" w:lineRule="auto"/>
        <w:ind w:firstLine="709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rPr>
          <w:b/>
          <w:sz w:val="28"/>
          <w:szCs w:val="28"/>
        </w:rPr>
      </w:pPr>
      <w:r w:rsidRPr="00A615A5">
        <w:rPr>
          <w:b/>
          <w:sz w:val="28"/>
          <w:szCs w:val="28"/>
        </w:rPr>
        <w:t xml:space="preserve">2.5 Построение АЧХ и ФЧХ </w:t>
      </w:r>
      <w:proofErr w:type="gramStart"/>
      <w:r w:rsidRPr="00A615A5">
        <w:rPr>
          <w:b/>
          <w:sz w:val="28"/>
          <w:szCs w:val="28"/>
        </w:rPr>
        <w:t>разомкнутой</w:t>
      </w:r>
      <w:proofErr w:type="gramEnd"/>
      <w:r w:rsidRPr="00A615A5">
        <w:rPr>
          <w:b/>
          <w:sz w:val="28"/>
          <w:szCs w:val="28"/>
        </w:rPr>
        <w:t xml:space="preserve"> скорректированной САУ</w:t>
      </w:r>
    </w:p>
    <w:p w:rsidR="00640DD5" w:rsidRDefault="00640DD5" w:rsidP="00640DD5">
      <w:pPr>
        <w:spacing w:line="360" w:lineRule="auto"/>
        <w:ind w:firstLine="709"/>
        <w:rPr>
          <w:b/>
          <w:sz w:val="28"/>
          <w:szCs w:val="28"/>
        </w:rPr>
      </w:pPr>
    </w:p>
    <w:p w:rsidR="00640DD5" w:rsidRDefault="00640DD5" w:rsidP="00640DD5">
      <w:pPr>
        <w:pStyle w:val="24"/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 качестве корректирующего элемента САУ примем корректирующую цепь </w:t>
      </w:r>
      <w:r>
        <w:rPr>
          <w:sz w:val="28"/>
          <w:szCs w:val="28"/>
          <w:lang w:val="en-US"/>
        </w:rPr>
        <w:t>RC</w:t>
      </w:r>
      <w:r>
        <w:rPr>
          <w:sz w:val="28"/>
          <w:szCs w:val="28"/>
        </w:rPr>
        <w:t xml:space="preserve"> </w:t>
      </w:r>
      <w:r w:rsidRPr="00F303AA">
        <w:rPr>
          <w:sz w:val="28"/>
          <w:szCs w:val="28"/>
        </w:rPr>
        <w:t xml:space="preserve">с учетом её </w:t>
      </w:r>
      <w:r>
        <w:rPr>
          <w:sz w:val="28"/>
          <w:szCs w:val="28"/>
        </w:rPr>
        <w:t>ЛАЧХ</w:t>
      </w:r>
    </w:p>
    <w:p w:rsidR="00640DD5" w:rsidRDefault="00640DD5" w:rsidP="00640DD5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</w:t>
      </w:r>
      <w:r w:rsidRPr="00B77216">
        <w:rPr>
          <w:sz w:val="28"/>
          <w:szCs w:val="28"/>
        </w:rPr>
        <w:t xml:space="preserve"> </w:t>
      </w:r>
      <w:r w:rsidRPr="00F34EA1">
        <w:rPr>
          <w:rFonts w:ascii="Arial Narrow" w:hAnsi="Arial Narrow"/>
        </w:rPr>
      </w:r>
      <w:r w:rsidRPr="00F34EA1">
        <w:rPr>
          <w:rFonts w:ascii="Arial Narrow" w:hAnsi="Arial Narrow"/>
        </w:rPr>
        <w:pict>
          <v:group id="_x0000_s1127" editas="canvas" style="width:105.35pt;height:82.9pt;mso-position-horizontal-relative:char;mso-position-vertical-relative:line" coordorigin=",-54" coordsize="2107,1658">
            <o:lock v:ext="edit" aspectratio="t"/>
            <v:shape id="_x0000_s1128" type="#_x0000_t75" style="position:absolute;top:-54;width:2107;height:1658" o:preferrelative="f">
              <v:fill o:detectmouseclick="t"/>
              <v:path o:extrusionok="t" o:connecttype="none"/>
              <o:lock v:ext="edit" text="t"/>
            </v:shape>
            <v:line id="_x0000_s1129" style="position:absolute" from="133,1350" to="1255,1351" strokeweight="1pt"/>
            <v:line id="_x0000_s1130" style="position:absolute" from="1255,1350" to="1884,1351" strokeweight="1pt"/>
            <v:line id="_x0000_s1131" style="position:absolute" from="1255,289" to="1884,291" strokeweight="1pt"/>
            <v:line id="_x0000_s1132" style="position:absolute" from="1255,771" to="1256,868" strokeweight="33e-5mm"/>
            <v:line id="_x0000_s1133" style="position:absolute" from="133,290" to="290,291" strokeweight="1pt"/>
            <v:line id="_x0000_s1134" style="position:absolute" from="869,289" to="1255,290" strokeweight="1pt"/>
            <v:line id="_x0000_s1135" style="position:absolute" from="869,289" to="870,675" strokeweight="1pt"/>
            <v:line id="_x0000_s1136" style="position:absolute" from="290,289" to="291,675" strokeweight="1pt"/>
            <v:rect id="_x0000_s1137" style="position:absolute;left:459;top:241;width:241;height:96" filled="f" strokeweight="1pt"/>
            <v:line id="_x0000_s1138" style="position:absolute" from="290,289" to="459,290" strokeweight="1pt"/>
            <v:line id="_x0000_s1139" style="position:absolute" from="700,289" to="869,290" strokeweight="1pt"/>
            <v:rect id="_x0000_s1140" style="position:absolute;left:512;width:231;height:252;mso-wrap-style:none" filled="f" stroked="f">
              <v:textbox style="mso-next-textbox:#_x0000_s1140;mso-fit-shape-to-text:t" inset="0,0,0,0">
                <w:txbxContent>
                  <w:p w:rsidR="00640DD5" w:rsidRPr="00575630" w:rsidRDefault="00640DD5" w:rsidP="00640DD5">
                    <w:pPr>
                      <w:rPr>
                        <w:sz w:val="22"/>
                        <w:szCs w:val="22"/>
                      </w:rPr>
                    </w:pPr>
                    <w:r w:rsidRPr="00575630">
                      <w:rPr>
                        <w:rFonts w:ascii="Arial Narrow" w:hAnsi="Arial Narrow" w:cs="Arial Narrow"/>
                        <w:color w:val="000000"/>
                        <w:sz w:val="22"/>
                        <w:szCs w:val="22"/>
                        <w:lang w:val="en-US"/>
                      </w:rPr>
                      <w:t>R1</w:t>
                    </w:r>
                  </w:p>
                </w:txbxContent>
              </v:textbox>
            </v:rect>
            <v:rect id="_x0000_s1141" style="position:absolute;left:1207;top:458;width:96;height:241" filled="f" strokeweight="1pt"/>
            <v:line id="_x0000_s1142" style="position:absolute" from="1255,289" to="1256,458" strokeweight="1pt"/>
            <v:line id="_x0000_s1143" style="position:absolute" from="1255,699" to="1256,868" strokeweight="1pt"/>
            <v:rect id="_x0000_s1144" style="position:absolute;left:1340;top:391;width:231;height:252;mso-wrap-style:none" filled="f" stroked="f">
              <v:textbox style="mso-next-textbox:#_x0000_s1144;mso-fit-shape-to-text:t" inset="0,0,0,0">
                <w:txbxContent>
                  <w:p w:rsidR="00640DD5" w:rsidRPr="00575630" w:rsidRDefault="00640DD5" w:rsidP="00640DD5">
                    <w:pPr>
                      <w:jc w:val="center"/>
                      <w:rPr>
                        <w:sz w:val="22"/>
                        <w:szCs w:val="22"/>
                      </w:rPr>
                    </w:pPr>
                    <w:r w:rsidRPr="00575630">
                      <w:rPr>
                        <w:rFonts w:ascii="Arial Narrow" w:hAnsi="Arial Narrow" w:cs="Arial Narrow"/>
                        <w:color w:val="000000"/>
                        <w:sz w:val="22"/>
                        <w:szCs w:val="22"/>
                        <w:lang w:val="en-US"/>
                      </w:rPr>
                      <w:t>R2</w:t>
                    </w:r>
                  </w:p>
                </w:txbxContent>
              </v:textbox>
            </v:rect>
            <v:line id="_x0000_s1145" style="position:absolute" from="1255,771" to="1256,1036" strokeweight="1pt"/>
            <v:line id="_x0000_s1146" style="position:absolute" from="1159,1036" to="1352,1037" strokeweight="1pt"/>
            <v:line id="_x0000_s1147" style="position:absolute" from="1159,1073" to="1352,1074" strokeweight="1pt"/>
            <v:line id="_x0000_s1148" style="position:absolute" from="1255,1073" to="1256,1350" strokeweight="1pt"/>
            <v:rect id="_x0000_s1149" style="position:absolute;left:1303;top:785;width:231;height:252;mso-wrap-style:none" filled="f" stroked="f">
              <v:textbox style="mso-next-textbox:#_x0000_s1149;mso-fit-shape-to-text:t" inset="0,0,0,0">
                <w:txbxContent>
                  <w:p w:rsidR="00640DD5" w:rsidRPr="00575630" w:rsidRDefault="00640DD5" w:rsidP="00640DD5">
                    <w:pPr>
                      <w:rPr>
                        <w:sz w:val="22"/>
                        <w:szCs w:val="22"/>
                      </w:rPr>
                    </w:pPr>
                    <w:r w:rsidRPr="00575630">
                      <w:rPr>
                        <w:rFonts w:ascii="Arial Narrow" w:hAnsi="Arial Narrow" w:cs="Arial Narrow"/>
                        <w:color w:val="000000"/>
                        <w:sz w:val="22"/>
                        <w:szCs w:val="22"/>
                        <w:lang w:val="en-US"/>
                      </w:rPr>
                      <w:t>C2</w:t>
                    </w:r>
                  </w:p>
                </w:txbxContent>
              </v:textbox>
            </v:rect>
            <v:oval id="_x0000_s1150" style="position:absolute;left:48;top:241;width:85;height:84" filled="f" fillcolor="black" strokeweight="1pt"/>
            <v:oval id="_x0000_s1151" style="position:absolute;left:48;top:1301;width:85;height:85" filled="f" fillcolor="black" strokeweight="1pt"/>
            <v:oval id="_x0000_s1152" style="position:absolute;left:1883;top:241;width:84;height:84" filled="f" fillcolor="black" strokeweight="1pt"/>
            <v:oval id="_x0000_s1153" style="position:absolute;left:1883;top:1301;width:84;height:85" filled="f" fillcolor="black" strokeweight="1pt"/>
            <v:line id="_x0000_s1154" style="position:absolute" from="290,675" to="555,676" strokeweight="1pt"/>
            <v:line id="_x0000_s1155" style="position:absolute" from="555,578" to="556,771" strokeweight="1pt"/>
            <v:line id="_x0000_s1156" style="position:absolute" from="591,578" to="592,771" strokeweight="1pt"/>
            <v:line id="_x0000_s1157" style="position:absolute" from="591,675" to="869,676" strokeweight="1pt"/>
            <v:rect id="_x0000_s1158" style="position:absolute;left:609;top:391;width:231;height:252;mso-wrap-style:none" filled="f" stroked="f">
              <v:textbox style="mso-next-textbox:#_x0000_s1158;mso-fit-shape-to-text:t" inset="0,0,0,0">
                <w:txbxContent>
                  <w:p w:rsidR="00640DD5" w:rsidRPr="00575630" w:rsidRDefault="00640DD5" w:rsidP="00640DD5">
                    <w:pPr>
                      <w:rPr>
                        <w:sz w:val="22"/>
                        <w:szCs w:val="22"/>
                      </w:rPr>
                    </w:pPr>
                    <w:r w:rsidRPr="00575630">
                      <w:rPr>
                        <w:rFonts w:ascii="Arial Narrow" w:hAnsi="Arial Narrow" w:cs="Arial Narrow"/>
                        <w:color w:val="000000"/>
                        <w:sz w:val="22"/>
                        <w:szCs w:val="22"/>
                        <w:lang w:val="en-US"/>
                      </w:rPr>
                      <w:t>C1</w:t>
                    </w:r>
                  </w:p>
                </w:txbxContent>
              </v:textbox>
            </v:rect>
            <v:rect id="_x0000_s1159" style="position:absolute;top:711;width:231;height:322;mso-wrap-style:none" filled="f" stroked="f">
              <v:textbox style="mso-next-textbox:#_x0000_s1159;mso-fit-shape-to-text:t" inset="0,0,0,0">
                <w:txbxContent>
                  <w:p w:rsidR="00640DD5" w:rsidRPr="00575630" w:rsidRDefault="00640DD5" w:rsidP="00640DD5">
                    <w:pPr>
                      <w:rPr>
                        <w:sz w:val="28"/>
                        <w:szCs w:val="28"/>
                      </w:rPr>
                    </w:pPr>
                    <w:r w:rsidRPr="00575630">
                      <w:rPr>
                        <w:i/>
                        <w:iCs/>
                        <w:color w:val="000000"/>
                        <w:sz w:val="28"/>
                        <w:szCs w:val="28"/>
                        <w:lang w:val="en-US"/>
                      </w:rPr>
                      <w:t>u</w:t>
                    </w:r>
                    <w:r w:rsidRPr="00575630">
                      <w:rPr>
                        <w:i/>
                        <w:iCs/>
                        <w:color w:val="000000"/>
                        <w:sz w:val="28"/>
                        <w:szCs w:val="28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160" style="position:absolute;left:1834;top:711;width:231;height:322;mso-wrap-style:none" filled="f" stroked="f">
              <v:textbox style="mso-next-textbox:#_x0000_s1160;mso-fit-shape-to-text:t" inset="0,0,0,0">
                <w:txbxContent>
                  <w:p w:rsidR="00640DD5" w:rsidRPr="00575630" w:rsidRDefault="00640DD5" w:rsidP="00640DD5">
                    <w:pPr>
                      <w:rPr>
                        <w:sz w:val="28"/>
                        <w:szCs w:val="28"/>
                      </w:rPr>
                    </w:pPr>
                    <w:r w:rsidRPr="00575630">
                      <w:rPr>
                        <w:i/>
                        <w:iCs/>
                        <w:color w:val="000000"/>
                        <w:sz w:val="28"/>
                        <w:szCs w:val="28"/>
                        <w:lang w:val="en-US"/>
                      </w:rPr>
                      <w:t>u</w:t>
                    </w:r>
                    <w:r w:rsidRPr="00575630">
                      <w:rPr>
                        <w:i/>
                        <w:iCs/>
                        <w:color w:val="000000"/>
                        <w:sz w:val="28"/>
                        <w:szCs w:val="28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rect>
            <v:oval id="_x0000_s1161" style="position:absolute;left:266;top:265;width:48;height:48" fillcolor="black" strokeweight="33e-5mm"/>
            <v:oval id="_x0000_s1162" style="position:absolute;left:845;top:265;width:48;height:48" fillcolor="black" strokeweight="33e-5mm"/>
            <v:oval id="_x0000_s1163" style="position:absolute;left:1231;top:265;width:48;height:48" fillcolor="black" strokeweight="33e-5mm"/>
            <v:oval id="_x0000_s1164" style="position:absolute;left:1231;top:1326;width:48;height:48" fillcolor="black" strokeweight="33e-5mm"/>
            <w10:anchorlock/>
          </v:group>
        </w:pict>
      </w:r>
    </w:p>
    <w:p w:rsidR="00640DD5" w:rsidRPr="00B77216" w:rsidRDefault="00640DD5" w:rsidP="00640DD5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>Рисунок 2.5  -  Схема корректирующей цепи (к</w:t>
      </w:r>
      <w:r w:rsidRPr="00B77216">
        <w:rPr>
          <w:sz w:val="28"/>
          <w:szCs w:val="28"/>
        </w:rPr>
        <w:t xml:space="preserve">омбинированное </w:t>
      </w:r>
      <w:proofErr w:type="spellStart"/>
      <w:r w:rsidRPr="00B77216">
        <w:rPr>
          <w:sz w:val="28"/>
          <w:szCs w:val="28"/>
        </w:rPr>
        <w:t>интегро-дифференцирующее</w:t>
      </w:r>
      <w:proofErr w:type="spellEnd"/>
      <w:r w:rsidRPr="00B77216">
        <w:rPr>
          <w:sz w:val="28"/>
          <w:szCs w:val="28"/>
        </w:rPr>
        <w:t xml:space="preserve"> звено</w:t>
      </w:r>
      <w:r>
        <w:rPr>
          <w:sz w:val="28"/>
          <w:szCs w:val="28"/>
        </w:rPr>
        <w:t>)</w:t>
      </w:r>
    </w:p>
    <w:p w:rsidR="00640DD5" w:rsidRPr="006252A7" w:rsidRDefault="00640DD5" w:rsidP="00640DD5">
      <w:pPr>
        <w:spacing w:line="360" w:lineRule="auto"/>
        <w:ind w:firstLine="720"/>
        <w:jc w:val="center"/>
        <w:rPr>
          <w:sz w:val="28"/>
          <w:szCs w:val="28"/>
        </w:rPr>
      </w:pPr>
    </w:p>
    <w:p w:rsidR="00640DD5" w:rsidRDefault="00640DD5" w:rsidP="00640DD5">
      <w:pPr>
        <w:spacing w:line="360" w:lineRule="auto"/>
        <w:ind w:firstLine="720"/>
        <w:rPr>
          <w:sz w:val="28"/>
          <w:szCs w:val="28"/>
        </w:rPr>
      </w:pPr>
      <w:r w:rsidRPr="00F303AA">
        <w:rPr>
          <w:sz w:val="28"/>
          <w:szCs w:val="28"/>
        </w:rPr>
        <w:t>Передаточная функция данной корректирующей цепи</w:t>
      </w:r>
      <w:r>
        <w:rPr>
          <w:sz w:val="28"/>
          <w:szCs w:val="28"/>
        </w:rPr>
        <w:t xml:space="preserve"> </w:t>
      </w:r>
      <w:r w:rsidRPr="00F303AA">
        <w:rPr>
          <w:sz w:val="28"/>
          <w:szCs w:val="28"/>
        </w:rPr>
        <w:t xml:space="preserve">имеет вид: </w:t>
      </w:r>
    </w:p>
    <w:p w:rsidR="00640DD5" w:rsidRPr="00F303AA" w:rsidRDefault="00640DD5" w:rsidP="00640DD5">
      <w:pPr>
        <w:spacing w:line="360" w:lineRule="auto"/>
        <w:ind w:firstLine="720"/>
        <w:rPr>
          <w:sz w:val="28"/>
          <w:szCs w:val="28"/>
        </w:rPr>
      </w:pPr>
    </w:p>
    <w:p w:rsidR="00640DD5" w:rsidRDefault="00640DD5" w:rsidP="00640DD5">
      <w:pPr>
        <w:spacing w:line="360" w:lineRule="auto"/>
        <w:ind w:firstLine="720"/>
        <w:jc w:val="right"/>
        <w:rPr>
          <w:sz w:val="28"/>
          <w:szCs w:val="28"/>
        </w:rPr>
      </w:pPr>
      <w:r w:rsidRPr="00B77216">
        <w:rPr>
          <w:position w:val="-10"/>
          <w:sz w:val="28"/>
          <w:szCs w:val="28"/>
        </w:rPr>
        <w:object w:dxaOrig="900" w:dyaOrig="340">
          <v:shape id="_x0000_i1033" type="#_x0000_t75" style="width:58.9pt;height:24.3pt" o:ole="" fillcolor="window">
            <v:imagedata r:id="rId28" o:title=""/>
          </v:shape>
          <o:OLEObject Type="Embed" ProgID="Equation.3" ShapeID="_x0000_i1033" DrawAspect="Content" ObjectID="_1568451331" r:id="rId29"/>
        </w:object>
      </w:r>
      <w:r w:rsidRPr="00F34EA1">
        <w:rPr>
          <w:position w:val="-30"/>
        </w:rPr>
        <w:pict>
          <v:shape id="_x0000_i1034" type="#_x0000_t75" style="width:97.25pt;height:40.2pt">
            <v:imagedata r:id="rId30" o:title=""/>
          </v:shape>
        </w:pi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2.4)</w:t>
      </w:r>
    </w:p>
    <w:p w:rsidR="00640DD5" w:rsidRPr="006252A7" w:rsidRDefault="00640DD5" w:rsidP="00640DD5">
      <w:pPr>
        <w:spacing w:line="360" w:lineRule="auto"/>
        <w:ind w:firstLine="720"/>
        <w:jc w:val="right"/>
        <w:rPr>
          <w:sz w:val="28"/>
          <w:szCs w:val="28"/>
        </w:rPr>
      </w:pPr>
    </w:p>
    <w:p w:rsidR="00640DD5" w:rsidRPr="00B51AEB" w:rsidRDefault="00640DD5" w:rsidP="00640DD5">
      <w:pPr>
        <w:pStyle w:val="a3"/>
        <w:spacing w:line="360" w:lineRule="auto"/>
        <w:ind w:firstLine="720"/>
        <w:jc w:val="left"/>
        <w:rPr>
          <w:szCs w:val="28"/>
        </w:rPr>
      </w:pPr>
      <w:r w:rsidRPr="00F303AA">
        <w:rPr>
          <w:szCs w:val="28"/>
        </w:rPr>
        <w:t>По ЛАЧХ получим</w:t>
      </w:r>
      <w:r w:rsidRPr="00B51AEB">
        <w:rPr>
          <w:szCs w:val="28"/>
        </w:rPr>
        <w:t>:</w:t>
      </w:r>
    </w:p>
    <w:p w:rsidR="00640DD5" w:rsidRPr="00F303AA" w:rsidRDefault="00640DD5" w:rsidP="00640DD5">
      <w:pPr>
        <w:tabs>
          <w:tab w:val="center" w:pos="4860"/>
          <w:tab w:val="right" w:pos="9720"/>
        </w:tabs>
        <w:spacing w:line="360" w:lineRule="auto"/>
        <w:ind w:firstLine="540"/>
        <w:jc w:val="both"/>
        <w:rPr>
          <w:sz w:val="28"/>
          <w:szCs w:val="28"/>
        </w:rPr>
      </w:pPr>
      <w:r w:rsidRPr="00F303AA">
        <w:rPr>
          <w:sz w:val="28"/>
          <w:szCs w:val="28"/>
        </w:rPr>
        <w:t>Наиболее приемлемы для целей синтеза асимптотические логарифмические амплитудные характеристики, так как построение ЛАХ</w:t>
      </w:r>
      <w:proofErr w:type="gramStart"/>
      <w:r w:rsidRPr="00F303AA">
        <w:rPr>
          <w:sz w:val="28"/>
          <w:szCs w:val="28"/>
        </w:rPr>
        <w:t xml:space="preserve"> ,</w:t>
      </w:r>
      <w:proofErr w:type="gramEnd"/>
      <w:r w:rsidRPr="00F303AA">
        <w:rPr>
          <w:sz w:val="28"/>
          <w:szCs w:val="28"/>
        </w:rPr>
        <w:t xml:space="preserve"> как правило, производится с малыми вычислительными затратами. Данный метод относится к числу </w:t>
      </w:r>
      <w:r w:rsidRPr="00F303AA">
        <w:rPr>
          <w:i/>
          <w:sz w:val="28"/>
          <w:szCs w:val="28"/>
        </w:rPr>
        <w:t>приближенных</w:t>
      </w:r>
      <w:r w:rsidRPr="00F303AA">
        <w:rPr>
          <w:sz w:val="28"/>
          <w:szCs w:val="28"/>
        </w:rPr>
        <w:t xml:space="preserve"> методов.</w:t>
      </w:r>
    </w:p>
    <w:p w:rsidR="00640DD5" w:rsidRPr="00F303AA" w:rsidRDefault="00640DD5" w:rsidP="00640DD5">
      <w:pPr>
        <w:tabs>
          <w:tab w:val="center" w:pos="4860"/>
          <w:tab w:val="right" w:pos="9720"/>
        </w:tabs>
        <w:spacing w:line="360" w:lineRule="auto"/>
        <w:ind w:firstLine="540"/>
        <w:jc w:val="both"/>
        <w:rPr>
          <w:sz w:val="28"/>
          <w:szCs w:val="28"/>
        </w:rPr>
      </w:pPr>
      <w:r w:rsidRPr="00F303AA">
        <w:rPr>
          <w:sz w:val="28"/>
          <w:szCs w:val="28"/>
        </w:rPr>
        <w:t>Процедура синтеза включает в себя следующие операции:</w:t>
      </w:r>
    </w:p>
    <w:p w:rsidR="00640DD5" w:rsidRPr="00F303AA" w:rsidRDefault="00640DD5" w:rsidP="00640DD5">
      <w:pPr>
        <w:numPr>
          <w:ilvl w:val="0"/>
          <w:numId w:val="8"/>
        </w:numPr>
        <w:tabs>
          <w:tab w:val="clear" w:pos="1440"/>
          <w:tab w:val="left" w:pos="900"/>
          <w:tab w:val="center" w:pos="4860"/>
          <w:tab w:val="right" w:pos="9720"/>
        </w:tabs>
        <w:spacing w:line="360" w:lineRule="auto"/>
        <w:ind w:left="0" w:firstLine="540"/>
        <w:jc w:val="both"/>
        <w:rPr>
          <w:sz w:val="28"/>
          <w:szCs w:val="28"/>
        </w:rPr>
      </w:pPr>
      <w:r w:rsidRPr="00F303AA">
        <w:rPr>
          <w:sz w:val="28"/>
          <w:szCs w:val="28"/>
        </w:rPr>
        <w:t>Построение ЛАХ исходной разомкнутой системы. Под исходной системой здесь понимается система, не снабженная необходимыми корректирующими устройствами;</w:t>
      </w:r>
    </w:p>
    <w:p w:rsidR="00640DD5" w:rsidRPr="00F303AA" w:rsidRDefault="00640DD5" w:rsidP="00640DD5">
      <w:pPr>
        <w:numPr>
          <w:ilvl w:val="0"/>
          <w:numId w:val="8"/>
        </w:numPr>
        <w:tabs>
          <w:tab w:val="clear" w:pos="1440"/>
          <w:tab w:val="num" w:pos="900"/>
          <w:tab w:val="center" w:pos="4860"/>
          <w:tab w:val="right" w:pos="9720"/>
        </w:tabs>
        <w:spacing w:line="360" w:lineRule="auto"/>
        <w:ind w:left="0" w:firstLine="540"/>
        <w:jc w:val="both"/>
        <w:rPr>
          <w:sz w:val="28"/>
          <w:szCs w:val="28"/>
        </w:rPr>
      </w:pPr>
      <w:r w:rsidRPr="00F303AA">
        <w:rPr>
          <w:sz w:val="28"/>
          <w:szCs w:val="28"/>
        </w:rPr>
        <w:t>Построение желаемой ЛАХ разомкнутой системы. Это построение делается на основе требований к качеству переходных процессов по изложенным ниже соображениям;</w:t>
      </w:r>
    </w:p>
    <w:p w:rsidR="00640DD5" w:rsidRPr="00F303AA" w:rsidRDefault="00640DD5" w:rsidP="00640DD5">
      <w:pPr>
        <w:numPr>
          <w:ilvl w:val="0"/>
          <w:numId w:val="8"/>
        </w:numPr>
        <w:tabs>
          <w:tab w:val="clear" w:pos="1440"/>
          <w:tab w:val="num" w:pos="900"/>
          <w:tab w:val="center" w:pos="4860"/>
          <w:tab w:val="right" w:pos="9720"/>
        </w:tabs>
        <w:spacing w:line="360" w:lineRule="auto"/>
        <w:ind w:left="0" w:firstLine="540"/>
        <w:jc w:val="both"/>
        <w:rPr>
          <w:sz w:val="28"/>
          <w:szCs w:val="28"/>
        </w:rPr>
      </w:pPr>
      <w:r w:rsidRPr="00F303AA">
        <w:rPr>
          <w:sz w:val="28"/>
          <w:szCs w:val="28"/>
        </w:rPr>
        <w:t>Определение вида и параметров корректирующего устройства. Наиболее просто это сделать при использовании последовательной коррекции.</w:t>
      </w:r>
    </w:p>
    <w:p w:rsidR="00640DD5" w:rsidRPr="00F303AA" w:rsidRDefault="00640DD5" w:rsidP="00640DD5">
      <w:pPr>
        <w:numPr>
          <w:ilvl w:val="0"/>
          <w:numId w:val="8"/>
        </w:numPr>
        <w:tabs>
          <w:tab w:val="clear" w:pos="1440"/>
          <w:tab w:val="num" w:pos="900"/>
          <w:tab w:val="center" w:pos="4860"/>
          <w:tab w:val="right" w:pos="9720"/>
        </w:tabs>
        <w:spacing w:line="360" w:lineRule="auto"/>
        <w:ind w:left="0" w:firstLine="540"/>
        <w:jc w:val="both"/>
        <w:rPr>
          <w:sz w:val="28"/>
          <w:szCs w:val="28"/>
        </w:rPr>
      </w:pPr>
      <w:r w:rsidRPr="00F303AA">
        <w:rPr>
          <w:sz w:val="28"/>
          <w:szCs w:val="28"/>
        </w:rPr>
        <w:lastRenderedPageBreak/>
        <w:t>Техническая реализация корректирующего средства. По виду ЛАХ определяется схема и параметры звена коррекции.</w:t>
      </w:r>
    </w:p>
    <w:p w:rsidR="00640DD5" w:rsidRPr="00EB3614" w:rsidRDefault="00640DD5" w:rsidP="00640DD5">
      <w:pPr>
        <w:numPr>
          <w:ilvl w:val="0"/>
          <w:numId w:val="8"/>
        </w:numPr>
        <w:tabs>
          <w:tab w:val="clear" w:pos="1440"/>
          <w:tab w:val="num" w:pos="900"/>
          <w:tab w:val="center" w:pos="4860"/>
          <w:tab w:val="right" w:pos="9720"/>
        </w:tabs>
        <w:spacing w:line="360" w:lineRule="auto"/>
        <w:ind w:left="0" w:firstLine="540"/>
        <w:jc w:val="both"/>
        <w:rPr>
          <w:sz w:val="28"/>
        </w:rPr>
      </w:pPr>
      <w:r w:rsidRPr="00F303AA">
        <w:rPr>
          <w:sz w:val="28"/>
          <w:szCs w:val="28"/>
        </w:rPr>
        <w:t>Построение переходной характеристики синтезированной системы. Делается для проверки получения заданных динамических и статических показателей.</w:t>
      </w:r>
    </w:p>
    <w:p w:rsidR="00640DD5" w:rsidRPr="00B77216" w:rsidRDefault="00640DD5" w:rsidP="00640DD5">
      <w:pPr>
        <w:pStyle w:val="a9"/>
        <w:spacing w:line="360" w:lineRule="auto"/>
        <w:ind w:left="1440" w:right="-57"/>
        <w:jc w:val="right"/>
        <w:rPr>
          <w:sz w:val="28"/>
          <w:szCs w:val="28"/>
        </w:rPr>
      </w:pPr>
      <w:bookmarkStart w:id="7" w:name="OLE_LINK104"/>
      <w:bookmarkStart w:id="8" w:name="OLE_LINK105"/>
      <w:bookmarkStart w:id="9" w:name="OLE_LINK109"/>
      <w:r w:rsidRPr="00F34EA1">
        <w:rPr>
          <w:position w:val="-10"/>
          <w:sz w:val="28"/>
          <w:szCs w:val="28"/>
        </w:rPr>
        <w:pict>
          <v:shape id="_x0000_i1035" type="#_x0000_t75" style="width:64.5pt;height:24.3pt">
            <v:imagedata r:id="rId31" o:title=""/>
          </v:shape>
        </w:pict>
      </w:r>
      <w:bookmarkEnd w:id="7"/>
      <w:bookmarkEnd w:id="8"/>
      <w:bookmarkEnd w:id="9"/>
      <w:r w:rsidRPr="00B77216">
        <w:rPr>
          <w:sz w:val="28"/>
          <w:szCs w:val="28"/>
        </w:rPr>
        <w:t xml:space="preserve">; </w:t>
      </w:r>
      <w:r w:rsidRPr="00F34EA1">
        <w:rPr>
          <w:position w:val="-10"/>
          <w:sz w:val="28"/>
          <w:szCs w:val="28"/>
        </w:rPr>
        <w:pict>
          <v:shape id="_x0000_i1036" type="#_x0000_t75" style="width:64.5pt;height:21.5pt">
            <v:imagedata r:id="rId32" o:title=""/>
          </v:shape>
        </w:pi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2.5)</w:t>
      </w:r>
    </w:p>
    <w:p w:rsidR="00640DD5" w:rsidRPr="00F303AA" w:rsidRDefault="00640DD5" w:rsidP="00640DD5">
      <w:pPr>
        <w:tabs>
          <w:tab w:val="center" w:pos="4860"/>
          <w:tab w:val="right" w:pos="9720"/>
        </w:tabs>
        <w:spacing w:line="360" w:lineRule="auto"/>
      </w:pPr>
      <w:r>
        <w:rPr>
          <w:sz w:val="28"/>
          <w:szCs w:val="28"/>
        </w:rPr>
        <w:t xml:space="preserve">                     </w:t>
      </w:r>
      <w:r>
        <w:rPr>
          <w:sz w:val="28"/>
        </w:rPr>
        <w:t xml:space="preserve"> </w:t>
      </w:r>
    </w:p>
    <w:p w:rsidR="00640DD5" w:rsidRPr="00F303AA" w:rsidRDefault="00640DD5" w:rsidP="00640DD5">
      <w:pPr>
        <w:spacing w:line="360" w:lineRule="auto"/>
        <w:ind w:firstLine="720"/>
        <w:jc w:val="right"/>
        <w:rPr>
          <w:sz w:val="28"/>
          <w:szCs w:val="28"/>
        </w:rPr>
      </w:pPr>
      <w:r w:rsidRPr="00264556">
        <w:rPr>
          <w:position w:val="-30"/>
          <w:sz w:val="28"/>
          <w:szCs w:val="28"/>
        </w:rPr>
        <w:object w:dxaOrig="5040" w:dyaOrig="720">
          <v:shape id="_x0000_i1037" type="#_x0000_t75" style="width:279.6pt;height:44.9pt" o:ole="" fillcolor="window">
            <v:imagedata r:id="rId33" o:title=""/>
          </v:shape>
          <o:OLEObject Type="Embed" ProgID="Equation.3" ShapeID="_x0000_i1037" DrawAspect="Content" ObjectID="_1568451332" r:id="rId34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2.6)</w:t>
      </w:r>
      <w:r w:rsidRPr="00F303AA">
        <w:rPr>
          <w:sz w:val="28"/>
          <w:szCs w:val="28"/>
        </w:rPr>
        <w:br/>
      </w:r>
      <w:r w:rsidRPr="00F303AA">
        <w:rPr>
          <w:position w:val="-28"/>
          <w:sz w:val="28"/>
          <w:szCs w:val="28"/>
        </w:rPr>
        <w:object w:dxaOrig="1440" w:dyaOrig="660">
          <v:shape id="_x0000_i1038" type="#_x0000_t75" style="width:109.4pt;height:31.8pt" o:ole="" fillcolor="window">
            <v:imagedata r:id="rId35" o:title=""/>
          </v:shape>
          <o:OLEObject Type="Embed" ProgID="Equation.3" ShapeID="_x0000_i1038" DrawAspect="Content" ObjectID="_1568451333" r:id="rId36"/>
        </w:object>
      </w:r>
      <w:r w:rsidRPr="00F303AA">
        <w:rPr>
          <w:sz w:val="28"/>
          <w:szCs w:val="28"/>
        </w:rPr>
        <w:t xml:space="preserve">           </w:t>
      </w:r>
      <w:r w:rsidRPr="00F303AA">
        <w:rPr>
          <w:sz w:val="28"/>
          <w:szCs w:val="28"/>
        </w:rPr>
        <w:tab/>
      </w:r>
      <w:r w:rsidRPr="000542FB">
        <w:rPr>
          <w:sz w:val="28"/>
          <w:szCs w:val="28"/>
        </w:rPr>
        <w:t xml:space="preserve">           </w:t>
      </w:r>
      <w:r w:rsidRPr="00F303AA">
        <w:rPr>
          <w:sz w:val="28"/>
          <w:szCs w:val="28"/>
        </w:rPr>
        <w:t xml:space="preserve"> </w:t>
      </w:r>
      <w:r w:rsidRPr="00F303AA">
        <w:rPr>
          <w:position w:val="-10"/>
          <w:sz w:val="28"/>
          <w:szCs w:val="28"/>
        </w:rPr>
        <w:object w:dxaOrig="1300" w:dyaOrig="340">
          <v:shape id="_x0000_i1039" type="#_x0000_t75" style="width:115.95pt;height:19.65pt" o:ole="" fillcolor="window">
            <v:imagedata r:id="rId37" o:title=""/>
          </v:shape>
          <o:OLEObject Type="Embed" ProgID="Equation.3" ShapeID="_x0000_i1039" DrawAspect="Content" ObjectID="_1568451334" r:id="rId38"/>
        </w:object>
      </w:r>
      <w:r>
        <w:rPr>
          <w:position w:val="-10"/>
          <w:sz w:val="28"/>
          <w:szCs w:val="28"/>
        </w:rPr>
        <w:t xml:space="preserve"> </w:t>
      </w:r>
      <w:r>
        <w:rPr>
          <w:position w:val="-10"/>
          <w:sz w:val="28"/>
          <w:szCs w:val="28"/>
        </w:rPr>
        <w:tab/>
      </w:r>
      <w:r>
        <w:rPr>
          <w:position w:val="-10"/>
          <w:sz w:val="28"/>
          <w:szCs w:val="28"/>
        </w:rPr>
        <w:tab/>
      </w:r>
    </w:p>
    <w:p w:rsidR="00640DD5" w:rsidRPr="00F303AA" w:rsidRDefault="00640DD5" w:rsidP="00640DD5">
      <w:pPr>
        <w:spacing w:line="360" w:lineRule="auto"/>
        <w:jc w:val="center"/>
        <w:rPr>
          <w:sz w:val="28"/>
          <w:szCs w:val="28"/>
        </w:rPr>
      </w:pPr>
      <w:r w:rsidRPr="00F303AA">
        <w:rPr>
          <w:position w:val="-28"/>
          <w:sz w:val="28"/>
          <w:szCs w:val="28"/>
        </w:rPr>
        <w:object w:dxaOrig="1980" w:dyaOrig="660">
          <v:shape id="_x0000_i1040" type="#_x0000_t75" style="width:164.55pt;height:34.6pt" o:ole="" fillcolor="window">
            <v:imagedata r:id="rId39" o:title=""/>
          </v:shape>
          <o:OLEObject Type="Embed" ProgID="Equation.3" ShapeID="_x0000_i1040" DrawAspect="Content" ObjectID="_1568451335" r:id="rId40"/>
        </w:object>
      </w:r>
      <w:r w:rsidRPr="000542FB">
        <w:rPr>
          <w:sz w:val="28"/>
          <w:szCs w:val="28"/>
        </w:rPr>
        <w:t xml:space="preserve">          </w:t>
      </w:r>
      <w:r w:rsidRPr="00F303AA">
        <w:rPr>
          <w:sz w:val="28"/>
          <w:szCs w:val="28"/>
        </w:rPr>
        <w:t xml:space="preserve">      </w:t>
      </w:r>
      <w:r w:rsidRPr="00F303AA">
        <w:rPr>
          <w:position w:val="-10"/>
          <w:sz w:val="28"/>
          <w:szCs w:val="28"/>
        </w:rPr>
        <w:object w:dxaOrig="1140" w:dyaOrig="340">
          <v:shape id="_x0000_i1041" type="#_x0000_t75" style="width:93.5pt;height:18.7pt" o:ole="" fillcolor="window">
            <v:imagedata r:id="rId41" o:title=""/>
          </v:shape>
          <o:OLEObject Type="Embed" ProgID="Equation.3" ShapeID="_x0000_i1041" DrawAspect="Content" ObjectID="_1568451336" r:id="rId42"/>
        </w:object>
      </w:r>
    </w:p>
    <w:p w:rsidR="00640DD5" w:rsidRPr="00F303AA" w:rsidRDefault="00640DD5" w:rsidP="00640DD5">
      <w:pPr>
        <w:spacing w:line="360" w:lineRule="auto"/>
        <w:jc w:val="center"/>
        <w:rPr>
          <w:sz w:val="28"/>
          <w:szCs w:val="28"/>
        </w:rPr>
      </w:pPr>
      <w:r w:rsidRPr="00F303AA">
        <w:rPr>
          <w:position w:val="-14"/>
          <w:sz w:val="28"/>
          <w:szCs w:val="28"/>
        </w:rPr>
        <w:object w:dxaOrig="1260" w:dyaOrig="380">
          <v:shape id="_x0000_i1042" type="#_x0000_t75" style="width:126.25pt;height:24.3pt" o:ole="" fillcolor="window">
            <v:imagedata r:id="rId43" o:title=""/>
          </v:shape>
          <o:OLEObject Type="Embed" ProgID="Equation.3" ShapeID="_x0000_i1042" DrawAspect="Content" ObjectID="_1568451337" r:id="rId44"/>
        </w:object>
      </w:r>
      <w:r>
        <w:rPr>
          <w:sz w:val="28"/>
          <w:szCs w:val="28"/>
        </w:rPr>
        <w:t xml:space="preserve">           </w:t>
      </w:r>
      <w:r w:rsidRPr="00F303AA">
        <w:rPr>
          <w:sz w:val="28"/>
          <w:szCs w:val="28"/>
        </w:rPr>
        <w:t xml:space="preserve">             </w:t>
      </w:r>
      <w:r w:rsidRPr="000542FB">
        <w:rPr>
          <w:sz w:val="28"/>
          <w:szCs w:val="28"/>
        </w:rPr>
        <w:t xml:space="preserve">   </w:t>
      </w:r>
      <w:r w:rsidRPr="00F303AA">
        <w:rPr>
          <w:position w:val="-14"/>
          <w:sz w:val="28"/>
          <w:szCs w:val="28"/>
        </w:rPr>
        <w:object w:dxaOrig="1380" w:dyaOrig="380">
          <v:shape id="_x0000_i1043" type="#_x0000_t75" style="width:137.45pt;height:24.3pt" o:ole="" fillcolor="window">
            <v:imagedata r:id="rId45" o:title=""/>
          </v:shape>
          <o:OLEObject Type="Embed" ProgID="Equation.3" ShapeID="_x0000_i1043" DrawAspect="Content" ObjectID="_1568451338" r:id="rId46"/>
        </w:object>
      </w:r>
    </w:p>
    <w:p w:rsidR="00640DD5" w:rsidRPr="00F303AA" w:rsidRDefault="00640DD5" w:rsidP="00640DD5">
      <w:pPr>
        <w:spacing w:line="360" w:lineRule="auto"/>
        <w:ind w:firstLine="720"/>
        <w:jc w:val="center"/>
        <w:rPr>
          <w:sz w:val="28"/>
          <w:szCs w:val="28"/>
        </w:rPr>
      </w:pPr>
    </w:p>
    <w:p w:rsidR="00640DD5" w:rsidRPr="00F303AA" w:rsidRDefault="00640DD5" w:rsidP="00640DD5">
      <w:pPr>
        <w:spacing w:line="360" w:lineRule="auto"/>
        <w:ind w:firstLine="720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175" type="#_x0000_t202" style="position:absolute;left:0;text-align:left;margin-left:234pt;margin-top:12.45pt;width:242.9pt;height:2in;z-index:14" o:allowincell="f" filled="f" stroked="f">
            <v:textbox style="mso-next-textbox:#_x0000_s1175">
              <w:txbxContent>
                <w:p w:rsidR="00640DD5" w:rsidRDefault="00640DD5" w:rsidP="00640DD5">
                  <w:pPr>
                    <w:rPr>
                      <w:sz w:val="28"/>
                    </w:rPr>
                  </w:pPr>
                </w:p>
                <w:p w:rsidR="00640DD5" w:rsidRPr="00264556" w:rsidRDefault="00640DD5" w:rsidP="00640DD5">
                  <w:pPr>
                    <w:rPr>
                      <w:sz w:val="28"/>
                      <w:lang w:val="en-US"/>
                    </w:rPr>
                  </w:pPr>
                  <w:r>
                    <w:rPr>
                      <w:sz w:val="28"/>
                    </w:rPr>
                    <w:t>С</w:t>
                  </w:r>
                  <w:r>
                    <w:rPr>
                      <w:sz w:val="16"/>
                    </w:rPr>
                    <w:t>1</w:t>
                  </w:r>
                  <w:r>
                    <w:rPr>
                      <w:sz w:val="28"/>
                      <w:lang w:val="en-US"/>
                    </w:rPr>
                    <w:t>R</w:t>
                  </w:r>
                  <w:r>
                    <w:rPr>
                      <w:sz w:val="16"/>
                      <w:lang w:val="en-US"/>
                    </w:rPr>
                    <w:t>1</w:t>
                  </w:r>
                  <w:r>
                    <w:rPr>
                      <w:sz w:val="28"/>
                      <w:lang w:val="en-US"/>
                    </w:rPr>
                    <w:t>=0.125</w:t>
                  </w:r>
                </w:p>
                <w:p w:rsidR="00640DD5" w:rsidRPr="00B74325" w:rsidRDefault="00640DD5" w:rsidP="00640DD5">
                  <w:pPr>
                    <w:rPr>
                      <w:sz w:val="28"/>
                    </w:rPr>
                  </w:pPr>
                </w:p>
                <w:p w:rsidR="00640DD5" w:rsidRPr="00A9116A" w:rsidRDefault="00640DD5" w:rsidP="00640DD5">
                  <w:pPr>
                    <w:rPr>
                      <w:sz w:val="28"/>
                    </w:rPr>
                  </w:pPr>
                  <w:r>
                    <w:rPr>
                      <w:sz w:val="28"/>
                      <w:lang w:val="en-US"/>
                    </w:rPr>
                    <w:t>C</w:t>
                  </w:r>
                  <w:r>
                    <w:rPr>
                      <w:sz w:val="16"/>
                      <w:lang w:val="en-US"/>
                    </w:rPr>
                    <w:t>2</w:t>
                  </w:r>
                  <w:r>
                    <w:rPr>
                      <w:sz w:val="28"/>
                      <w:lang w:val="en-US"/>
                    </w:rPr>
                    <w:t>R</w:t>
                  </w:r>
                  <w:r>
                    <w:rPr>
                      <w:sz w:val="16"/>
                      <w:lang w:val="en-US"/>
                    </w:rPr>
                    <w:t>2</w:t>
                  </w:r>
                  <w:r>
                    <w:rPr>
                      <w:sz w:val="28"/>
                      <w:lang w:val="en-US"/>
                    </w:rPr>
                    <w:t>=0.085</w:t>
                  </w:r>
                  <w:r>
                    <w:rPr>
                      <w:sz w:val="28"/>
                    </w:rPr>
                    <w:t xml:space="preserve">                                     </w:t>
                  </w:r>
                  <w:r>
                    <w:rPr>
                      <w:sz w:val="28"/>
                      <w:szCs w:val="28"/>
                    </w:rPr>
                    <w:t>(2.7)</w:t>
                  </w:r>
                </w:p>
                <w:p w:rsidR="00640DD5" w:rsidRDefault="00640DD5" w:rsidP="00640DD5">
                  <w:pPr>
                    <w:rPr>
                      <w:sz w:val="28"/>
                      <w:lang w:val="en-US"/>
                    </w:rPr>
                  </w:pPr>
                </w:p>
                <w:p w:rsidR="00640DD5" w:rsidRDefault="00640DD5" w:rsidP="00640DD5">
                  <w:pPr>
                    <w:rPr>
                      <w:sz w:val="28"/>
                      <w:lang w:val="en-US"/>
                    </w:rPr>
                  </w:pPr>
                </w:p>
                <w:p w:rsidR="00640DD5" w:rsidRPr="00CB0013" w:rsidRDefault="00640DD5" w:rsidP="00640DD5">
                  <w:pPr>
                    <w:rPr>
                      <w:sz w:val="28"/>
                    </w:rPr>
                  </w:pPr>
                </w:p>
              </w:txbxContent>
            </v:textbox>
          </v:shape>
        </w:pict>
      </w:r>
      <w:r w:rsidRPr="00F303AA">
        <w:rPr>
          <w:sz w:val="28"/>
          <w:szCs w:val="28"/>
        </w:rPr>
        <w:t xml:space="preserve">Приравняв, получим </w:t>
      </w:r>
    </w:p>
    <w:p w:rsidR="00640DD5" w:rsidRPr="000542FB" w:rsidRDefault="00640DD5" w:rsidP="00640DD5">
      <w:pPr>
        <w:spacing w:line="360" w:lineRule="auto"/>
        <w:ind w:firstLine="720"/>
        <w:rPr>
          <w:sz w:val="28"/>
          <w:szCs w:val="28"/>
        </w:rPr>
      </w:pPr>
      <w:r w:rsidRPr="00264556">
        <w:rPr>
          <w:position w:val="-66"/>
          <w:sz w:val="28"/>
          <w:szCs w:val="28"/>
        </w:rPr>
        <w:object w:dxaOrig="1280" w:dyaOrig="1440">
          <v:shape id="_x0000_i1044" type="#_x0000_t75" style="width:59.85pt;height:61.7pt" o:ole="" fillcolor="window">
            <v:imagedata r:id="rId47" o:title=""/>
          </v:shape>
          <o:OLEObject Type="Embed" ProgID="Equation.3" ShapeID="_x0000_i1044" DrawAspect="Content" ObjectID="_1568451339" r:id="rId48"/>
        </w:object>
      </w:r>
    </w:p>
    <w:p w:rsidR="00640DD5" w:rsidRPr="000542FB" w:rsidRDefault="00640DD5" w:rsidP="00640DD5">
      <w:pPr>
        <w:spacing w:line="360" w:lineRule="auto"/>
        <w:ind w:firstLine="720"/>
        <w:rPr>
          <w:sz w:val="28"/>
          <w:szCs w:val="28"/>
        </w:rPr>
      </w:pPr>
    </w:p>
    <w:p w:rsidR="00640DD5" w:rsidRPr="00F303AA" w:rsidRDefault="00640DD5" w:rsidP="00640DD5">
      <w:pPr>
        <w:spacing w:line="360" w:lineRule="auto"/>
        <w:ind w:firstLine="720"/>
        <w:rPr>
          <w:sz w:val="28"/>
          <w:szCs w:val="28"/>
        </w:rPr>
      </w:pPr>
      <w:r w:rsidRPr="00F303AA">
        <w:rPr>
          <w:sz w:val="28"/>
          <w:szCs w:val="28"/>
        </w:rPr>
        <w:t xml:space="preserve">Пусть </w:t>
      </w:r>
      <w:r w:rsidRPr="00F303AA">
        <w:rPr>
          <w:sz w:val="28"/>
          <w:szCs w:val="28"/>
          <w:lang w:val="en-US"/>
        </w:rPr>
        <w:t>C</w:t>
      </w:r>
      <w:r w:rsidRPr="00264556">
        <w:rPr>
          <w:sz w:val="28"/>
          <w:szCs w:val="28"/>
          <w:vertAlign w:val="subscript"/>
        </w:rPr>
        <w:t>1</w:t>
      </w:r>
      <w:r w:rsidRPr="00F303AA">
        <w:rPr>
          <w:sz w:val="28"/>
          <w:szCs w:val="28"/>
        </w:rPr>
        <w:t>=</w:t>
      </w:r>
      <w:r w:rsidRPr="00264556">
        <w:rPr>
          <w:sz w:val="28"/>
          <w:szCs w:val="28"/>
        </w:rPr>
        <w:t>0,5</w:t>
      </w:r>
      <w:r w:rsidRPr="00F303AA">
        <w:rPr>
          <w:sz w:val="28"/>
          <w:szCs w:val="28"/>
        </w:rPr>
        <w:t xml:space="preserve">мкФ; </w:t>
      </w:r>
      <w:r w:rsidRPr="00F303AA">
        <w:rPr>
          <w:sz w:val="28"/>
          <w:szCs w:val="28"/>
          <w:lang w:val="en-US"/>
        </w:rPr>
        <w:t>C</w:t>
      </w:r>
      <w:r w:rsidRPr="00264556">
        <w:rPr>
          <w:sz w:val="28"/>
          <w:szCs w:val="28"/>
          <w:vertAlign w:val="subscript"/>
        </w:rPr>
        <w:t>2</w:t>
      </w:r>
      <w:r w:rsidRPr="00F303AA">
        <w:rPr>
          <w:sz w:val="28"/>
          <w:szCs w:val="28"/>
        </w:rPr>
        <w:t>=</w:t>
      </w:r>
      <w:r w:rsidRPr="00264556">
        <w:rPr>
          <w:sz w:val="28"/>
          <w:szCs w:val="28"/>
        </w:rPr>
        <w:t>1,5</w:t>
      </w:r>
      <w:r w:rsidRPr="00F303AA">
        <w:rPr>
          <w:sz w:val="28"/>
          <w:szCs w:val="28"/>
        </w:rPr>
        <w:t>мкФ</w:t>
      </w:r>
      <w:proofErr w:type="gramStart"/>
      <w:r w:rsidRPr="00F303AA">
        <w:rPr>
          <w:sz w:val="28"/>
          <w:szCs w:val="28"/>
        </w:rPr>
        <w:t xml:space="preserve"> Т</w:t>
      </w:r>
      <w:proofErr w:type="gramEnd"/>
      <w:r w:rsidRPr="00F303AA">
        <w:rPr>
          <w:sz w:val="28"/>
          <w:szCs w:val="28"/>
        </w:rPr>
        <w:t>огда:</w:t>
      </w:r>
    </w:p>
    <w:p w:rsidR="00640DD5" w:rsidRPr="00F303AA" w:rsidRDefault="00640DD5" w:rsidP="00640DD5">
      <w:pPr>
        <w:spacing w:line="360" w:lineRule="auto"/>
        <w:ind w:firstLine="720"/>
        <w:jc w:val="center"/>
        <w:rPr>
          <w:sz w:val="28"/>
          <w:szCs w:val="28"/>
        </w:rPr>
      </w:pPr>
      <w:r w:rsidRPr="00F303AA">
        <w:rPr>
          <w:sz w:val="28"/>
          <w:szCs w:val="28"/>
          <w:lang w:val="en-US"/>
        </w:rPr>
        <w:t>R</w:t>
      </w:r>
      <w:r w:rsidRPr="00264556">
        <w:rPr>
          <w:sz w:val="28"/>
          <w:szCs w:val="28"/>
          <w:vertAlign w:val="subscript"/>
        </w:rPr>
        <w:t>1</w:t>
      </w:r>
      <w:r w:rsidRPr="00F303AA">
        <w:rPr>
          <w:sz w:val="28"/>
          <w:szCs w:val="28"/>
        </w:rPr>
        <w:t>= 0</w:t>
      </w:r>
      <w:proofErr w:type="gramStart"/>
      <w:r w:rsidRPr="00F303AA">
        <w:rPr>
          <w:sz w:val="28"/>
          <w:szCs w:val="28"/>
        </w:rPr>
        <w:t>,</w:t>
      </w:r>
      <w:r w:rsidRPr="00264556">
        <w:rPr>
          <w:sz w:val="28"/>
          <w:szCs w:val="28"/>
        </w:rPr>
        <w:t>25</w:t>
      </w:r>
      <w:proofErr w:type="gramEnd"/>
      <w:r w:rsidRPr="00F303AA">
        <w:rPr>
          <w:sz w:val="28"/>
          <w:szCs w:val="28"/>
        </w:rPr>
        <w:t xml:space="preserve"> </w:t>
      </w:r>
      <w:r w:rsidRPr="00F303AA">
        <w:rPr>
          <w:sz w:val="28"/>
          <w:szCs w:val="28"/>
          <w:lang w:val="en-US"/>
        </w:rPr>
        <w:t>M</w:t>
      </w:r>
      <w:r w:rsidRPr="00F303AA">
        <w:rPr>
          <w:sz w:val="28"/>
          <w:szCs w:val="28"/>
        </w:rPr>
        <w:t>Ом</w:t>
      </w:r>
    </w:p>
    <w:p w:rsidR="00640DD5" w:rsidRDefault="00640DD5" w:rsidP="00640DD5">
      <w:pPr>
        <w:spacing w:line="360" w:lineRule="auto"/>
        <w:ind w:firstLine="720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R</w:t>
      </w:r>
      <w:r w:rsidRPr="00264556">
        <w:rPr>
          <w:sz w:val="28"/>
          <w:szCs w:val="28"/>
          <w:vertAlign w:val="subscript"/>
        </w:rPr>
        <w:t>2</w:t>
      </w:r>
      <w:r w:rsidRPr="00F303AA">
        <w:rPr>
          <w:sz w:val="28"/>
          <w:szCs w:val="28"/>
        </w:rPr>
        <w:t>=</w:t>
      </w:r>
      <w:r w:rsidRPr="00DE2C05">
        <w:rPr>
          <w:sz w:val="28"/>
          <w:szCs w:val="28"/>
        </w:rPr>
        <w:t>0</w:t>
      </w:r>
      <w:proofErr w:type="gramStart"/>
      <w:r w:rsidRPr="00264556">
        <w:rPr>
          <w:sz w:val="28"/>
          <w:szCs w:val="28"/>
        </w:rPr>
        <w:t>,</w:t>
      </w:r>
      <w:r w:rsidRPr="00DE2C05">
        <w:rPr>
          <w:sz w:val="28"/>
          <w:szCs w:val="28"/>
        </w:rPr>
        <w:t>0567</w:t>
      </w:r>
      <w:proofErr w:type="gramEnd"/>
      <w:r w:rsidRPr="00F303AA">
        <w:rPr>
          <w:sz w:val="28"/>
          <w:szCs w:val="28"/>
        </w:rPr>
        <w:t xml:space="preserve"> </w:t>
      </w:r>
      <w:r w:rsidRPr="00F303AA">
        <w:rPr>
          <w:sz w:val="28"/>
          <w:szCs w:val="28"/>
          <w:lang w:val="en-US"/>
        </w:rPr>
        <w:t>M</w:t>
      </w:r>
      <w:r w:rsidRPr="00F303AA">
        <w:rPr>
          <w:sz w:val="28"/>
          <w:szCs w:val="28"/>
        </w:rPr>
        <w:t>Ом</w:t>
      </w:r>
    </w:p>
    <w:p w:rsidR="00640DD5" w:rsidRDefault="00640DD5" w:rsidP="00640DD5">
      <w:pPr>
        <w:spacing w:line="360" w:lineRule="auto"/>
        <w:ind w:firstLine="720"/>
        <w:rPr>
          <w:sz w:val="28"/>
          <w:szCs w:val="28"/>
        </w:rPr>
      </w:pPr>
    </w:p>
    <w:p w:rsidR="00640DD5" w:rsidRDefault="00640DD5" w:rsidP="00640DD5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>Подставляем и получаем:</w:t>
      </w:r>
    </w:p>
    <w:p w:rsidR="00640DD5" w:rsidRPr="00135998" w:rsidRDefault="00640DD5" w:rsidP="00640DD5">
      <w:pPr>
        <w:spacing w:line="360" w:lineRule="auto"/>
        <w:ind w:firstLine="720"/>
        <w:rPr>
          <w:sz w:val="28"/>
          <w:szCs w:val="28"/>
        </w:rPr>
      </w:pPr>
    </w:p>
    <w:p w:rsidR="00640DD5" w:rsidRDefault="00640DD5" w:rsidP="00640DD5">
      <w:pPr>
        <w:spacing w:line="360" w:lineRule="auto"/>
        <w:ind w:firstLine="720"/>
        <w:jc w:val="right"/>
        <w:rPr>
          <w:sz w:val="28"/>
          <w:szCs w:val="28"/>
        </w:rPr>
      </w:pPr>
      <w:r w:rsidRPr="00A27C78">
        <w:rPr>
          <w:position w:val="-30"/>
          <w:sz w:val="28"/>
          <w:szCs w:val="28"/>
        </w:rPr>
        <w:object w:dxaOrig="2880" w:dyaOrig="720">
          <v:shape id="_x0000_i1045" type="#_x0000_t75" style="width:178.6pt;height:43.95pt" o:ole="" fillcolor="window">
            <v:imagedata r:id="rId49" o:title=""/>
          </v:shape>
          <o:OLEObject Type="Embed" ProgID="Equation.3" ShapeID="_x0000_i1045" DrawAspect="Content" ObjectID="_1568451340" r:id="rId50"/>
        </w:object>
      </w:r>
      <w:r w:rsidRPr="00F303AA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2.8)</w:t>
      </w:r>
    </w:p>
    <w:p w:rsidR="00640DD5" w:rsidRDefault="00640DD5" w:rsidP="00640DD5">
      <w:pPr>
        <w:spacing w:line="360" w:lineRule="auto"/>
        <w:ind w:firstLine="720"/>
        <w:jc w:val="right"/>
        <w:rPr>
          <w:sz w:val="28"/>
          <w:szCs w:val="28"/>
        </w:rPr>
      </w:pPr>
    </w:p>
    <w:p w:rsidR="00640DD5" w:rsidRDefault="00640DD5" w:rsidP="00640DD5">
      <w:pPr>
        <w:spacing w:line="360" w:lineRule="auto"/>
        <w:ind w:firstLine="720"/>
        <w:rPr>
          <w:sz w:val="28"/>
        </w:rPr>
      </w:pPr>
      <w:r w:rsidRPr="00F303AA">
        <w:rPr>
          <w:sz w:val="28"/>
          <w:szCs w:val="28"/>
        </w:rPr>
        <w:t>-передаточная функция корректирующего устройства.</w:t>
      </w:r>
    </w:p>
    <w:p w:rsidR="00640DD5" w:rsidRPr="00C42ECF" w:rsidRDefault="00640DD5" w:rsidP="00640DD5">
      <w:pPr>
        <w:spacing w:line="360" w:lineRule="auto"/>
        <w:ind w:firstLine="709"/>
        <w:rPr>
          <w:sz w:val="28"/>
        </w:rPr>
      </w:pPr>
      <w:r w:rsidRPr="00C42ECF">
        <w:rPr>
          <w:sz w:val="28"/>
        </w:rPr>
        <w:object w:dxaOrig="8235" w:dyaOrig="1739">
          <v:shape id="_x0000_i1046" type="#_x0000_t75" style="width:410.5pt;height:78.55pt" o:ole="">
            <v:imagedata r:id="rId51" o:title="" croptop="3356f" cropbottom="3017f"/>
          </v:shape>
          <o:OLEObject Type="Embed" ProgID="Word.Picture.8" ShapeID="_x0000_i1046" DrawAspect="Content" ObjectID="_1568451341" r:id="rId52"/>
        </w:object>
      </w:r>
    </w:p>
    <w:p w:rsidR="00640DD5" w:rsidRDefault="00640DD5" w:rsidP="00640DD5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2.6 - Структурная схема </w:t>
      </w:r>
      <w:proofErr w:type="gramStart"/>
      <w:r>
        <w:rPr>
          <w:sz w:val="28"/>
          <w:szCs w:val="28"/>
        </w:rPr>
        <w:t>разомкнутой</w:t>
      </w:r>
      <w:proofErr w:type="gramEnd"/>
      <w:r>
        <w:rPr>
          <w:sz w:val="28"/>
          <w:szCs w:val="28"/>
        </w:rPr>
        <w:t xml:space="preserve"> линейной САУ с корректирующим элементом</w:t>
      </w:r>
    </w:p>
    <w:p w:rsidR="00640DD5" w:rsidRDefault="00640DD5" w:rsidP="00640DD5">
      <w:pPr>
        <w:spacing w:line="360" w:lineRule="auto"/>
        <w:ind w:firstLine="709"/>
        <w:rPr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спользуя программу </w:t>
      </w:r>
      <w:proofErr w:type="spellStart"/>
      <w:r>
        <w:rPr>
          <w:sz w:val="28"/>
          <w:szCs w:val="28"/>
          <w:lang w:val="en-US"/>
        </w:rPr>
        <w:t>VisSim</w:t>
      </w:r>
      <w:proofErr w:type="spellEnd"/>
      <w:r w:rsidRPr="006048B3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v</w:t>
      </w:r>
      <w:r w:rsidRPr="006048B3">
        <w:rPr>
          <w:sz w:val="28"/>
          <w:szCs w:val="28"/>
        </w:rPr>
        <w:t>6.0</w:t>
      </w:r>
      <w:r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. построим АЧХ и ФЧХ </w:t>
      </w:r>
      <w:proofErr w:type="gramStart"/>
      <w:r w:rsidRPr="00870E3A">
        <w:rPr>
          <w:sz w:val="28"/>
          <w:szCs w:val="28"/>
        </w:rPr>
        <w:t>разомкнутой</w:t>
      </w:r>
      <w:proofErr w:type="gramEnd"/>
      <w:r w:rsidRPr="00870E3A">
        <w:rPr>
          <w:sz w:val="28"/>
          <w:szCs w:val="28"/>
        </w:rPr>
        <w:t xml:space="preserve"> скорректированной САУ</w:t>
      </w:r>
    </w:p>
    <w:p w:rsidR="00640DD5" w:rsidRDefault="00640DD5" w:rsidP="00640DD5">
      <w:pPr>
        <w:spacing w:line="360" w:lineRule="auto"/>
        <w:jc w:val="both"/>
        <w:rPr>
          <w:sz w:val="28"/>
          <w:szCs w:val="28"/>
        </w:rPr>
      </w:pPr>
      <w:r w:rsidRPr="00640DD5">
        <w:rPr>
          <w:noProof/>
          <w:sz w:val="28"/>
          <w:szCs w:val="28"/>
        </w:rPr>
        <w:pict>
          <v:shape id="Рисунок 62" o:spid="_x0000_i1096" type="#_x0000_t75" style="width:480.6pt;height:314.2pt;visibility:visible;mso-wrap-style:square">
            <v:imagedata r:id="rId53" o:title="" cropleft="3425f"/>
          </v:shape>
        </w:pict>
      </w:r>
    </w:p>
    <w:p w:rsidR="00640DD5" w:rsidRDefault="00640DD5" w:rsidP="00640DD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исунок 2.7</w:t>
      </w:r>
      <w:r w:rsidRPr="00DB6F4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- Линейная схема </w:t>
      </w:r>
      <w:proofErr w:type="gramStart"/>
      <w:r>
        <w:rPr>
          <w:sz w:val="28"/>
          <w:szCs w:val="28"/>
        </w:rPr>
        <w:t>разомкнутой</w:t>
      </w:r>
      <w:proofErr w:type="gramEnd"/>
      <w:r>
        <w:rPr>
          <w:sz w:val="28"/>
          <w:szCs w:val="28"/>
        </w:rPr>
        <w:t xml:space="preserve"> линейной САУ с корректирующим элементом</w:t>
      </w:r>
    </w:p>
    <w:p w:rsidR="00640DD5" w:rsidRDefault="00640DD5" w:rsidP="00640DD5">
      <w:pPr>
        <w:spacing w:line="360" w:lineRule="auto"/>
        <w:jc w:val="center"/>
        <w:rPr>
          <w:sz w:val="28"/>
          <w:szCs w:val="28"/>
        </w:rPr>
      </w:pPr>
      <w:r w:rsidRPr="00640DD5">
        <w:rPr>
          <w:noProof/>
          <w:sz w:val="28"/>
          <w:szCs w:val="28"/>
        </w:rPr>
        <w:lastRenderedPageBreak/>
        <w:pict>
          <v:shape id="Рисунок 107" o:spid="_x0000_i1095" type="#_x0000_t75" style="width:467.55pt;height:480.6pt;visibility:visible;mso-wrap-style:square">
            <v:imagedata r:id="rId54" o:title="2"/>
          </v:shape>
        </w:pict>
      </w:r>
    </w:p>
    <w:p w:rsidR="00640DD5" w:rsidRDefault="00640DD5" w:rsidP="00640DD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исунок 2.8</w:t>
      </w:r>
      <w:r w:rsidRPr="00DB6F4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- АЧХ и ФЧХ </w:t>
      </w:r>
      <w:proofErr w:type="gramStart"/>
      <w:r>
        <w:rPr>
          <w:sz w:val="28"/>
          <w:szCs w:val="28"/>
        </w:rPr>
        <w:t>разомкнутой</w:t>
      </w:r>
      <w:proofErr w:type="gramEnd"/>
      <w:r>
        <w:rPr>
          <w:sz w:val="28"/>
          <w:szCs w:val="28"/>
        </w:rPr>
        <w:t xml:space="preserve"> линейной САУ с корректирующим элементом</w:t>
      </w:r>
    </w:p>
    <w:p w:rsidR="00640DD5" w:rsidRDefault="00640DD5" w:rsidP="00640DD5">
      <w:pPr>
        <w:spacing w:line="360" w:lineRule="auto"/>
        <w:ind w:firstLine="709"/>
        <w:jc w:val="both"/>
        <w:rPr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Исходя из графика, мы видим скачек АЧХ и ФЧХ, следовательно, коррекция САУ не работает.</w:t>
      </w:r>
    </w:p>
    <w:p w:rsidR="00640DD5" w:rsidRDefault="00640DD5" w:rsidP="00640DD5">
      <w:pPr>
        <w:spacing w:line="360" w:lineRule="auto"/>
        <w:ind w:firstLine="709"/>
        <w:jc w:val="both"/>
        <w:rPr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jc w:val="both"/>
        <w:rPr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jc w:val="both"/>
        <w:rPr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jc w:val="both"/>
        <w:rPr>
          <w:sz w:val="28"/>
          <w:szCs w:val="28"/>
        </w:rPr>
      </w:pPr>
    </w:p>
    <w:p w:rsidR="00640DD5" w:rsidRPr="001C1864" w:rsidRDefault="00640DD5" w:rsidP="00640DD5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1C1864">
        <w:rPr>
          <w:b/>
          <w:sz w:val="28"/>
          <w:szCs w:val="28"/>
        </w:rPr>
        <w:t>2.6</w:t>
      </w:r>
      <w:proofErr w:type="gramStart"/>
      <w:r w:rsidRPr="001C1864">
        <w:rPr>
          <w:b/>
          <w:sz w:val="28"/>
          <w:szCs w:val="28"/>
        </w:rPr>
        <w:t xml:space="preserve"> П</w:t>
      </w:r>
      <w:proofErr w:type="gramEnd"/>
      <w:r w:rsidRPr="001C1864">
        <w:rPr>
          <w:b/>
          <w:sz w:val="28"/>
          <w:szCs w:val="28"/>
        </w:rPr>
        <w:t>ервый запуск модели замкнутой САУ</w:t>
      </w:r>
    </w:p>
    <w:p w:rsidR="00640DD5" w:rsidRDefault="00640DD5" w:rsidP="00640DD5">
      <w:pPr>
        <w:spacing w:line="360" w:lineRule="auto"/>
        <w:ind w:firstLine="709"/>
        <w:jc w:val="both"/>
        <w:rPr>
          <w:sz w:val="28"/>
          <w:szCs w:val="28"/>
        </w:rPr>
      </w:pPr>
    </w:p>
    <w:p w:rsidR="00640DD5" w:rsidRPr="00F303AA" w:rsidRDefault="00640DD5" w:rsidP="00640DD5">
      <w:pPr>
        <w:tabs>
          <w:tab w:val="center" w:pos="4860"/>
          <w:tab w:val="right" w:pos="9720"/>
        </w:tabs>
        <w:spacing w:line="360" w:lineRule="auto"/>
        <w:ind w:firstLine="720"/>
        <w:jc w:val="both"/>
        <w:rPr>
          <w:sz w:val="28"/>
          <w:szCs w:val="28"/>
        </w:rPr>
      </w:pPr>
      <w:r w:rsidRPr="00F303AA">
        <w:rPr>
          <w:sz w:val="28"/>
          <w:szCs w:val="28"/>
        </w:rPr>
        <w:t>Чтобы оценить качество регулирования</w:t>
      </w:r>
      <w:r>
        <w:rPr>
          <w:sz w:val="28"/>
          <w:szCs w:val="28"/>
        </w:rPr>
        <w:t xml:space="preserve"> замкнутой системы</w:t>
      </w:r>
      <w:r w:rsidRPr="00F303AA">
        <w:rPr>
          <w:sz w:val="28"/>
          <w:szCs w:val="28"/>
        </w:rPr>
        <w:t>,</w:t>
      </w:r>
      <w:r>
        <w:rPr>
          <w:sz w:val="28"/>
          <w:szCs w:val="28"/>
        </w:rPr>
        <w:t xml:space="preserve"> используют запуск модели замкнутой САУ, т.е.</w:t>
      </w:r>
      <w:r w:rsidRPr="00F303AA">
        <w:rPr>
          <w:sz w:val="28"/>
          <w:szCs w:val="28"/>
        </w:rPr>
        <w:t xml:space="preserve"> строят кривую переходного процесса, по которой определяют точность, быстродействие, запас устойчивости.</w:t>
      </w:r>
    </w:p>
    <w:p w:rsidR="00640DD5" w:rsidRDefault="00640DD5" w:rsidP="00640DD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спользуя программу </w:t>
      </w:r>
      <w:proofErr w:type="spellStart"/>
      <w:r>
        <w:rPr>
          <w:sz w:val="28"/>
          <w:szCs w:val="28"/>
          <w:lang w:val="en-US"/>
        </w:rPr>
        <w:t>VisSim</w:t>
      </w:r>
      <w:proofErr w:type="spellEnd"/>
      <w:r w:rsidRPr="006048B3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v</w:t>
      </w:r>
      <w:r w:rsidRPr="006048B3">
        <w:rPr>
          <w:sz w:val="28"/>
          <w:szCs w:val="28"/>
        </w:rPr>
        <w:t>6.0</w:t>
      </w:r>
      <w:r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. построим кривую переходного процесса </w:t>
      </w:r>
      <w:proofErr w:type="gramStart"/>
      <w:r>
        <w:rPr>
          <w:sz w:val="28"/>
          <w:szCs w:val="28"/>
        </w:rPr>
        <w:t>замкнутой</w:t>
      </w:r>
      <w:proofErr w:type="gramEnd"/>
      <w:r w:rsidRPr="00870E3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линейной </w:t>
      </w:r>
      <w:r w:rsidRPr="00870E3A">
        <w:rPr>
          <w:sz w:val="28"/>
          <w:szCs w:val="28"/>
        </w:rPr>
        <w:t>САУ</w:t>
      </w:r>
      <w:r>
        <w:rPr>
          <w:sz w:val="28"/>
          <w:szCs w:val="28"/>
        </w:rPr>
        <w:t>.</w:t>
      </w:r>
    </w:p>
    <w:p w:rsidR="00640DD5" w:rsidRDefault="00640DD5" w:rsidP="00640DD5">
      <w:pPr>
        <w:spacing w:line="360" w:lineRule="auto"/>
        <w:jc w:val="both"/>
        <w:rPr>
          <w:sz w:val="28"/>
          <w:szCs w:val="28"/>
        </w:rPr>
      </w:pPr>
      <w:r w:rsidRPr="00640DD5">
        <w:rPr>
          <w:noProof/>
          <w:sz w:val="28"/>
          <w:szCs w:val="28"/>
        </w:rPr>
        <w:pict>
          <v:shape id="Рисунок 64" o:spid="_x0000_i1094" type="#_x0000_t75" style="width:484.35pt;height:372.15pt;visibility:visible;mso-wrap-style:square">
            <v:imagedata r:id="rId55" o:title="" cropleft="4245f"/>
          </v:shape>
        </w:pict>
      </w:r>
    </w:p>
    <w:p w:rsidR="00640DD5" w:rsidRDefault="00640DD5" w:rsidP="00640DD5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унок 2.9 - Первый запуск модели замкнутой линейной САУ</w:t>
      </w: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Исходя из графика, мы видим зависание САУ до 9,5 сек. далее САУ не стабильна, поэтому будем использовать аналитический анализ САУ и синтез корректирующих звеньев.</w:t>
      </w:r>
      <w:proofErr w:type="gramEnd"/>
    </w:p>
    <w:p w:rsidR="00640DD5" w:rsidRDefault="00640DD5" w:rsidP="00640DD5">
      <w:pPr>
        <w:spacing w:line="360" w:lineRule="auto"/>
        <w:ind w:firstLine="709"/>
        <w:jc w:val="both"/>
        <w:rPr>
          <w:sz w:val="28"/>
          <w:szCs w:val="28"/>
        </w:rPr>
      </w:pPr>
    </w:p>
    <w:p w:rsidR="00640DD5" w:rsidRPr="00A32A29" w:rsidRDefault="00640DD5" w:rsidP="00640DD5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A32A29">
        <w:rPr>
          <w:b/>
          <w:sz w:val="28"/>
          <w:szCs w:val="28"/>
        </w:rPr>
        <w:t>3 Аналитический анализ структуры САУ и синтез корректирующих звеньев</w:t>
      </w:r>
    </w:p>
    <w:p w:rsidR="00640DD5" w:rsidRDefault="00640DD5" w:rsidP="00640DD5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A32A29">
        <w:rPr>
          <w:b/>
          <w:sz w:val="28"/>
          <w:szCs w:val="28"/>
        </w:rPr>
        <w:lastRenderedPageBreak/>
        <w:t>3.1 Аналитический расчет точности системы по управляющему и возмущающему воздействию в установившемся режиме</w:t>
      </w:r>
    </w:p>
    <w:p w:rsidR="00640DD5" w:rsidRDefault="00640DD5" w:rsidP="00640DD5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640DD5" w:rsidRPr="00973D76" w:rsidRDefault="00640DD5" w:rsidP="00640DD5">
      <w:pPr>
        <w:pStyle w:val="ac"/>
        <w:spacing w:line="360" w:lineRule="auto"/>
        <w:ind w:firstLine="720"/>
        <w:jc w:val="both"/>
        <w:rPr>
          <w:b/>
          <w:sz w:val="28"/>
          <w:szCs w:val="28"/>
        </w:rPr>
      </w:pPr>
      <w:r w:rsidRPr="00973D76">
        <w:rPr>
          <w:sz w:val="28"/>
          <w:szCs w:val="28"/>
        </w:rPr>
        <w:t>Передаточной функцией звена</w:t>
      </w:r>
      <w:r w:rsidRPr="0082715B">
        <w:rPr>
          <w:sz w:val="28"/>
          <w:szCs w:val="28"/>
        </w:rPr>
        <w:t>,</w:t>
      </w:r>
      <w:r w:rsidRPr="00973D76">
        <w:rPr>
          <w:sz w:val="28"/>
          <w:szCs w:val="28"/>
        </w:rPr>
        <w:t xml:space="preserve"> по какому либо воздействию называется отношение преобразования Лапласа входной величины звена, к преобразованию Лапласа рассматриваемого воздействия.</w:t>
      </w:r>
    </w:p>
    <w:p w:rsidR="00640DD5" w:rsidRPr="00973D76" w:rsidRDefault="00640DD5" w:rsidP="00640DD5">
      <w:pPr>
        <w:pStyle w:val="ac"/>
        <w:spacing w:line="360" w:lineRule="auto"/>
        <w:ind w:firstLine="720"/>
        <w:jc w:val="both"/>
        <w:rPr>
          <w:b/>
          <w:sz w:val="28"/>
          <w:szCs w:val="28"/>
        </w:rPr>
      </w:pPr>
      <w:r w:rsidRPr="00973D76">
        <w:rPr>
          <w:sz w:val="28"/>
          <w:szCs w:val="28"/>
        </w:rPr>
        <w:t>При этом все другие воздействия полагаются равными нулю, принимаются нулевыми также начальные условия.</w:t>
      </w:r>
    </w:p>
    <w:p w:rsidR="00640DD5" w:rsidRDefault="00640DD5" w:rsidP="00640DD5">
      <w:pPr>
        <w:pStyle w:val="ac"/>
        <w:spacing w:line="360" w:lineRule="auto"/>
        <w:ind w:firstLine="720"/>
        <w:rPr>
          <w:sz w:val="28"/>
          <w:szCs w:val="28"/>
        </w:rPr>
      </w:pPr>
      <w:r w:rsidRPr="00973D76">
        <w:rPr>
          <w:sz w:val="28"/>
          <w:szCs w:val="28"/>
        </w:rPr>
        <w:t>Для звена вида</w:t>
      </w:r>
      <w:r>
        <w:rPr>
          <w:noProof/>
          <w:sz w:val="28"/>
          <w:szCs w:val="28"/>
        </w:rPr>
        <w:pict>
          <v:shape id="_x0000_s1182" type="#_x0000_t202" style="position:absolute;left:0;text-align:left;margin-left:157.9pt;margin-top:22.95pt;width:24.9pt;height:16.6pt;z-index:17;mso-position-horizontal-relative:text;mso-position-vertical-relative:text" strokecolor="white">
            <v:textbox style="mso-next-textbox:#_x0000_s1182" inset="0,0,0,0">
              <w:txbxContent>
                <w:p w:rsidR="00640DD5" w:rsidRDefault="00640DD5" w:rsidP="00640DD5">
                  <w:pPr>
                    <w:rPr>
                      <w:sz w:val="23"/>
                      <w:lang w:val="en-US"/>
                    </w:rPr>
                  </w:pPr>
                  <w:proofErr w:type="gramStart"/>
                  <w:r>
                    <w:rPr>
                      <w:sz w:val="23"/>
                      <w:lang w:val="en-US"/>
                    </w:rPr>
                    <w:t>x</w:t>
                  </w:r>
                  <w:r>
                    <w:rPr>
                      <w:sz w:val="23"/>
                      <w:vertAlign w:val="subscript"/>
                      <w:lang w:val="en-US"/>
                    </w:rPr>
                    <w:t>1</w:t>
                  </w:r>
                  <w:proofErr w:type="gramEnd"/>
                  <w:r>
                    <w:rPr>
                      <w:sz w:val="23"/>
                      <w:lang w:val="en-US"/>
                    </w:rPr>
                    <w:t>(t)</w:t>
                  </w:r>
                </w:p>
              </w:txbxContent>
            </v:textbox>
          </v:shape>
        </w:pict>
      </w:r>
      <w:r>
        <w:rPr>
          <w:noProof/>
          <w:sz w:val="28"/>
          <w:szCs w:val="28"/>
        </w:rPr>
        <w:pict>
          <v:shape id="_x0000_s1184" type="#_x0000_t202" style="position:absolute;left:0;text-align:left;margin-left:197.15pt;margin-top:6.3pt;width:24.95pt;height:16.65pt;z-index:19;mso-position-horizontal-relative:text;mso-position-vertical-relative:text" strokecolor="white">
            <v:textbox style="mso-next-textbox:#_x0000_s1184" inset="0,0,0,0">
              <w:txbxContent>
                <w:p w:rsidR="00640DD5" w:rsidRDefault="00640DD5" w:rsidP="00640DD5">
                  <w:pPr>
                    <w:rPr>
                      <w:sz w:val="23"/>
                      <w:lang w:val="en-US"/>
                    </w:rPr>
                  </w:pPr>
                  <w:proofErr w:type="gramStart"/>
                  <w:r>
                    <w:rPr>
                      <w:sz w:val="23"/>
                      <w:lang w:val="en-US"/>
                    </w:rPr>
                    <w:t>f(</w:t>
                  </w:r>
                  <w:proofErr w:type="gramEnd"/>
                  <w:r>
                    <w:rPr>
                      <w:sz w:val="23"/>
                      <w:lang w:val="en-US"/>
                    </w:rPr>
                    <w:t>t)</w:t>
                  </w:r>
                </w:p>
              </w:txbxContent>
            </v:textbox>
          </v:shape>
        </w:pict>
      </w:r>
      <w:r>
        <w:rPr>
          <w:noProof/>
          <w:sz w:val="28"/>
          <w:szCs w:val="28"/>
        </w:rPr>
        <w:pict>
          <v:shape id="_x0000_s1176" type="#_x0000_t75" style="position:absolute;left:0;text-align:left;margin-left:157.9pt;margin-top:14.4pt;width:126pt;height:67.2pt;z-index:15;mso-position-horizontal-relative:text;mso-position-vertical-relative:text" o:preferrelative="f">
            <v:fill o:detectmouseclick="t"/>
            <v:path o:extrusionok="t" o:connecttype="none"/>
            <o:lock v:ext="edit" text="t"/>
          </v:shape>
        </w:pict>
      </w:r>
      <w:r>
        <w:rPr>
          <w:noProof/>
          <w:sz w:val="28"/>
          <w:szCs w:val="28"/>
        </w:rPr>
        <w:pict>
          <v:group id="_x0000_s1177" style="position:absolute;left:0;text-align:left;margin-left:170.7pt;margin-top:6.3pt;width:125.3pt;height:59.6pt;z-index:16;mso-position-horizontal-relative:text;mso-position-vertical-relative:text" coordorigin="4344,8503" coordsize="3211,1778">
            <v:rect id="_x0000_s1178" style="position:absolute;left:5022;top:9201;width:1733;height:1080"/>
            <v:line id="_x0000_s1179" style="position:absolute" from="5899,8503" to="5901,9178">
              <v:stroke endarrow="block"/>
            </v:line>
            <v:line id="_x0000_s1180" style="position:absolute;rotation:270" from="4677,9422" to="4679,10089">
              <v:stroke endarrow="block"/>
            </v:line>
            <v:line id="_x0000_s1181" style="position:absolute" from="6755,9741" to="7555,9741"/>
          </v:group>
        </w:pict>
      </w:r>
    </w:p>
    <w:p w:rsidR="00640DD5" w:rsidRDefault="00640DD5" w:rsidP="00640DD5">
      <w:pPr>
        <w:pStyle w:val="ac"/>
        <w:spacing w:line="360" w:lineRule="auto"/>
        <w:ind w:left="3261" w:firstLine="720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183" type="#_x0000_t202" style="position:absolute;left:0;text-align:left;margin-left:271.05pt;margin-top:-.4pt;width:24.95pt;height:16.6pt;z-index:18" strokecolor="white">
            <v:textbox style="mso-next-textbox:#_x0000_s1183" inset="0,0,0,0">
              <w:txbxContent>
                <w:p w:rsidR="00640DD5" w:rsidRDefault="00640DD5" w:rsidP="00640DD5">
                  <w:pPr>
                    <w:rPr>
                      <w:sz w:val="23"/>
                      <w:lang w:val="en-US"/>
                    </w:rPr>
                  </w:pPr>
                  <w:proofErr w:type="gramStart"/>
                  <w:r>
                    <w:rPr>
                      <w:sz w:val="23"/>
                      <w:lang w:val="en-US"/>
                    </w:rPr>
                    <w:t>x</w:t>
                  </w:r>
                  <w:r>
                    <w:rPr>
                      <w:sz w:val="23"/>
                      <w:vertAlign w:val="subscript"/>
                      <w:lang w:val="en-US"/>
                    </w:rPr>
                    <w:t>2</w:t>
                  </w:r>
                  <w:proofErr w:type="gramEnd"/>
                  <w:r>
                    <w:rPr>
                      <w:sz w:val="23"/>
                      <w:lang w:val="en-US"/>
                    </w:rPr>
                    <w:t>(t)</w:t>
                  </w:r>
                </w:p>
              </w:txbxContent>
            </v:textbox>
          </v:shape>
        </w:pict>
      </w:r>
      <w:r>
        <w:rPr>
          <w:sz w:val="28"/>
          <w:szCs w:val="28"/>
        </w:rPr>
        <w:t xml:space="preserve">                                                           </w:t>
      </w:r>
    </w:p>
    <w:p w:rsidR="00640DD5" w:rsidRDefault="00640DD5" w:rsidP="00640DD5">
      <w:pPr>
        <w:pStyle w:val="ac"/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640DD5" w:rsidRDefault="00640DD5" w:rsidP="00640DD5">
      <w:pPr>
        <w:pStyle w:val="ac"/>
        <w:spacing w:line="360" w:lineRule="auto"/>
        <w:rPr>
          <w:sz w:val="28"/>
          <w:szCs w:val="28"/>
        </w:rPr>
      </w:pPr>
      <w:r w:rsidRPr="00973D76">
        <w:rPr>
          <w:sz w:val="28"/>
          <w:szCs w:val="28"/>
        </w:rPr>
        <w:t xml:space="preserve">можно ввести передаточную функцию по входной величине </w:t>
      </w:r>
    </w:p>
    <w:p w:rsidR="00640DD5" w:rsidRDefault="00640DD5" w:rsidP="00640DD5">
      <w:pPr>
        <w:pStyle w:val="ac"/>
        <w:spacing w:line="360" w:lineRule="auto"/>
        <w:rPr>
          <w:sz w:val="28"/>
          <w:szCs w:val="28"/>
        </w:rPr>
      </w:pPr>
    </w:p>
    <w:p w:rsidR="00640DD5" w:rsidRPr="00973D76" w:rsidRDefault="00640DD5" w:rsidP="00640DD5">
      <w:pPr>
        <w:pStyle w:val="ac"/>
        <w:spacing w:line="360" w:lineRule="auto"/>
        <w:ind w:firstLine="720"/>
        <w:jc w:val="right"/>
        <w:rPr>
          <w:b/>
          <w:sz w:val="28"/>
          <w:szCs w:val="28"/>
        </w:rPr>
      </w:pPr>
      <w:r w:rsidRPr="00973D76">
        <w:rPr>
          <w:position w:val="-30"/>
          <w:sz w:val="28"/>
          <w:szCs w:val="28"/>
        </w:rPr>
        <w:object w:dxaOrig="1460" w:dyaOrig="680">
          <v:shape id="_x0000_i1047" type="#_x0000_t75" style="width:72.95pt;height:33.65pt" o:ole="" fillcolor="window">
            <v:imagedata r:id="rId56" o:title=""/>
          </v:shape>
          <o:OLEObject Type="Embed" ProgID="Equation.3" ShapeID="_x0000_i1047" DrawAspect="Content" ObjectID="_1568451342" r:id="rId57"/>
        </w:object>
      </w:r>
      <w:r w:rsidRPr="00973D76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                                               </w:t>
      </w:r>
      <w:r w:rsidRPr="00973D76">
        <w:rPr>
          <w:sz w:val="28"/>
          <w:szCs w:val="28"/>
        </w:rPr>
        <w:t xml:space="preserve"> (</w:t>
      </w:r>
      <w:r>
        <w:rPr>
          <w:sz w:val="28"/>
          <w:szCs w:val="28"/>
        </w:rPr>
        <w:t>3.</w:t>
      </w:r>
      <w:r w:rsidRPr="00973D76">
        <w:rPr>
          <w:sz w:val="28"/>
          <w:szCs w:val="28"/>
        </w:rPr>
        <w:t>1)</w:t>
      </w:r>
    </w:p>
    <w:p w:rsidR="00640DD5" w:rsidRDefault="00640DD5" w:rsidP="00640DD5">
      <w:pPr>
        <w:pStyle w:val="ac"/>
        <w:spacing w:line="360" w:lineRule="auto"/>
        <w:rPr>
          <w:sz w:val="28"/>
          <w:szCs w:val="28"/>
        </w:rPr>
      </w:pPr>
      <w:r w:rsidRPr="00973D76">
        <w:rPr>
          <w:sz w:val="28"/>
          <w:szCs w:val="28"/>
        </w:rPr>
        <w:t xml:space="preserve">и передаточную функцию по возмущению </w:t>
      </w:r>
    </w:p>
    <w:p w:rsidR="00640DD5" w:rsidRDefault="00640DD5" w:rsidP="00640DD5">
      <w:pPr>
        <w:pStyle w:val="ac"/>
        <w:spacing w:line="360" w:lineRule="auto"/>
        <w:rPr>
          <w:sz w:val="28"/>
          <w:szCs w:val="28"/>
        </w:rPr>
      </w:pPr>
    </w:p>
    <w:p w:rsidR="00640DD5" w:rsidRDefault="00640DD5" w:rsidP="00640DD5">
      <w:pPr>
        <w:pStyle w:val="ac"/>
        <w:spacing w:line="360" w:lineRule="auto"/>
        <w:jc w:val="right"/>
        <w:rPr>
          <w:sz w:val="28"/>
          <w:szCs w:val="28"/>
        </w:rPr>
      </w:pPr>
      <w:r w:rsidRPr="00973D76">
        <w:rPr>
          <w:position w:val="-28"/>
          <w:sz w:val="28"/>
          <w:szCs w:val="28"/>
        </w:rPr>
        <w:object w:dxaOrig="1520" w:dyaOrig="660">
          <v:shape id="_x0000_i1048" type="#_x0000_t75" style="width:76.7pt;height:31.8pt" o:ole="" fillcolor="window">
            <v:imagedata r:id="rId58" o:title=""/>
          </v:shape>
          <o:OLEObject Type="Embed" ProgID="Equation.3" ShapeID="_x0000_i1048" DrawAspect="Content" ObjectID="_1568451343" r:id="rId59"/>
        </w:object>
      </w:r>
      <w:r w:rsidRPr="00973D7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                                        </w:t>
      </w:r>
      <w:r w:rsidRPr="00973D76">
        <w:rPr>
          <w:sz w:val="28"/>
          <w:szCs w:val="28"/>
        </w:rPr>
        <w:t xml:space="preserve"> (</w:t>
      </w:r>
      <w:r>
        <w:rPr>
          <w:sz w:val="28"/>
          <w:szCs w:val="28"/>
        </w:rPr>
        <w:t>3.2)</w:t>
      </w:r>
    </w:p>
    <w:p w:rsidR="00640DD5" w:rsidRDefault="00640DD5" w:rsidP="00640DD5">
      <w:pPr>
        <w:pStyle w:val="ac"/>
        <w:spacing w:line="360" w:lineRule="auto"/>
        <w:jc w:val="right"/>
        <w:rPr>
          <w:sz w:val="28"/>
          <w:szCs w:val="28"/>
        </w:rPr>
      </w:pPr>
    </w:p>
    <w:p w:rsidR="00640DD5" w:rsidRPr="00973D76" w:rsidRDefault="00640DD5" w:rsidP="00640DD5">
      <w:pPr>
        <w:pStyle w:val="ac"/>
        <w:spacing w:line="360" w:lineRule="auto"/>
        <w:jc w:val="both"/>
        <w:rPr>
          <w:b/>
          <w:sz w:val="28"/>
          <w:szCs w:val="28"/>
        </w:rPr>
      </w:pPr>
      <w:r w:rsidRPr="00973D76">
        <w:rPr>
          <w:sz w:val="28"/>
          <w:szCs w:val="28"/>
        </w:rPr>
        <w:t xml:space="preserve">Здесь </w:t>
      </w:r>
      <w:r w:rsidRPr="00973D76">
        <w:rPr>
          <w:position w:val="-6"/>
          <w:sz w:val="28"/>
          <w:szCs w:val="28"/>
        </w:rPr>
        <w:object w:dxaOrig="180" w:dyaOrig="220">
          <v:shape id="_x0000_i1049" type="#_x0000_t75" style="width:10.3pt;height:10.3pt" o:ole="" fillcolor="window">
            <v:imagedata r:id="rId60" o:title=""/>
          </v:shape>
          <o:OLEObject Type="Embed" ProgID="Equation.3" ShapeID="_x0000_i1049" DrawAspect="Content" ObjectID="_1568451344" r:id="rId61"/>
        </w:object>
      </w:r>
      <w:r w:rsidRPr="00973D76">
        <w:rPr>
          <w:sz w:val="28"/>
          <w:szCs w:val="28"/>
        </w:rPr>
        <w:t xml:space="preserve">- комплексная переменная, </w:t>
      </w:r>
      <w:r w:rsidRPr="00973D76">
        <w:rPr>
          <w:position w:val="-10"/>
          <w:sz w:val="28"/>
          <w:szCs w:val="28"/>
        </w:rPr>
        <w:object w:dxaOrig="1719" w:dyaOrig="340">
          <v:shape id="_x0000_i1050" type="#_x0000_t75" style="width:86.05pt;height:18.7pt" o:ole="" fillcolor="window">
            <v:imagedata r:id="rId62" o:title=""/>
          </v:shape>
          <o:OLEObject Type="Embed" ProgID="Equation.3" ShapeID="_x0000_i1050" DrawAspect="Content" ObjectID="_1568451345" r:id="rId63"/>
        </w:object>
      </w:r>
      <w:r w:rsidRPr="00973D76">
        <w:rPr>
          <w:sz w:val="28"/>
          <w:szCs w:val="28"/>
        </w:rPr>
        <w:t xml:space="preserve"> это преобразования Лапласа (изображения) соответствующих функций, определяющихся следующим образом:</w:t>
      </w:r>
    </w:p>
    <w:p w:rsidR="00640DD5" w:rsidRPr="00973D76" w:rsidRDefault="00640DD5" w:rsidP="00640DD5">
      <w:pPr>
        <w:pStyle w:val="ac"/>
        <w:spacing w:line="360" w:lineRule="auto"/>
        <w:jc w:val="center"/>
        <w:rPr>
          <w:sz w:val="28"/>
          <w:szCs w:val="28"/>
        </w:rPr>
      </w:pPr>
      <w:r w:rsidRPr="00973D76">
        <w:rPr>
          <w:position w:val="-108"/>
          <w:sz w:val="28"/>
          <w:szCs w:val="28"/>
        </w:rPr>
        <w:object w:dxaOrig="2980" w:dyaOrig="2280">
          <v:shape id="_x0000_i1051" type="#_x0000_t75" style="width:150.55pt;height:114.1pt" o:ole="" fillcolor="window">
            <v:imagedata r:id="rId64" o:title=""/>
          </v:shape>
          <o:OLEObject Type="Embed" ProgID="Equation.3" ShapeID="_x0000_i1051" DrawAspect="Content" ObjectID="_1568451346" r:id="rId65"/>
        </w:object>
      </w:r>
    </w:p>
    <w:p w:rsidR="00640DD5" w:rsidRPr="00021215" w:rsidRDefault="00640DD5" w:rsidP="00640DD5">
      <w:pPr>
        <w:pStyle w:val="ac"/>
        <w:spacing w:line="360" w:lineRule="auto"/>
        <w:ind w:firstLine="720"/>
        <w:jc w:val="both"/>
        <w:rPr>
          <w:sz w:val="28"/>
          <w:szCs w:val="28"/>
        </w:rPr>
      </w:pPr>
      <w:r w:rsidRPr="00973D76">
        <w:rPr>
          <w:sz w:val="28"/>
          <w:szCs w:val="28"/>
        </w:rPr>
        <w:t>Использование формул (</w:t>
      </w:r>
      <w:r>
        <w:rPr>
          <w:sz w:val="28"/>
          <w:szCs w:val="28"/>
        </w:rPr>
        <w:t>3.</w:t>
      </w:r>
      <w:r w:rsidRPr="00973D76">
        <w:rPr>
          <w:sz w:val="28"/>
          <w:szCs w:val="28"/>
        </w:rPr>
        <w:t>1) и (</w:t>
      </w:r>
      <w:r>
        <w:rPr>
          <w:sz w:val="28"/>
          <w:szCs w:val="28"/>
        </w:rPr>
        <w:t>3.</w:t>
      </w:r>
      <w:r w:rsidRPr="00973D76">
        <w:rPr>
          <w:sz w:val="28"/>
          <w:szCs w:val="28"/>
        </w:rPr>
        <w:t>2) для вычисления передаточных функций не целесообразно. Они могут быть легко вычислены, если известно диффере</w:t>
      </w:r>
      <w:r>
        <w:rPr>
          <w:sz w:val="28"/>
          <w:szCs w:val="28"/>
        </w:rPr>
        <w:t>нциальное уравнение</w:t>
      </w:r>
      <w:r w:rsidRPr="00973D76">
        <w:rPr>
          <w:sz w:val="28"/>
          <w:szCs w:val="28"/>
        </w:rPr>
        <w:t>.</w:t>
      </w:r>
    </w:p>
    <w:p w:rsidR="00640DD5" w:rsidRPr="00973D76" w:rsidRDefault="00640DD5" w:rsidP="00640DD5">
      <w:pPr>
        <w:pStyle w:val="ac"/>
        <w:spacing w:line="360" w:lineRule="auto"/>
        <w:ind w:firstLine="720"/>
        <w:jc w:val="both"/>
        <w:rPr>
          <w:b/>
          <w:sz w:val="28"/>
          <w:szCs w:val="28"/>
        </w:rPr>
      </w:pPr>
      <w:r w:rsidRPr="00973D76">
        <w:rPr>
          <w:sz w:val="28"/>
          <w:szCs w:val="28"/>
        </w:rPr>
        <w:t>Преобразуем это уравнение по Лапласу, т.е. перейдем к изображению.</w:t>
      </w:r>
    </w:p>
    <w:p w:rsidR="00640DD5" w:rsidRPr="00973D76" w:rsidRDefault="00640DD5" w:rsidP="00640DD5">
      <w:pPr>
        <w:pStyle w:val="ac"/>
        <w:spacing w:line="360" w:lineRule="auto"/>
        <w:ind w:firstLine="720"/>
        <w:jc w:val="both"/>
        <w:rPr>
          <w:b/>
          <w:sz w:val="28"/>
          <w:szCs w:val="28"/>
        </w:rPr>
      </w:pPr>
      <w:proofErr w:type="gramStart"/>
      <w:r w:rsidRPr="00973D76">
        <w:rPr>
          <w:sz w:val="28"/>
          <w:szCs w:val="28"/>
        </w:rPr>
        <w:t xml:space="preserve">Согласно </w:t>
      </w:r>
      <w:r>
        <w:rPr>
          <w:sz w:val="28"/>
          <w:szCs w:val="28"/>
        </w:rPr>
        <w:t>теоремы</w:t>
      </w:r>
      <w:proofErr w:type="gramEnd"/>
      <w:r>
        <w:rPr>
          <w:sz w:val="28"/>
          <w:szCs w:val="28"/>
        </w:rPr>
        <w:t xml:space="preserve"> о линейности уравнение</w:t>
      </w:r>
      <w:r w:rsidRPr="00973D76">
        <w:rPr>
          <w:sz w:val="28"/>
          <w:szCs w:val="28"/>
        </w:rPr>
        <w:t xml:space="preserve"> в развернутом виде может быть записано в следующем виде: </w:t>
      </w:r>
    </w:p>
    <w:p w:rsidR="00640DD5" w:rsidRPr="00973D76" w:rsidRDefault="00640DD5" w:rsidP="00640DD5">
      <w:pPr>
        <w:pStyle w:val="ac"/>
        <w:spacing w:line="360" w:lineRule="auto"/>
        <w:ind w:firstLine="720"/>
        <w:rPr>
          <w:sz w:val="28"/>
          <w:szCs w:val="28"/>
          <w:lang w:val="en-US"/>
        </w:rPr>
      </w:pPr>
      <w:r w:rsidRPr="00973D76">
        <w:rPr>
          <w:position w:val="-34"/>
          <w:sz w:val="28"/>
          <w:szCs w:val="28"/>
        </w:rPr>
        <w:object w:dxaOrig="8460" w:dyaOrig="800">
          <v:shape id="_x0000_i1052" type="#_x0000_t75" style="width:421.7pt;height:40.2pt" o:ole="" fillcolor="window">
            <v:imagedata r:id="rId66" o:title=""/>
          </v:shape>
          <o:OLEObject Type="Embed" ProgID="Equation.3" ShapeID="_x0000_i1052" DrawAspect="Content" ObjectID="_1568451347" r:id="rId67"/>
        </w:object>
      </w:r>
    </w:p>
    <w:p w:rsidR="00640DD5" w:rsidRPr="00973D76" w:rsidRDefault="00640DD5" w:rsidP="00640DD5">
      <w:pPr>
        <w:pStyle w:val="ac"/>
        <w:spacing w:line="360" w:lineRule="auto"/>
        <w:ind w:firstLine="720"/>
        <w:rPr>
          <w:b/>
          <w:sz w:val="28"/>
          <w:szCs w:val="28"/>
        </w:rPr>
      </w:pPr>
      <w:r w:rsidRPr="00973D76">
        <w:rPr>
          <w:sz w:val="28"/>
          <w:szCs w:val="28"/>
        </w:rPr>
        <w:t xml:space="preserve">По теории об изображении производных: </w:t>
      </w:r>
      <w:r w:rsidRPr="00973D76">
        <w:rPr>
          <w:position w:val="-10"/>
          <w:sz w:val="28"/>
          <w:szCs w:val="28"/>
        </w:rPr>
        <w:object w:dxaOrig="2020" w:dyaOrig="360">
          <v:shape id="_x0000_i1053" type="#_x0000_t75" style="width:101pt;height:18.7pt" o:ole="" fillcolor="window">
            <v:imagedata r:id="rId68" o:title=""/>
          </v:shape>
          <o:OLEObject Type="Embed" ProgID="Equation.3" ShapeID="_x0000_i1053" DrawAspect="Content" ObjectID="_1568451348" r:id="rId69"/>
        </w:object>
      </w:r>
      <w:r w:rsidRPr="00973D76">
        <w:rPr>
          <w:sz w:val="28"/>
          <w:szCs w:val="28"/>
        </w:rPr>
        <w:t xml:space="preserve">, имеем </w:t>
      </w:r>
    </w:p>
    <w:p w:rsidR="00640DD5" w:rsidRPr="00973D76" w:rsidRDefault="00640DD5" w:rsidP="00640DD5">
      <w:pPr>
        <w:pStyle w:val="ac"/>
        <w:spacing w:line="360" w:lineRule="auto"/>
        <w:rPr>
          <w:b/>
          <w:sz w:val="28"/>
          <w:szCs w:val="28"/>
        </w:rPr>
      </w:pPr>
      <w:r w:rsidRPr="00973D76">
        <w:rPr>
          <w:position w:val="-32"/>
          <w:sz w:val="28"/>
          <w:szCs w:val="28"/>
        </w:rPr>
        <w:object w:dxaOrig="9340" w:dyaOrig="760">
          <v:shape id="_x0000_i1054" type="#_x0000_t75" style="width:466.6pt;height:38.35pt" o:ole="" fillcolor="window">
            <v:imagedata r:id="rId70" o:title=""/>
          </v:shape>
          <o:OLEObject Type="Embed" ProgID="Equation.3" ShapeID="_x0000_i1054" DrawAspect="Content" ObjectID="_1568451349" r:id="rId71"/>
        </w:object>
      </w:r>
    </w:p>
    <w:p w:rsidR="00640DD5" w:rsidRDefault="00640DD5" w:rsidP="00640DD5">
      <w:pPr>
        <w:pStyle w:val="ac"/>
        <w:spacing w:line="360" w:lineRule="auto"/>
        <w:ind w:firstLine="720"/>
        <w:rPr>
          <w:sz w:val="28"/>
          <w:szCs w:val="28"/>
        </w:rPr>
      </w:pPr>
      <w:r w:rsidRPr="00973D76">
        <w:rPr>
          <w:sz w:val="28"/>
          <w:szCs w:val="28"/>
        </w:rPr>
        <w:t xml:space="preserve">или </w:t>
      </w:r>
      <w:r w:rsidRPr="00973D76">
        <w:rPr>
          <w:position w:val="-10"/>
          <w:sz w:val="28"/>
          <w:szCs w:val="28"/>
        </w:rPr>
        <w:object w:dxaOrig="3560" w:dyaOrig="340">
          <v:shape id="_x0000_i1055" type="#_x0000_t75" style="width:177.65pt;height:18.7pt" o:ole="" fillcolor="window">
            <v:imagedata r:id="rId72" o:title=""/>
          </v:shape>
          <o:OLEObject Type="Embed" ProgID="Equation.3" ShapeID="_x0000_i1055" DrawAspect="Content" ObjectID="_1568451350" r:id="rId73"/>
        </w:object>
      </w:r>
      <w:r w:rsidRPr="00973D76">
        <w:rPr>
          <w:sz w:val="28"/>
          <w:szCs w:val="28"/>
        </w:rPr>
        <w:t xml:space="preserve">  (3), где </w:t>
      </w:r>
      <w:r w:rsidRPr="00973D76">
        <w:rPr>
          <w:position w:val="-18"/>
          <w:sz w:val="28"/>
          <w:szCs w:val="28"/>
        </w:rPr>
        <w:object w:dxaOrig="3100" w:dyaOrig="440">
          <v:shape id="_x0000_i1056" type="#_x0000_t75" style="width:154.3pt;height:21.5pt" o:ole="" fillcolor="window">
            <v:imagedata r:id="rId74" o:title=""/>
          </v:shape>
          <o:OLEObject Type="Embed" ProgID="Equation.3" ShapeID="_x0000_i1056" DrawAspect="Content" ObjectID="_1568451351" r:id="rId75"/>
        </w:object>
      </w:r>
      <w:r w:rsidRPr="00973D76">
        <w:rPr>
          <w:sz w:val="28"/>
          <w:szCs w:val="28"/>
        </w:rPr>
        <w:t xml:space="preserve"> </w:t>
      </w:r>
      <w:r w:rsidRPr="00973D76">
        <w:rPr>
          <w:position w:val="-18"/>
          <w:sz w:val="28"/>
          <w:szCs w:val="28"/>
        </w:rPr>
        <w:object w:dxaOrig="1480" w:dyaOrig="440">
          <v:shape id="_x0000_i1057" type="#_x0000_t75" style="width:72.95pt;height:21.5pt" o:ole="" fillcolor="window">
            <v:imagedata r:id="rId76" o:title=""/>
          </v:shape>
          <o:OLEObject Type="Embed" ProgID="Equation.3" ShapeID="_x0000_i1057" DrawAspect="Content" ObjectID="_1568451352" r:id="rId77"/>
        </w:object>
      </w:r>
      <w:r w:rsidRPr="00973D76">
        <w:rPr>
          <w:sz w:val="28"/>
          <w:szCs w:val="28"/>
        </w:rPr>
        <w:t xml:space="preserve">. </w:t>
      </w:r>
    </w:p>
    <w:p w:rsidR="00640DD5" w:rsidRDefault="00640DD5" w:rsidP="00640DD5">
      <w:pPr>
        <w:pStyle w:val="ac"/>
        <w:spacing w:line="360" w:lineRule="auto"/>
        <w:ind w:firstLine="720"/>
        <w:rPr>
          <w:sz w:val="28"/>
          <w:szCs w:val="28"/>
        </w:rPr>
      </w:pPr>
      <w:r w:rsidRPr="00973D76">
        <w:rPr>
          <w:sz w:val="28"/>
          <w:szCs w:val="28"/>
        </w:rPr>
        <w:t>Решив уравнение (</w:t>
      </w:r>
      <w:r>
        <w:rPr>
          <w:sz w:val="28"/>
          <w:szCs w:val="28"/>
        </w:rPr>
        <w:t>3.</w:t>
      </w:r>
      <w:r w:rsidRPr="00973D76">
        <w:rPr>
          <w:sz w:val="28"/>
          <w:szCs w:val="28"/>
        </w:rPr>
        <w:t xml:space="preserve">3) относительно </w:t>
      </w:r>
      <w:r w:rsidRPr="00973D76">
        <w:rPr>
          <w:position w:val="-10"/>
          <w:sz w:val="28"/>
          <w:szCs w:val="28"/>
        </w:rPr>
        <w:object w:dxaOrig="680" w:dyaOrig="340">
          <v:shape id="_x0000_i1058" type="#_x0000_t75" style="width:33.65pt;height:18.7pt" o:ole="" fillcolor="window">
            <v:imagedata r:id="rId78" o:title=""/>
          </v:shape>
          <o:OLEObject Type="Embed" ProgID="Equation.3" ShapeID="_x0000_i1058" DrawAspect="Content" ObjectID="_1568451353" r:id="rId79"/>
        </w:object>
      </w:r>
      <w:r w:rsidRPr="00973D76">
        <w:rPr>
          <w:sz w:val="28"/>
          <w:szCs w:val="28"/>
        </w:rPr>
        <w:t xml:space="preserve"> получим</w:t>
      </w:r>
    </w:p>
    <w:p w:rsidR="00640DD5" w:rsidRDefault="00640DD5" w:rsidP="00640DD5">
      <w:pPr>
        <w:pStyle w:val="ac"/>
        <w:spacing w:line="360" w:lineRule="auto"/>
        <w:ind w:firstLine="720"/>
        <w:rPr>
          <w:sz w:val="28"/>
          <w:szCs w:val="28"/>
        </w:rPr>
      </w:pPr>
    </w:p>
    <w:p w:rsidR="00640DD5" w:rsidRDefault="00640DD5" w:rsidP="00640DD5">
      <w:pPr>
        <w:pStyle w:val="ac"/>
        <w:spacing w:line="360" w:lineRule="auto"/>
        <w:ind w:firstLine="720"/>
        <w:jc w:val="right"/>
        <w:rPr>
          <w:sz w:val="28"/>
          <w:szCs w:val="28"/>
        </w:rPr>
      </w:pPr>
      <w:r w:rsidRPr="00973D76">
        <w:rPr>
          <w:position w:val="-28"/>
          <w:sz w:val="28"/>
          <w:szCs w:val="28"/>
        </w:rPr>
        <w:object w:dxaOrig="3240" w:dyaOrig="660">
          <v:shape id="_x0000_i1059" type="#_x0000_t75" style="width:160.85pt;height:31.8pt" o:ole="" fillcolor="window">
            <v:imagedata r:id="rId80" o:title=""/>
          </v:shape>
          <o:OLEObject Type="Embed" ProgID="Equation.3" ShapeID="_x0000_i1059" DrawAspect="Content" ObjectID="_1568451354" r:id="rId81"/>
        </w:object>
      </w:r>
      <w:r w:rsidRPr="00973D76">
        <w:rPr>
          <w:sz w:val="28"/>
          <w:szCs w:val="28"/>
        </w:rPr>
        <w:t>.</w:t>
      </w:r>
      <w:r>
        <w:rPr>
          <w:sz w:val="28"/>
          <w:szCs w:val="28"/>
        </w:rPr>
        <w:t xml:space="preserve">                                      </w:t>
      </w:r>
      <w:r w:rsidRPr="00973D76">
        <w:rPr>
          <w:sz w:val="28"/>
          <w:szCs w:val="28"/>
        </w:rPr>
        <w:t>(</w:t>
      </w:r>
      <w:r>
        <w:rPr>
          <w:sz w:val="28"/>
          <w:szCs w:val="28"/>
        </w:rPr>
        <w:t>3.</w:t>
      </w:r>
      <w:r w:rsidRPr="00973D76">
        <w:rPr>
          <w:sz w:val="28"/>
          <w:szCs w:val="28"/>
        </w:rPr>
        <w:t>3)</w:t>
      </w:r>
    </w:p>
    <w:p w:rsidR="00640DD5" w:rsidRDefault="00640DD5" w:rsidP="00640DD5">
      <w:pPr>
        <w:pStyle w:val="ac"/>
        <w:spacing w:line="360" w:lineRule="auto"/>
        <w:ind w:firstLine="720"/>
        <w:jc w:val="right"/>
        <w:rPr>
          <w:sz w:val="28"/>
          <w:szCs w:val="28"/>
        </w:rPr>
      </w:pPr>
    </w:p>
    <w:p w:rsidR="00640DD5" w:rsidRDefault="00640DD5" w:rsidP="00640DD5">
      <w:pPr>
        <w:pStyle w:val="ac"/>
        <w:spacing w:line="360" w:lineRule="auto"/>
        <w:ind w:firstLine="720"/>
        <w:rPr>
          <w:sz w:val="28"/>
          <w:szCs w:val="28"/>
        </w:rPr>
      </w:pPr>
      <w:proofErr w:type="gramStart"/>
      <w:r w:rsidRPr="00973D76">
        <w:rPr>
          <w:sz w:val="28"/>
          <w:szCs w:val="28"/>
        </w:rPr>
        <w:t>Положив</w:t>
      </w:r>
      <w:proofErr w:type="gramEnd"/>
      <w:r w:rsidRPr="00973D76">
        <w:rPr>
          <w:sz w:val="28"/>
          <w:szCs w:val="28"/>
        </w:rPr>
        <w:t xml:space="preserve"> </w:t>
      </w:r>
      <w:r w:rsidRPr="00973D76">
        <w:rPr>
          <w:position w:val="-10"/>
          <w:sz w:val="28"/>
          <w:szCs w:val="28"/>
        </w:rPr>
        <w:object w:dxaOrig="940" w:dyaOrig="320">
          <v:shape id="_x0000_i1060" type="#_x0000_t75" style="width:47.7pt;height:15.9pt" o:ole="" fillcolor="window">
            <v:imagedata r:id="rId82" o:title=""/>
          </v:shape>
          <o:OLEObject Type="Embed" ProgID="Equation.3" ShapeID="_x0000_i1060" DrawAspect="Content" ObjectID="_1568451355" r:id="rId83"/>
        </w:object>
      </w:r>
      <w:r w:rsidRPr="00973D76">
        <w:rPr>
          <w:sz w:val="28"/>
          <w:szCs w:val="28"/>
        </w:rPr>
        <w:t xml:space="preserve">найдем передаточную функцию звена по входной величине </w:t>
      </w:r>
    </w:p>
    <w:p w:rsidR="00640DD5" w:rsidRDefault="00640DD5" w:rsidP="00640DD5">
      <w:pPr>
        <w:pStyle w:val="ac"/>
        <w:spacing w:line="360" w:lineRule="auto"/>
        <w:ind w:firstLine="720"/>
        <w:jc w:val="right"/>
        <w:rPr>
          <w:sz w:val="28"/>
          <w:szCs w:val="28"/>
        </w:rPr>
      </w:pPr>
      <w:r w:rsidRPr="00973D76">
        <w:rPr>
          <w:position w:val="-30"/>
          <w:sz w:val="28"/>
          <w:szCs w:val="28"/>
        </w:rPr>
        <w:object w:dxaOrig="3680" w:dyaOrig="720">
          <v:shape id="_x0000_i1061" type="#_x0000_t75" style="width:184.2pt;height:36.45pt" o:ole="" fillcolor="window">
            <v:imagedata r:id="rId22" o:title=""/>
          </v:shape>
          <o:OLEObject Type="Embed" ProgID="Equation.3" ShapeID="_x0000_i1061" DrawAspect="Content" ObjectID="_1568451356" r:id="rId84"/>
        </w:object>
      </w:r>
      <w:r w:rsidRPr="00973D7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                         </w:t>
      </w:r>
      <w:r w:rsidRPr="00973D76">
        <w:rPr>
          <w:sz w:val="28"/>
          <w:szCs w:val="28"/>
        </w:rPr>
        <w:t>(</w:t>
      </w:r>
      <w:r>
        <w:rPr>
          <w:sz w:val="28"/>
          <w:szCs w:val="28"/>
        </w:rPr>
        <w:t>3.4)</w:t>
      </w:r>
    </w:p>
    <w:p w:rsidR="00640DD5" w:rsidRDefault="00640DD5" w:rsidP="00640DD5">
      <w:pPr>
        <w:pStyle w:val="ac"/>
        <w:spacing w:line="360" w:lineRule="auto"/>
        <w:ind w:firstLine="720"/>
        <w:jc w:val="right"/>
        <w:rPr>
          <w:sz w:val="28"/>
          <w:szCs w:val="28"/>
        </w:rPr>
      </w:pPr>
    </w:p>
    <w:p w:rsidR="00640DD5" w:rsidRDefault="00640DD5" w:rsidP="00640DD5">
      <w:pPr>
        <w:pStyle w:val="ac"/>
        <w:spacing w:line="360" w:lineRule="auto"/>
        <w:ind w:firstLine="720"/>
        <w:rPr>
          <w:sz w:val="28"/>
          <w:szCs w:val="28"/>
        </w:rPr>
      </w:pPr>
      <w:proofErr w:type="gramStart"/>
      <w:r w:rsidRPr="00973D76">
        <w:rPr>
          <w:sz w:val="28"/>
          <w:szCs w:val="28"/>
        </w:rPr>
        <w:t>При</w:t>
      </w:r>
      <w:proofErr w:type="gramEnd"/>
      <w:r w:rsidRPr="00973D76">
        <w:rPr>
          <w:sz w:val="28"/>
          <w:szCs w:val="28"/>
        </w:rPr>
        <w:t xml:space="preserve"> </w:t>
      </w:r>
      <w:r w:rsidRPr="00973D76">
        <w:rPr>
          <w:position w:val="-10"/>
          <w:sz w:val="28"/>
          <w:szCs w:val="28"/>
        </w:rPr>
        <w:object w:dxaOrig="700" w:dyaOrig="340">
          <v:shape id="_x0000_i1062" type="#_x0000_t75" style="width:36.45pt;height:18.7pt" o:ole="" fillcolor="window">
            <v:imagedata r:id="rId85" o:title=""/>
          </v:shape>
          <o:OLEObject Type="Embed" ProgID="Equation.3" ShapeID="_x0000_i1062" DrawAspect="Content" ObjectID="_1568451357" r:id="rId86"/>
        </w:object>
      </w:r>
      <w:r w:rsidRPr="00973D76">
        <w:rPr>
          <w:sz w:val="28"/>
          <w:szCs w:val="28"/>
        </w:rPr>
        <w:t xml:space="preserve"> получим передаточную функцию по возмущающему воз</w:t>
      </w:r>
      <w:r>
        <w:rPr>
          <w:sz w:val="28"/>
          <w:szCs w:val="28"/>
        </w:rPr>
        <w:t>действию</w:t>
      </w:r>
      <w:r w:rsidRPr="00973D76">
        <w:rPr>
          <w:sz w:val="28"/>
          <w:szCs w:val="28"/>
        </w:rPr>
        <w:t xml:space="preserve">: </w:t>
      </w:r>
    </w:p>
    <w:p w:rsidR="00640DD5" w:rsidRDefault="00640DD5" w:rsidP="00640DD5">
      <w:pPr>
        <w:pStyle w:val="ac"/>
        <w:spacing w:line="360" w:lineRule="auto"/>
        <w:ind w:firstLine="720"/>
        <w:jc w:val="right"/>
        <w:rPr>
          <w:sz w:val="28"/>
          <w:szCs w:val="28"/>
        </w:rPr>
      </w:pPr>
      <w:r w:rsidRPr="00973D76">
        <w:rPr>
          <w:position w:val="-30"/>
          <w:sz w:val="28"/>
          <w:szCs w:val="28"/>
        </w:rPr>
        <w:object w:dxaOrig="3660" w:dyaOrig="740">
          <v:shape id="_x0000_i1063" type="#_x0000_t75" style="width:182.35pt;height:36.45pt" o:ole="" fillcolor="window">
            <v:imagedata r:id="rId87" o:title=""/>
          </v:shape>
          <o:OLEObject Type="Embed" ProgID="Equation.3" ShapeID="_x0000_i1063" DrawAspect="Content" ObjectID="_1568451358" r:id="rId88"/>
        </w:object>
      </w:r>
      <w:r w:rsidRPr="00973D7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                         </w:t>
      </w:r>
      <w:r w:rsidRPr="00973D76">
        <w:rPr>
          <w:sz w:val="28"/>
          <w:szCs w:val="28"/>
        </w:rPr>
        <w:t>(</w:t>
      </w:r>
      <w:r>
        <w:rPr>
          <w:sz w:val="28"/>
          <w:szCs w:val="28"/>
        </w:rPr>
        <w:t>3.</w:t>
      </w:r>
      <w:r w:rsidRPr="00973D76">
        <w:rPr>
          <w:sz w:val="28"/>
          <w:szCs w:val="28"/>
        </w:rPr>
        <w:t>5)</w:t>
      </w:r>
    </w:p>
    <w:p w:rsidR="00640DD5" w:rsidRPr="00973D76" w:rsidRDefault="00640DD5" w:rsidP="00640DD5">
      <w:pPr>
        <w:pStyle w:val="ac"/>
        <w:spacing w:line="360" w:lineRule="auto"/>
        <w:ind w:firstLine="720"/>
        <w:jc w:val="right"/>
        <w:rPr>
          <w:b/>
          <w:sz w:val="28"/>
          <w:szCs w:val="28"/>
        </w:rPr>
      </w:pPr>
    </w:p>
    <w:p w:rsidR="00640DD5" w:rsidRPr="00973D76" w:rsidRDefault="00640DD5" w:rsidP="00640DD5">
      <w:pPr>
        <w:pStyle w:val="ac"/>
        <w:spacing w:line="360" w:lineRule="auto"/>
        <w:ind w:firstLine="720"/>
        <w:jc w:val="both"/>
        <w:rPr>
          <w:b/>
          <w:sz w:val="28"/>
          <w:szCs w:val="28"/>
        </w:rPr>
      </w:pPr>
      <w:r w:rsidRPr="00973D76">
        <w:rPr>
          <w:sz w:val="28"/>
          <w:szCs w:val="28"/>
        </w:rPr>
        <w:t>Исходя из вышеперечисленного</w:t>
      </w:r>
      <w:r w:rsidRPr="0082715B">
        <w:rPr>
          <w:sz w:val="28"/>
          <w:szCs w:val="28"/>
        </w:rPr>
        <w:t>,</w:t>
      </w:r>
      <w:r w:rsidRPr="00973D76">
        <w:rPr>
          <w:sz w:val="28"/>
          <w:szCs w:val="28"/>
        </w:rPr>
        <w:t xml:space="preserve"> правило для определения передаточной функции звена можно записать следующим образом:</w:t>
      </w:r>
    </w:p>
    <w:p w:rsidR="00640DD5" w:rsidRPr="00973D76" w:rsidRDefault="00640DD5" w:rsidP="00640DD5">
      <w:pPr>
        <w:pStyle w:val="ac"/>
        <w:spacing w:after="0" w:line="360" w:lineRule="auto"/>
        <w:ind w:firstLine="709"/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- </w:t>
      </w:r>
      <w:r w:rsidRPr="00973D76">
        <w:rPr>
          <w:sz w:val="28"/>
          <w:szCs w:val="28"/>
        </w:rPr>
        <w:t>составить дифференциальное уравнение в символической форме</w:t>
      </w:r>
    </w:p>
    <w:p w:rsidR="00640DD5" w:rsidRPr="00973D76" w:rsidRDefault="00640DD5" w:rsidP="00640DD5">
      <w:pPr>
        <w:pStyle w:val="ac"/>
        <w:spacing w:after="0" w:line="360" w:lineRule="auto"/>
        <w:ind w:firstLine="709"/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- </w:t>
      </w:r>
      <w:r w:rsidRPr="00973D76">
        <w:rPr>
          <w:sz w:val="28"/>
          <w:szCs w:val="28"/>
        </w:rPr>
        <w:t>разделить формально символический многочлен, стоящий в правой части перед интересующим нас воздействием на символический многочлен в левой части</w:t>
      </w:r>
    </w:p>
    <w:p w:rsidR="00640DD5" w:rsidRPr="00943F3D" w:rsidRDefault="00640DD5" w:rsidP="00640DD5">
      <w:pPr>
        <w:spacing w:line="360" w:lineRule="auto"/>
        <w:ind w:firstLine="709"/>
        <w:rPr>
          <w:sz w:val="28"/>
          <w:szCs w:val="28"/>
        </w:rPr>
      </w:pPr>
      <w:r w:rsidRPr="00943F3D">
        <w:rPr>
          <w:sz w:val="28"/>
          <w:szCs w:val="28"/>
        </w:rPr>
        <w:t>При расчете ее задающее воздействие не учитывается.</w:t>
      </w:r>
    </w:p>
    <w:p w:rsidR="00640DD5" w:rsidRPr="00F303AA" w:rsidRDefault="00640DD5" w:rsidP="00640DD5">
      <w:pPr>
        <w:spacing w:line="360" w:lineRule="auto"/>
        <w:rPr>
          <w:sz w:val="28"/>
          <w:szCs w:val="28"/>
        </w:rPr>
      </w:pPr>
      <w:r w:rsidRPr="00943F3D">
        <w:rPr>
          <w:sz w:val="28"/>
          <w:szCs w:val="28"/>
        </w:rPr>
        <w:t xml:space="preserve"> </w:t>
      </w:r>
      <w:r w:rsidRPr="00943F3D">
        <w:rPr>
          <w:sz w:val="28"/>
          <w:szCs w:val="28"/>
        </w:rPr>
        <w:tab/>
      </w:r>
      <w:r w:rsidRPr="00F303AA">
        <w:rPr>
          <w:sz w:val="28"/>
          <w:szCs w:val="28"/>
        </w:rPr>
        <w:t>Рассмотрим систему с учетом передаточных функций элементов схемы рис</w:t>
      </w:r>
      <w:r>
        <w:rPr>
          <w:sz w:val="28"/>
          <w:szCs w:val="28"/>
        </w:rPr>
        <w:t>унок</w:t>
      </w:r>
      <w:r w:rsidRPr="00F303AA">
        <w:rPr>
          <w:sz w:val="28"/>
          <w:szCs w:val="28"/>
        </w:rPr>
        <w:t xml:space="preserve"> </w:t>
      </w:r>
      <w:r>
        <w:rPr>
          <w:sz w:val="28"/>
          <w:szCs w:val="28"/>
        </w:rPr>
        <w:t>3</w:t>
      </w:r>
      <w:r w:rsidRPr="00F303AA">
        <w:rPr>
          <w:sz w:val="28"/>
          <w:szCs w:val="28"/>
        </w:rPr>
        <w:t>.1</w:t>
      </w:r>
    </w:p>
    <w:p w:rsidR="00640DD5" w:rsidRPr="00C42ECF" w:rsidRDefault="00640DD5" w:rsidP="00640DD5">
      <w:pPr>
        <w:pStyle w:val="affe"/>
        <w:spacing w:line="228" w:lineRule="auto"/>
        <w:ind w:firstLine="0"/>
        <w:rPr>
          <w:rFonts w:ascii="Times New Roman" w:hAnsi="Times New Roman"/>
          <w:sz w:val="28"/>
        </w:rPr>
      </w:pPr>
      <w:r>
        <w:rPr>
          <w:sz w:val="28"/>
        </w:rPr>
        <w:t xml:space="preserve"> </w:t>
      </w:r>
      <w:r w:rsidRPr="00C42ECF">
        <w:rPr>
          <w:rFonts w:ascii="Times New Roman" w:hAnsi="Times New Roman"/>
          <w:sz w:val="28"/>
        </w:rPr>
        <w:object w:dxaOrig="8235" w:dyaOrig="1739">
          <v:shape id="_x0000_i1064" type="#_x0000_t75" style="width:410.5pt;height:78.55pt" o:ole="">
            <v:imagedata r:id="rId8" o:title="" croptop="3356f" cropbottom="3017f"/>
          </v:shape>
          <o:OLEObject Type="Embed" ProgID="Word.Picture.8" ShapeID="_x0000_i1064" DrawAspect="Content" ObjectID="_1568451359" r:id="rId89"/>
        </w:object>
      </w:r>
    </w:p>
    <w:p w:rsidR="00640DD5" w:rsidRDefault="00640DD5" w:rsidP="00640DD5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3.1  Структурная схема </w:t>
      </w:r>
      <w:proofErr w:type="gramStart"/>
      <w:r>
        <w:rPr>
          <w:sz w:val="28"/>
          <w:szCs w:val="28"/>
        </w:rPr>
        <w:t>линейной</w:t>
      </w:r>
      <w:proofErr w:type="gramEnd"/>
      <w:r>
        <w:rPr>
          <w:sz w:val="28"/>
          <w:szCs w:val="28"/>
        </w:rPr>
        <w:t xml:space="preserve"> САУ</w:t>
      </w:r>
    </w:p>
    <w:p w:rsidR="00640DD5" w:rsidRPr="001B243C" w:rsidRDefault="00640DD5" w:rsidP="00640DD5">
      <w:pPr>
        <w:spacing w:line="360" w:lineRule="auto"/>
        <w:ind w:firstLine="720"/>
        <w:rPr>
          <w:sz w:val="28"/>
          <w:szCs w:val="28"/>
        </w:rPr>
      </w:pPr>
    </w:p>
    <w:p w:rsidR="00640DD5" w:rsidRDefault="00640DD5" w:rsidP="00640DD5">
      <w:pPr>
        <w:spacing w:line="360" w:lineRule="auto"/>
        <w:ind w:firstLine="720"/>
        <w:rPr>
          <w:sz w:val="28"/>
          <w:szCs w:val="28"/>
        </w:rPr>
      </w:pPr>
      <w:r w:rsidRPr="00E013F5">
        <w:rPr>
          <w:sz w:val="28"/>
          <w:szCs w:val="28"/>
        </w:rPr>
        <w:t>Тогда передаточная  функция разомкнутой системы будет иметь вид:</w:t>
      </w:r>
    </w:p>
    <w:p w:rsidR="00640DD5" w:rsidRPr="00F303AA" w:rsidRDefault="00640DD5" w:rsidP="00640DD5">
      <w:pPr>
        <w:spacing w:line="360" w:lineRule="auto"/>
        <w:ind w:firstLine="720"/>
        <w:rPr>
          <w:sz w:val="28"/>
          <w:szCs w:val="28"/>
        </w:rPr>
      </w:pPr>
    </w:p>
    <w:p w:rsidR="00640DD5" w:rsidRPr="00CB3BC6" w:rsidRDefault="00640DD5" w:rsidP="00640DD5">
      <w:pPr>
        <w:jc w:val="right"/>
        <w:rPr>
          <w:sz w:val="28"/>
          <w:szCs w:val="28"/>
        </w:rPr>
      </w:pPr>
      <w:r w:rsidRPr="00640DD5">
        <w:rPr>
          <w:sz w:val="28"/>
          <w:szCs w:val="28"/>
        </w:rPr>
        <w:fldChar w:fldCharType="begin"/>
      </w:r>
      <w:r w:rsidRPr="00640DD5">
        <w:rPr>
          <w:sz w:val="28"/>
          <w:szCs w:val="28"/>
        </w:rPr>
        <w:instrText xml:space="preserve"> QUOTE </w:instrText>
      </w:r>
      <w:r w:rsidRPr="00640DD5">
        <w:rPr>
          <w:position w:val="-30"/>
        </w:rPr>
        <w:pict>
          <v:shape id="_x0000_i1076" type="#_x0000_t75" style="width:152.4pt;height:36.4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FApJdBdO9MB&#10;AwAAAMABAAAAAAAAXwAxADUANgA4ADQANQAxADIAMwA2AAAAAAAAAAAAAAAAAAAAAAAAAAAAAAAA&#10;AAAAAAAAAAAAAAAAAAAAAAAAABgAAgH///////////////8AAAAAAAAAAAAAAAAAAAAAAAAAAAAA&#10;AAAAAAAAAAAAAAAAAAAAAAAAiw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AGAAAA/v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&lt;/w:binData&gt;&lt;/w:docOleData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48211B&quot;/&gt;&lt;wsp:rsid wsp:val=&quot;000524C9&quot;/&gt;&lt;wsp:rsid wsp:val=&quot;00065CFE&quot;/&gt;&lt;wsp:rsid wsp:val=&quot;00075EBB&quot;/&gt;&lt;wsp:rsid wsp:val=&quot;00085F84&quot;/&gt;&lt;wsp:rsid wsp:val=&quot;00093919&quot;/&gt;&lt;wsp:rsid wsp:val=&quot;000A20F2&quot;/&gt;&lt;wsp:rsid wsp:val=&quot;000D2E9A&quot;/&gt;&lt;wsp:rsid wsp:val=&quot;000E06B1&quot;/&gt;&lt;wsp:rsid wsp:val=&quot;000F0729&quot;/&gt;&lt;wsp:rsid wsp:val=&quot;00120061&quot;/&gt;&lt;wsp:rsid wsp:val=&quot;0012404E&quot;/&gt;&lt;wsp:rsid wsp:val=&quot;00124EC7&quot;/&gt;&lt;wsp:rsid wsp:val=&quot;00124FCF&quot;/&gt;&lt;wsp:rsid wsp:val=&quot;00125388&quot;/&gt;&lt;wsp:rsid wsp:val=&quot;001468B6&quot;/&gt;&lt;wsp:rsid wsp:val=&quot;00152700&quot;/&gt;&lt;wsp:rsid wsp:val=&quot;001C1436&quot;/&gt;&lt;wsp:rsid wsp:val=&quot;001D361E&quot;/&gt;&lt;wsp:rsid wsp:val=&quot;001E6E63&quot;/&gt;&lt;wsp:rsid wsp:val=&quot;001F56C4&quot;/&gt;&lt;wsp:rsid wsp:val=&quot;001F77A7&quot;/&gt;&lt;wsp:rsid wsp:val=&quot;00231033&quot;/&gt;&lt;wsp:rsid wsp:val=&quot;002422A1&quot;/&gt;&lt;wsp:rsid wsp:val=&quot;00244B92&quot;/&gt;&lt;wsp:rsid wsp:val=&quot;00246014&quot;/&gt;&lt;wsp:rsid wsp:val=&quot;002470B6&quot;/&gt;&lt;wsp:rsid wsp:val=&quot;00252077&quot;/&gt;&lt;wsp:rsid wsp:val=&quot;00283263&quot;/&gt;&lt;wsp:rsid wsp:val=&quot;002B598B&quot;/&gt;&lt;wsp:rsid wsp:val=&quot;002C04DD&quot;/&gt;&lt;wsp:rsid wsp:val=&quot;002D6CA7&quot;/&gt;&lt;wsp:rsid wsp:val=&quot;00325F5D&quot;/&gt;&lt;wsp:rsid wsp:val=&quot;00332B8C&quot;/&gt;&lt;wsp:rsid wsp:val=&quot;00345DAE&quot;/&gt;&lt;wsp:rsid wsp:val=&quot;0036308A&quot;/&gt;&lt;wsp:rsid wsp:val=&quot;00381157&quot;/&gt;&lt;wsp:rsid wsp:val=&quot;0039530C&quot;/&gt;&lt;wsp:rsid wsp:val=&quot;003C677C&quot;/&gt;&lt;wsp:rsid wsp:val=&quot;003E7857&quot;/&gt;&lt;wsp:rsid wsp:val=&quot;003F184A&quot;/&gt;&lt;wsp:rsid wsp:val=&quot;00413E82&quot;/&gt;&lt;wsp:rsid wsp:val=&quot;00416D35&quot;/&gt;&lt;wsp:rsid wsp:val=&quot;00423E21&quot;/&gt;&lt;wsp:rsid wsp:val=&quot;00424BCC&quot;/&gt;&lt;wsp:rsid wsp:val=&quot;0048211B&quot;/&gt;&lt;wsp:rsid wsp:val=&quot;00491542&quot;/&gt;&lt;wsp:rsid wsp:val=&quot;004A12EB&quot;/&gt;&lt;wsp:rsid wsp:val=&quot;004A4BE2&quot;/&gt;&lt;wsp:rsid wsp:val=&quot;004D65FA&quot;/&gt;&lt;wsp:rsid wsp:val=&quot;00505D4D&quot;/&gt;&lt;wsp:rsid wsp:val=&quot;0050663D&quot;/&gt;&lt;wsp:rsid wsp:val=&quot;00520E39&quot;/&gt;&lt;wsp:rsid wsp:val=&quot;005240E5&quot;/&gt;&lt;wsp:rsid wsp:val=&quot;00550BC3&quot;/&gt;&lt;wsp:rsid wsp:val=&quot;0056561D&quot;/&gt;&lt;wsp:rsid wsp:val=&quot;00597C43&quot;/&gt;&lt;wsp:rsid wsp:val=&quot;00607FD6&quot;/&gt;&lt;wsp:rsid wsp:val=&quot;00631270&quot;/&gt;&lt;wsp:rsid wsp:val=&quot;00640DD5&quot;/&gt;&lt;wsp:rsid wsp:val=&quot;00647725&quot;/&gt;&lt;wsp:rsid wsp:val=&quot;00685F99&quot;/&gt;&lt;wsp:rsid wsp:val=&quot;0068641A&quot;/&gt;&lt;wsp:rsid wsp:val=&quot;006922C3&quot;/&gt;&lt;wsp:rsid wsp:val=&quot;006A3351&quot;/&gt;&lt;wsp:rsid wsp:val=&quot;006C29D5&quot;/&gt;&lt;wsp:rsid wsp:val=&quot;006F74D3&quot;/&gt;&lt;wsp:rsid wsp:val=&quot;006F7ABE&quot;/&gt;&lt;wsp:rsid wsp:val=&quot;0071104F&quot;/&gt;&lt;wsp:rsid wsp:val=&quot;007144D3&quot;/&gt;&lt;wsp:rsid wsp:val=&quot;007251FE&quot;/&gt;&lt;wsp:rsid wsp:val=&quot;00740A76&quot;/&gt;&lt;wsp:rsid wsp:val=&quot;00750A23&quot;/&gt;&lt;wsp:rsid wsp:val=&quot;00755FDE&quot;/&gt;&lt;wsp:rsid wsp:val=&quot;007B6E2B&quot;/&gt;&lt;wsp:rsid wsp:val=&quot;007E22A8&quot;/&gt;&lt;wsp:rsid wsp:val=&quot;007F0017&quot;/&gt;&lt;wsp:rsid wsp:val=&quot;0083098D&quot;/&gt;&lt;wsp:rsid wsp:val=&quot;008B73F7&quot;/&gt;&lt;wsp:rsid wsp:val=&quot;008C17BB&quot;/&gt;&lt;wsp:rsid wsp:val=&quot;008D6CE0&quot;/&gt;&lt;wsp:rsid wsp:val=&quot;008E06AA&quot;/&gt;&lt;wsp:rsid wsp:val=&quot;008E2150&quot;/&gt;&lt;wsp:rsid wsp:val=&quot;009207F9&quot;/&gt;&lt;wsp:rsid wsp:val=&quot;00951D60&quot;/&gt;&lt;wsp:rsid wsp:val=&quot;0099678D&quot;/&gt;&lt;wsp:rsid wsp:val=&quot;009B6C1B&quot;/&gt;&lt;wsp:rsid wsp:val=&quot;009F5EDF&quot;/&gt;&lt;wsp:rsid wsp:val=&quot;00AB7D15&quot;/&gt;&lt;wsp:rsid wsp:val=&quot;00AE029E&quot;/&gt;&lt;wsp:rsid wsp:val=&quot;00B03C2C&quot;/&gt;&lt;wsp:rsid wsp:val=&quot;00B2380B&quot;/&gt;&lt;wsp:rsid wsp:val=&quot;00B2669E&quot;/&gt;&lt;wsp:rsid wsp:val=&quot;00B32D23&quot;/&gt;&lt;wsp:rsid wsp:val=&quot;00B774FE&quot;/&gt;&lt;wsp:rsid wsp:val=&quot;00BA1D75&quot;/&gt;&lt;wsp:rsid wsp:val=&quot;00BA5B25&quot;/&gt;&lt;wsp:rsid wsp:val=&quot;00BC48E9&quot;/&gt;&lt;wsp:rsid wsp:val=&quot;00BC7DE6&quot;/&gt;&lt;wsp:rsid wsp:val=&quot;00BD0C10&quot;/&gt;&lt;wsp:rsid wsp:val=&quot;00BF5799&quot;/&gt;&lt;wsp:rsid wsp:val=&quot;00C15FE8&quot;/&gt;&lt;wsp:rsid wsp:val=&quot;00C40F47&quot;/&gt;&lt;wsp:rsid wsp:val=&quot;00C460D0&quot;/&gt;&lt;wsp:rsid wsp:val=&quot;00C51708&quot;/&gt;&lt;wsp:rsid wsp:val=&quot;00C617E5&quot;/&gt;&lt;wsp:rsid wsp:val=&quot;00C71709&quot;/&gt;&lt;wsp:rsid wsp:val=&quot;00C75267&quot;/&gt;&lt;wsp:rsid wsp:val=&quot;00C9106B&quot;/&gt;&lt;wsp:rsid wsp:val=&quot;00CC5350&quot;/&gt;&lt;wsp:rsid wsp:val=&quot;00CD1BAD&quot;/&gt;&lt;wsp:rsid wsp:val=&quot;00CE0DAC&quot;/&gt;&lt;wsp:rsid wsp:val=&quot;00D16ACE&quot;/&gt;&lt;wsp:rsid wsp:val=&quot;00D45E30&quot;/&gt;&lt;wsp:rsid wsp:val=&quot;00D46EE3&quot;/&gt;&lt;wsp:rsid wsp:val=&quot;00D80936&quot;/&gt;&lt;wsp:rsid wsp:val=&quot;00D82C57&quot;/&gt;&lt;wsp:rsid wsp:val=&quot;00DA033E&quot;/&gt;&lt;wsp:rsid wsp:val=&quot;00DA61F8&quot;/&gt;&lt;wsp:rsid wsp:val=&quot;00DC4A4C&quot;/&gt;&lt;wsp:rsid wsp:val=&quot;00DF3E87&quot;/&gt;&lt;wsp:rsid wsp:val=&quot;00DF4E59&quot;/&gt;&lt;wsp:rsid wsp:val=&quot;00DF6590&quot;/&gt;&lt;wsp:rsid wsp:val=&quot;00E204F7&quot;/&gt;&lt;wsp:rsid wsp:val=&quot;00E50FE0&quot;/&gt;&lt;wsp:rsid wsp:val=&quot;00E60B37&quot;/&gt;&lt;wsp:rsid wsp:val=&quot;00E638C4&quot;/&gt;&lt;wsp:rsid wsp:val=&quot;00EA050E&quot;/&gt;&lt;wsp:rsid wsp:val=&quot;00EA41B8&quot;/&gt;&lt;wsp:rsid wsp:val=&quot;00EA6CD6&quot;/&gt;&lt;wsp:rsid wsp:val=&quot;00EC3759&quot;/&gt;&lt;wsp:rsid wsp:val=&quot;00EE753F&quot;/&gt;&lt;wsp:rsid wsp:val=&quot;00EF3334&quot;/&gt;&lt;wsp:rsid wsp:val=&quot;00F038BD&quot;/&gt;&lt;wsp:rsid wsp:val=&quot;00F202C6&quot;/&gt;&lt;wsp:rsid wsp:val=&quot;00F31BDE&quot;/&gt;&lt;wsp:rsid wsp:val=&quot;00F32775&quot;/&gt;&lt;wsp:rsid wsp:val=&quot;00F3436D&quot;/&gt;&lt;wsp:rsid wsp:val=&quot;00F65042&quot;/&gt;&lt;wsp:rsid wsp:val=&quot;00F67AFC&quot;/&gt;&lt;wsp:rsid wsp:val=&quot;00F9348D&quot;/&gt;&lt;wsp:rsid wsp:val=&quot;00FB164A&quot;/&gt;&lt;wsp:rsid wsp:val=&quot;00FC4BE8&quot;/&gt;&lt;wsp:rsid wsp:val=&quot;00FF05B4&quot;/&gt;&lt;wsp:rsid wsp:val=&quot;00FF5C62&quot;/&gt;&lt;wsp:rsid wsp:val=&quot;00FF727E&quot;/&gt;&lt;/wsp:rsids&gt;&lt;/w:docPr&gt;&lt;w:body&gt;&lt;w:p wsp:rsidR=&quot;00000000&quot; wsp:rsidRDefault=&quot;00F3436D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W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1&lt;/m:t&gt;&lt;/m:r&gt;&lt;/m:sub&gt;&lt;/m:sSub&gt;&lt;m:d&gt;&lt;m:d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d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p&lt;/m:t&gt;&lt;/m:r&gt;&lt;/m:e&gt;&lt;/m:d&gt;&lt;m:r&gt;&lt;w:rPr&gt;&lt;w:rFonts w:ascii=&quot;Cambria Math&quot; w:h-ansi=&quot;Cambria Math&quot;/&gt;&lt;wx:font wx:val=&quot;Cambria Math&quot;/&gt;&lt;w:i/&gt;&lt;w:sz w:val=&quot;28&quot;/&gt;&lt;w:sz-cs w:val=&quot;28&quot;/&gt;&lt;/w:rPr&gt;&lt;m:t&gt;=&lt;/m:t&gt;&lt;/m:r&gt;&lt;m:r&gt;&lt;m:rPr&gt;&lt;m:sty m:val=&quot;p&quot;/&gt;&lt;/m:rPr&gt;&lt;w:rPr&gt;&lt;w:rFonts w:ascii=&quot;Cambria Math&quot; w:h-ansi=&quot;Cambria Math&quot;/&gt;&lt;wx:font wx:val=&quot;Cambria Math&quot;/&gt;&lt;w:position w:val=&quot;-30&quot;/&gt;&lt;w:sz w:val=&quot;16&quot;/&gt;&lt;w:sz-cs w:val=&quot;16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&lt;/w:binData&gt;&lt;v:shape id=&quot;_x0000_i1025&quot; type=&quot;#_x0000_t75&quot; style=&quot;width:36.75pt;height:34.5pt&quot; o:ole=&quot;&quot;&gt;&lt;v:imagedata src=&quot;wordml://08000001.wmz&quot; o:title=&quot;&quot;/&gt;&lt;/v:shape&gt;&lt;o:OLEObject Type=&quot;Embed&quot; ProgID=&quot;Equation.3&quot; ShapeID=&quot;_x0000_i1025&quot; DrawAspect=&quot;Content&quot; ObjectID=&quot;_1568451236&quot;/&gt;&lt;/w:pict&gt;&lt;/m:r&gt;&lt;m:r&gt;&lt;m:rPr&gt;&lt;m:sty m:val=&quot;p&quot;/&gt;&lt;/m:rPr&gt;&lt;w:rPr&gt;&lt;w:rFonts w:ascii=&quot;Cambria Math&quot; w:h-ansi=&quot;Cambria&quot;/&gt;&lt;wx:font wx:val=&quot;Cambria Math&quot;/&gt;&lt;w:sz w:val=&quot;28&quot;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3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0,01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p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+1&lt;/m:t&gt;&lt;/m:r&gt;&lt;/m:den&gt;&lt;/m:f&gt;&lt;m:r&gt;&lt;m:rPr&gt;&lt;m:sty m:val=&quot;p&quot;/&gt;&lt;/m:rPr&gt;&lt;w:rPr&gt;&lt;w:rFonts w:ascii=&quot;Cambria Math&quot; w:h-ansi=&quot;Cambria&quot;/&gt;&lt;wx:font wx:val=&quot;Cambria Math&quot;/&gt;&lt;w:sz w:val=&quot;28&quot;/&gt;&lt;w:sz-cs w:val=&quot;28&quot;/&gt;&lt;/w:rPr&gt;&lt;m:t&gt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8" o:title="" chromakey="white"/>
          </v:shape>
        </w:pict>
      </w:r>
      <w:r w:rsidRPr="00640DD5">
        <w:rPr>
          <w:sz w:val="28"/>
          <w:szCs w:val="28"/>
        </w:rPr>
        <w:instrText xml:space="preserve"> </w:instrText>
      </w:r>
      <w:r w:rsidRPr="00640DD5">
        <w:rPr>
          <w:sz w:val="28"/>
          <w:szCs w:val="28"/>
        </w:rPr>
        <w:fldChar w:fldCharType="separate"/>
      </w:r>
      <w:r w:rsidRPr="00640DD5">
        <w:rPr>
          <w:position w:val="-30"/>
        </w:rPr>
        <w:pict>
          <v:shape id="_x0000_i1077" type="#_x0000_t75" style="width:152.4pt;height:36.4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FApJdBdO9MB&#10;AwAAAMABAAAAAAAAXwAxADUANgA4ADQANQAxADIAMwA2AAAAAAAAAAAAAAAAAAAAAAAAAAAAAAAA&#10;AAAAAAAAAAAAAAAAAAAAAAAAABgAAgH///////////////8AAAAAAAAAAAAAAAAAAAAAAAAAAAAA&#10;AAAAAAAAAAAAAAAAAAAAAAAAiw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AGAAAA/v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&lt;/w:binData&gt;&lt;/w:docOleData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48211B&quot;/&gt;&lt;wsp:rsid wsp:val=&quot;000524C9&quot;/&gt;&lt;wsp:rsid wsp:val=&quot;00065CFE&quot;/&gt;&lt;wsp:rsid wsp:val=&quot;00075EBB&quot;/&gt;&lt;wsp:rsid wsp:val=&quot;00085F84&quot;/&gt;&lt;wsp:rsid wsp:val=&quot;00093919&quot;/&gt;&lt;wsp:rsid wsp:val=&quot;000A20F2&quot;/&gt;&lt;wsp:rsid wsp:val=&quot;000D2E9A&quot;/&gt;&lt;wsp:rsid wsp:val=&quot;000E06B1&quot;/&gt;&lt;wsp:rsid wsp:val=&quot;000F0729&quot;/&gt;&lt;wsp:rsid wsp:val=&quot;00120061&quot;/&gt;&lt;wsp:rsid wsp:val=&quot;0012404E&quot;/&gt;&lt;wsp:rsid wsp:val=&quot;00124EC7&quot;/&gt;&lt;wsp:rsid wsp:val=&quot;00124FCF&quot;/&gt;&lt;wsp:rsid wsp:val=&quot;00125388&quot;/&gt;&lt;wsp:rsid wsp:val=&quot;001468B6&quot;/&gt;&lt;wsp:rsid wsp:val=&quot;00152700&quot;/&gt;&lt;wsp:rsid wsp:val=&quot;001C1436&quot;/&gt;&lt;wsp:rsid wsp:val=&quot;001D361E&quot;/&gt;&lt;wsp:rsid wsp:val=&quot;001E6E63&quot;/&gt;&lt;wsp:rsid wsp:val=&quot;001F56C4&quot;/&gt;&lt;wsp:rsid wsp:val=&quot;001F77A7&quot;/&gt;&lt;wsp:rsid wsp:val=&quot;00231033&quot;/&gt;&lt;wsp:rsid wsp:val=&quot;002422A1&quot;/&gt;&lt;wsp:rsid wsp:val=&quot;00244B92&quot;/&gt;&lt;wsp:rsid wsp:val=&quot;00246014&quot;/&gt;&lt;wsp:rsid wsp:val=&quot;002470B6&quot;/&gt;&lt;wsp:rsid wsp:val=&quot;00252077&quot;/&gt;&lt;wsp:rsid wsp:val=&quot;00283263&quot;/&gt;&lt;wsp:rsid wsp:val=&quot;002B598B&quot;/&gt;&lt;wsp:rsid wsp:val=&quot;002C04DD&quot;/&gt;&lt;wsp:rsid wsp:val=&quot;002D6CA7&quot;/&gt;&lt;wsp:rsid wsp:val=&quot;00325F5D&quot;/&gt;&lt;wsp:rsid wsp:val=&quot;00332B8C&quot;/&gt;&lt;wsp:rsid wsp:val=&quot;00345DAE&quot;/&gt;&lt;wsp:rsid wsp:val=&quot;0036308A&quot;/&gt;&lt;wsp:rsid wsp:val=&quot;00381157&quot;/&gt;&lt;wsp:rsid wsp:val=&quot;0039530C&quot;/&gt;&lt;wsp:rsid wsp:val=&quot;003C677C&quot;/&gt;&lt;wsp:rsid wsp:val=&quot;003E7857&quot;/&gt;&lt;wsp:rsid wsp:val=&quot;003F184A&quot;/&gt;&lt;wsp:rsid wsp:val=&quot;00413E82&quot;/&gt;&lt;wsp:rsid wsp:val=&quot;00416D35&quot;/&gt;&lt;wsp:rsid wsp:val=&quot;00423E21&quot;/&gt;&lt;wsp:rsid wsp:val=&quot;00424BCC&quot;/&gt;&lt;wsp:rsid wsp:val=&quot;0048211B&quot;/&gt;&lt;wsp:rsid wsp:val=&quot;00491542&quot;/&gt;&lt;wsp:rsid wsp:val=&quot;004A12EB&quot;/&gt;&lt;wsp:rsid wsp:val=&quot;004A4BE2&quot;/&gt;&lt;wsp:rsid wsp:val=&quot;004D65FA&quot;/&gt;&lt;wsp:rsid wsp:val=&quot;00505D4D&quot;/&gt;&lt;wsp:rsid wsp:val=&quot;0050663D&quot;/&gt;&lt;wsp:rsid wsp:val=&quot;00520E39&quot;/&gt;&lt;wsp:rsid wsp:val=&quot;005240E5&quot;/&gt;&lt;wsp:rsid wsp:val=&quot;00550BC3&quot;/&gt;&lt;wsp:rsid wsp:val=&quot;0056561D&quot;/&gt;&lt;wsp:rsid wsp:val=&quot;00597C43&quot;/&gt;&lt;wsp:rsid wsp:val=&quot;00607FD6&quot;/&gt;&lt;wsp:rsid wsp:val=&quot;00631270&quot;/&gt;&lt;wsp:rsid wsp:val=&quot;00640DD5&quot;/&gt;&lt;wsp:rsid wsp:val=&quot;00647725&quot;/&gt;&lt;wsp:rsid wsp:val=&quot;00685F99&quot;/&gt;&lt;wsp:rsid wsp:val=&quot;0068641A&quot;/&gt;&lt;wsp:rsid wsp:val=&quot;006922C3&quot;/&gt;&lt;wsp:rsid wsp:val=&quot;006A3351&quot;/&gt;&lt;wsp:rsid wsp:val=&quot;006C29D5&quot;/&gt;&lt;wsp:rsid wsp:val=&quot;006F74D3&quot;/&gt;&lt;wsp:rsid wsp:val=&quot;006F7ABE&quot;/&gt;&lt;wsp:rsid wsp:val=&quot;0071104F&quot;/&gt;&lt;wsp:rsid wsp:val=&quot;007144D3&quot;/&gt;&lt;wsp:rsid wsp:val=&quot;007251FE&quot;/&gt;&lt;wsp:rsid wsp:val=&quot;00740A76&quot;/&gt;&lt;wsp:rsid wsp:val=&quot;00750A23&quot;/&gt;&lt;wsp:rsid wsp:val=&quot;00755FDE&quot;/&gt;&lt;wsp:rsid wsp:val=&quot;007B6E2B&quot;/&gt;&lt;wsp:rsid wsp:val=&quot;007E22A8&quot;/&gt;&lt;wsp:rsid wsp:val=&quot;007F0017&quot;/&gt;&lt;wsp:rsid wsp:val=&quot;0083098D&quot;/&gt;&lt;wsp:rsid wsp:val=&quot;008B73F7&quot;/&gt;&lt;wsp:rsid wsp:val=&quot;008C17BB&quot;/&gt;&lt;wsp:rsid wsp:val=&quot;008D6CE0&quot;/&gt;&lt;wsp:rsid wsp:val=&quot;008E06AA&quot;/&gt;&lt;wsp:rsid wsp:val=&quot;008E2150&quot;/&gt;&lt;wsp:rsid wsp:val=&quot;009207F9&quot;/&gt;&lt;wsp:rsid wsp:val=&quot;00951D60&quot;/&gt;&lt;wsp:rsid wsp:val=&quot;0099678D&quot;/&gt;&lt;wsp:rsid wsp:val=&quot;009B6C1B&quot;/&gt;&lt;wsp:rsid wsp:val=&quot;009F5EDF&quot;/&gt;&lt;wsp:rsid wsp:val=&quot;00AB7D15&quot;/&gt;&lt;wsp:rsid wsp:val=&quot;00AE029E&quot;/&gt;&lt;wsp:rsid wsp:val=&quot;00B03C2C&quot;/&gt;&lt;wsp:rsid wsp:val=&quot;00B2380B&quot;/&gt;&lt;wsp:rsid wsp:val=&quot;00B2669E&quot;/&gt;&lt;wsp:rsid wsp:val=&quot;00B32D23&quot;/&gt;&lt;wsp:rsid wsp:val=&quot;00B774FE&quot;/&gt;&lt;wsp:rsid wsp:val=&quot;00BA1D75&quot;/&gt;&lt;wsp:rsid wsp:val=&quot;00BA5B25&quot;/&gt;&lt;wsp:rsid wsp:val=&quot;00BC48E9&quot;/&gt;&lt;wsp:rsid wsp:val=&quot;00BC7DE6&quot;/&gt;&lt;wsp:rsid wsp:val=&quot;00BD0C10&quot;/&gt;&lt;wsp:rsid wsp:val=&quot;00BF5799&quot;/&gt;&lt;wsp:rsid wsp:val=&quot;00C15FE8&quot;/&gt;&lt;wsp:rsid wsp:val=&quot;00C40F47&quot;/&gt;&lt;wsp:rsid wsp:val=&quot;00C460D0&quot;/&gt;&lt;wsp:rsid wsp:val=&quot;00C51708&quot;/&gt;&lt;wsp:rsid wsp:val=&quot;00C617E5&quot;/&gt;&lt;wsp:rsid wsp:val=&quot;00C71709&quot;/&gt;&lt;wsp:rsid wsp:val=&quot;00C75267&quot;/&gt;&lt;wsp:rsid wsp:val=&quot;00C9106B&quot;/&gt;&lt;wsp:rsid wsp:val=&quot;00CC5350&quot;/&gt;&lt;wsp:rsid wsp:val=&quot;00CD1BAD&quot;/&gt;&lt;wsp:rsid wsp:val=&quot;00CE0DAC&quot;/&gt;&lt;wsp:rsid wsp:val=&quot;00D16ACE&quot;/&gt;&lt;wsp:rsid wsp:val=&quot;00D45E30&quot;/&gt;&lt;wsp:rsid wsp:val=&quot;00D46EE3&quot;/&gt;&lt;wsp:rsid wsp:val=&quot;00D80936&quot;/&gt;&lt;wsp:rsid wsp:val=&quot;00D82C57&quot;/&gt;&lt;wsp:rsid wsp:val=&quot;00DA033E&quot;/&gt;&lt;wsp:rsid wsp:val=&quot;00DA61F8&quot;/&gt;&lt;wsp:rsid wsp:val=&quot;00DC4A4C&quot;/&gt;&lt;wsp:rsid wsp:val=&quot;00DF3E87&quot;/&gt;&lt;wsp:rsid wsp:val=&quot;00DF4E59&quot;/&gt;&lt;wsp:rsid wsp:val=&quot;00DF6590&quot;/&gt;&lt;wsp:rsid wsp:val=&quot;00E204F7&quot;/&gt;&lt;wsp:rsid wsp:val=&quot;00E50FE0&quot;/&gt;&lt;wsp:rsid wsp:val=&quot;00E60B37&quot;/&gt;&lt;wsp:rsid wsp:val=&quot;00E638C4&quot;/&gt;&lt;wsp:rsid wsp:val=&quot;00EA050E&quot;/&gt;&lt;wsp:rsid wsp:val=&quot;00EA41B8&quot;/&gt;&lt;wsp:rsid wsp:val=&quot;00EA6CD6&quot;/&gt;&lt;wsp:rsid wsp:val=&quot;00EC3759&quot;/&gt;&lt;wsp:rsid wsp:val=&quot;00EE753F&quot;/&gt;&lt;wsp:rsid wsp:val=&quot;00EF3334&quot;/&gt;&lt;wsp:rsid wsp:val=&quot;00F038BD&quot;/&gt;&lt;wsp:rsid wsp:val=&quot;00F202C6&quot;/&gt;&lt;wsp:rsid wsp:val=&quot;00F31BDE&quot;/&gt;&lt;wsp:rsid wsp:val=&quot;00F32775&quot;/&gt;&lt;wsp:rsid wsp:val=&quot;00F3436D&quot;/&gt;&lt;wsp:rsid wsp:val=&quot;00F65042&quot;/&gt;&lt;wsp:rsid wsp:val=&quot;00F67AFC&quot;/&gt;&lt;wsp:rsid wsp:val=&quot;00F9348D&quot;/&gt;&lt;wsp:rsid wsp:val=&quot;00FB164A&quot;/&gt;&lt;wsp:rsid wsp:val=&quot;00FC4BE8&quot;/&gt;&lt;wsp:rsid wsp:val=&quot;00FF05B4&quot;/&gt;&lt;wsp:rsid wsp:val=&quot;00FF5C62&quot;/&gt;&lt;wsp:rsid wsp:val=&quot;00FF727E&quot;/&gt;&lt;/wsp:rsids&gt;&lt;/w:docPr&gt;&lt;w:body&gt;&lt;w:p wsp:rsidR=&quot;00000000&quot; wsp:rsidRDefault=&quot;00F3436D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W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1&lt;/m:t&gt;&lt;/m:r&gt;&lt;/m:sub&gt;&lt;/m:sSub&gt;&lt;m:d&gt;&lt;m:d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d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p&lt;/m:t&gt;&lt;/m:r&gt;&lt;/m:e&gt;&lt;/m:d&gt;&lt;m:r&gt;&lt;w:rPr&gt;&lt;w:rFonts w:ascii=&quot;Cambria Math&quot; w:h-ansi=&quot;Cambria Math&quot;/&gt;&lt;wx:font wx:val=&quot;Cambria Math&quot;/&gt;&lt;w:i/&gt;&lt;w:sz w:val=&quot;28&quot;/&gt;&lt;w:sz-cs w:val=&quot;28&quot;/&gt;&lt;/w:rPr&gt;&lt;m:t&gt;=&lt;/m:t&gt;&lt;/m:r&gt;&lt;m:r&gt;&lt;m:rPr&gt;&lt;m:sty m:val=&quot;p&quot;/&gt;&lt;/m:rPr&gt;&lt;w:rPr&gt;&lt;w:rFonts w:ascii=&quot;Cambria Math&quot; w:h-ansi=&quot;Cambria Math&quot;/&gt;&lt;wx:font wx:val=&quot;Cambria Math&quot;/&gt;&lt;w:position w:val=&quot;-30&quot;/&gt;&lt;w:sz w:val=&quot;16&quot;/&gt;&lt;w:sz-cs w:val=&quot;16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&lt;/w:binData&gt;&lt;v:shape id=&quot;_x0000_i1025&quot; type=&quot;#_x0000_t75&quot; style=&quot;width:36.75pt;height:34.5pt&quot; o:ole=&quot;&quot;&gt;&lt;v:imagedata src=&quot;wordml://08000001.wmz&quot; o:title=&quot;&quot;/&gt;&lt;/v:shape&gt;&lt;o:OLEObject Type=&quot;Embed&quot; ProgID=&quot;Equation.3&quot; ShapeID=&quot;_x0000_i1025&quot; DrawAspect=&quot;Content&quot; ObjectID=&quot;_1568451236&quot;/&gt;&lt;/w:pict&gt;&lt;/m:r&gt;&lt;m:r&gt;&lt;m:rPr&gt;&lt;m:sty m:val=&quot;p&quot;/&gt;&lt;/m:rPr&gt;&lt;w:rPr&gt;&lt;w:rFonts w:ascii=&quot;Cambria Math&quot; w:h-ansi=&quot;Cambria&quot;/&gt;&lt;wx:font wx:val=&quot;Cambria Math&quot;/&gt;&lt;w:sz w:val=&quot;28&quot;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3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0,01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p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+1&lt;/m:t&gt;&lt;/m:r&gt;&lt;/m:den&gt;&lt;/m:f&gt;&lt;m:r&gt;&lt;m:rPr&gt;&lt;m:sty m:val=&quot;p&quot;/&gt;&lt;/m:rPr&gt;&lt;w:rPr&gt;&lt;w:rFonts w:ascii=&quot;Cambria Math&quot; w:h-ansi=&quot;Cambria&quot;/&gt;&lt;wx:font wx:val=&quot;Cambria Math&quot;/&gt;&lt;w:sz w:val=&quot;28&quot;/&gt;&lt;w:sz-cs w:val=&quot;28&quot;/&gt;&lt;/w:rPr&gt;&lt;m:t&gt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8" o:title="" chromakey="white"/>
          </v:shape>
        </w:pict>
      </w:r>
      <w:r w:rsidRPr="00640DD5">
        <w:rPr>
          <w:sz w:val="28"/>
          <w:szCs w:val="28"/>
        </w:rPr>
        <w:fldChar w:fldCharType="end"/>
      </w:r>
      <w:r>
        <w:rPr>
          <w:sz w:val="28"/>
          <w:szCs w:val="28"/>
        </w:rPr>
        <w:tab/>
        <w:t xml:space="preserve">                     </w:t>
      </w:r>
      <w:r>
        <w:rPr>
          <w:sz w:val="28"/>
          <w:szCs w:val="28"/>
        </w:rPr>
        <w:tab/>
        <w:t>(3.6)</w:t>
      </w:r>
    </w:p>
    <w:p w:rsidR="00640DD5" w:rsidRDefault="00640DD5" w:rsidP="00640DD5">
      <w:pPr>
        <w:jc w:val="right"/>
        <w:rPr>
          <w:sz w:val="28"/>
          <w:szCs w:val="28"/>
        </w:rPr>
      </w:pPr>
      <w:r w:rsidRPr="00640DD5">
        <w:rPr>
          <w:sz w:val="28"/>
          <w:szCs w:val="28"/>
        </w:rPr>
        <w:fldChar w:fldCharType="begin"/>
      </w:r>
      <w:r w:rsidRPr="00640DD5">
        <w:rPr>
          <w:sz w:val="28"/>
          <w:szCs w:val="28"/>
        </w:rPr>
        <w:instrText xml:space="preserve"> QUOTE </w:instrText>
      </w:r>
      <w:r w:rsidRPr="00640DD5">
        <w:rPr>
          <w:position w:val="-30"/>
        </w:rPr>
        <w:pict>
          <v:shape id="_x0000_i1078" type="#_x0000_t75" style="width:254.35pt;height:36.4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FCaJ9BdO9MB&#10;AwAAAMABAAAAAAAAXwAxADUANgA4ADQANQAxADIAMwA3AAAAAAAAAAAAAAAAAAAAAAAAAAAAAAAA&#10;AAAAAAAAAAAAAAAAAAAAAAAAABgAAgH///////////////8AAAAAAAAAAAAAAAAAAAAAAAAAAAAA&#10;AAAAAAAAAAAAAAAAAAAAAAAApw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AGAAAA/v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&lt;/w:binData&gt;&lt;/w:docOleData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48211B&quot;/&gt;&lt;wsp:rsid wsp:val=&quot;000524C9&quot;/&gt;&lt;wsp:rsid wsp:val=&quot;00065CFE&quot;/&gt;&lt;wsp:rsid wsp:val=&quot;00075EBB&quot;/&gt;&lt;wsp:rsid wsp:val=&quot;00085F84&quot;/&gt;&lt;wsp:rsid wsp:val=&quot;00093919&quot;/&gt;&lt;wsp:rsid wsp:val=&quot;000A20F2&quot;/&gt;&lt;wsp:rsid wsp:val=&quot;000D2E9A&quot;/&gt;&lt;wsp:rsid wsp:val=&quot;000E06B1&quot;/&gt;&lt;wsp:rsid wsp:val=&quot;000F0729&quot;/&gt;&lt;wsp:rsid wsp:val=&quot;00120061&quot;/&gt;&lt;wsp:rsid wsp:val=&quot;0012404E&quot;/&gt;&lt;wsp:rsid wsp:val=&quot;00124EC7&quot;/&gt;&lt;wsp:rsid wsp:val=&quot;00124FCF&quot;/&gt;&lt;wsp:rsid wsp:val=&quot;00125388&quot;/&gt;&lt;wsp:rsid wsp:val=&quot;001468B6&quot;/&gt;&lt;wsp:rsid wsp:val=&quot;00152700&quot;/&gt;&lt;wsp:rsid wsp:val=&quot;001C1436&quot;/&gt;&lt;wsp:rsid wsp:val=&quot;001D361E&quot;/&gt;&lt;wsp:rsid wsp:val=&quot;001E6E63&quot;/&gt;&lt;wsp:rsid wsp:val=&quot;001F56C4&quot;/&gt;&lt;wsp:rsid wsp:val=&quot;001F77A7&quot;/&gt;&lt;wsp:rsid wsp:val=&quot;00231033&quot;/&gt;&lt;wsp:rsid wsp:val=&quot;002422A1&quot;/&gt;&lt;wsp:rsid wsp:val=&quot;00244B92&quot;/&gt;&lt;wsp:rsid wsp:val=&quot;00246014&quot;/&gt;&lt;wsp:rsid wsp:val=&quot;002470B6&quot;/&gt;&lt;wsp:rsid wsp:val=&quot;00252077&quot;/&gt;&lt;wsp:rsid wsp:val=&quot;00283263&quot;/&gt;&lt;wsp:rsid wsp:val=&quot;002B598B&quot;/&gt;&lt;wsp:rsid wsp:val=&quot;002C04DD&quot;/&gt;&lt;wsp:rsid wsp:val=&quot;002D6CA7&quot;/&gt;&lt;wsp:rsid wsp:val=&quot;00325F5D&quot;/&gt;&lt;wsp:rsid wsp:val=&quot;00332B8C&quot;/&gt;&lt;wsp:rsid wsp:val=&quot;00345DAE&quot;/&gt;&lt;wsp:rsid wsp:val=&quot;0036308A&quot;/&gt;&lt;wsp:rsid wsp:val=&quot;00381157&quot;/&gt;&lt;wsp:rsid wsp:val=&quot;0039530C&quot;/&gt;&lt;wsp:rsid wsp:val=&quot;003C677C&quot;/&gt;&lt;wsp:rsid wsp:val=&quot;003E7857&quot;/&gt;&lt;wsp:rsid wsp:val=&quot;003F184A&quot;/&gt;&lt;wsp:rsid wsp:val=&quot;00413E82&quot;/&gt;&lt;wsp:rsid wsp:val=&quot;00416D35&quot;/&gt;&lt;wsp:rsid wsp:val=&quot;00423E21&quot;/&gt;&lt;wsp:rsid wsp:val=&quot;00424BCC&quot;/&gt;&lt;wsp:rsid wsp:val=&quot;0048211B&quot;/&gt;&lt;wsp:rsid wsp:val=&quot;00491542&quot;/&gt;&lt;wsp:rsid wsp:val=&quot;004A12EB&quot;/&gt;&lt;wsp:rsid wsp:val=&quot;004A4BE2&quot;/&gt;&lt;wsp:rsid wsp:val=&quot;004D65FA&quot;/&gt;&lt;wsp:rsid wsp:val=&quot;00505D4D&quot;/&gt;&lt;wsp:rsid wsp:val=&quot;0050663D&quot;/&gt;&lt;wsp:rsid wsp:val=&quot;00520E39&quot;/&gt;&lt;wsp:rsid wsp:val=&quot;005240E5&quot;/&gt;&lt;wsp:rsid wsp:val=&quot;00550BC3&quot;/&gt;&lt;wsp:rsid wsp:val=&quot;0056561D&quot;/&gt;&lt;wsp:rsid wsp:val=&quot;00597C43&quot;/&gt;&lt;wsp:rsid wsp:val=&quot;00607FD6&quot;/&gt;&lt;wsp:rsid wsp:val=&quot;00631270&quot;/&gt;&lt;wsp:rsid wsp:val=&quot;00640DD5&quot;/&gt;&lt;wsp:rsid wsp:val=&quot;00647725&quot;/&gt;&lt;wsp:rsid wsp:val=&quot;00685F99&quot;/&gt;&lt;wsp:rsid wsp:val=&quot;0068641A&quot;/&gt;&lt;wsp:rsid wsp:val=&quot;006922C3&quot;/&gt;&lt;wsp:rsid wsp:val=&quot;006A3351&quot;/&gt;&lt;wsp:rsid wsp:val=&quot;006C29D5&quot;/&gt;&lt;wsp:rsid wsp:val=&quot;006F74D3&quot;/&gt;&lt;wsp:rsid wsp:val=&quot;006F7ABE&quot;/&gt;&lt;wsp:rsid wsp:val=&quot;0071104F&quot;/&gt;&lt;wsp:rsid wsp:val=&quot;007144D3&quot;/&gt;&lt;wsp:rsid wsp:val=&quot;007251FE&quot;/&gt;&lt;wsp:rsid wsp:val=&quot;00740A76&quot;/&gt;&lt;wsp:rsid wsp:val=&quot;00750A23&quot;/&gt;&lt;wsp:rsid wsp:val=&quot;00755FDE&quot;/&gt;&lt;wsp:rsid wsp:val=&quot;007B6E2B&quot;/&gt;&lt;wsp:rsid wsp:val=&quot;007E22A8&quot;/&gt;&lt;wsp:rsid wsp:val=&quot;007F0017&quot;/&gt;&lt;wsp:rsid wsp:val=&quot;0083098D&quot;/&gt;&lt;wsp:rsid wsp:val=&quot;008B73F7&quot;/&gt;&lt;wsp:rsid wsp:val=&quot;008C17BB&quot;/&gt;&lt;wsp:rsid wsp:val=&quot;008D6CE0&quot;/&gt;&lt;wsp:rsid wsp:val=&quot;008E06AA&quot;/&gt;&lt;wsp:rsid wsp:val=&quot;008E2150&quot;/&gt;&lt;wsp:rsid wsp:val=&quot;009207F9&quot;/&gt;&lt;wsp:rsid wsp:val=&quot;00951D60&quot;/&gt;&lt;wsp:rsid wsp:val=&quot;0099678D&quot;/&gt;&lt;wsp:rsid wsp:val=&quot;009B6C1B&quot;/&gt;&lt;wsp:rsid wsp:val=&quot;009F5EDF&quot;/&gt;&lt;wsp:rsid wsp:val=&quot;00AB7D15&quot;/&gt;&lt;wsp:rsid wsp:val=&quot;00AE029E&quot;/&gt;&lt;wsp:rsid wsp:val=&quot;00B03C2C&quot;/&gt;&lt;wsp:rsid wsp:val=&quot;00B2380B&quot;/&gt;&lt;wsp:rsid wsp:val=&quot;00B2669E&quot;/&gt;&lt;wsp:rsid wsp:val=&quot;00B32D23&quot;/&gt;&lt;wsp:rsid wsp:val=&quot;00B774FE&quot;/&gt;&lt;wsp:rsid wsp:val=&quot;00BA1D75&quot;/&gt;&lt;wsp:rsid wsp:val=&quot;00BA5B25&quot;/&gt;&lt;wsp:rsid wsp:val=&quot;00BC48E9&quot;/&gt;&lt;wsp:rsid wsp:val=&quot;00BC7DE6&quot;/&gt;&lt;wsp:rsid wsp:val=&quot;00BD0C10&quot;/&gt;&lt;wsp:rsid wsp:val=&quot;00BF5799&quot;/&gt;&lt;wsp:rsid wsp:val=&quot;00C15FE8&quot;/&gt;&lt;wsp:rsid wsp:val=&quot;00C40F47&quot;/&gt;&lt;wsp:rsid wsp:val=&quot;00C460D0&quot;/&gt;&lt;wsp:rsid wsp:val=&quot;00C51708&quot;/&gt;&lt;wsp:rsid wsp:val=&quot;00C617E5&quot;/&gt;&lt;wsp:rsid wsp:val=&quot;00C71709&quot;/&gt;&lt;wsp:rsid wsp:val=&quot;00C75267&quot;/&gt;&lt;wsp:rsid wsp:val=&quot;00C9106B&quot;/&gt;&lt;wsp:rsid wsp:val=&quot;00CC5350&quot;/&gt;&lt;wsp:rsid wsp:val=&quot;00CD1BAD&quot;/&gt;&lt;wsp:rsid wsp:val=&quot;00CE0DAC&quot;/&gt;&lt;wsp:rsid wsp:val=&quot;00D16ACE&quot;/&gt;&lt;wsp:rsid wsp:val=&quot;00D45E30&quot;/&gt;&lt;wsp:rsid wsp:val=&quot;00D46EE3&quot;/&gt;&lt;wsp:rsid wsp:val=&quot;00D80936&quot;/&gt;&lt;wsp:rsid wsp:val=&quot;00D825DA&quot;/&gt;&lt;wsp:rsid wsp:val=&quot;00D82C57&quot;/&gt;&lt;wsp:rsid wsp:val=&quot;00DA033E&quot;/&gt;&lt;wsp:rsid wsp:val=&quot;00DA61F8&quot;/&gt;&lt;wsp:rsid wsp:val=&quot;00DC4A4C&quot;/&gt;&lt;wsp:rsid wsp:val=&quot;00DF3E87&quot;/&gt;&lt;wsp:rsid wsp:val=&quot;00DF4E59&quot;/&gt;&lt;wsp:rsid wsp:val=&quot;00DF6590&quot;/&gt;&lt;wsp:rsid wsp:val=&quot;00E204F7&quot;/&gt;&lt;wsp:rsid wsp:val=&quot;00E50FE0&quot;/&gt;&lt;wsp:rsid wsp:val=&quot;00E60B37&quot;/&gt;&lt;wsp:rsid wsp:val=&quot;00E638C4&quot;/&gt;&lt;wsp:rsid wsp:val=&quot;00EA050E&quot;/&gt;&lt;wsp:rsid wsp:val=&quot;00EA41B8&quot;/&gt;&lt;wsp:rsid wsp:val=&quot;00EA6CD6&quot;/&gt;&lt;wsp:rsid wsp:val=&quot;00EC3759&quot;/&gt;&lt;wsp:rsid wsp:val=&quot;00EE753F&quot;/&gt;&lt;wsp:rsid wsp:val=&quot;00EF3334&quot;/&gt;&lt;wsp:rsid wsp:val=&quot;00F038BD&quot;/&gt;&lt;wsp:rsid wsp:val=&quot;00F202C6&quot;/&gt;&lt;wsp:rsid wsp:val=&quot;00F31BDE&quot;/&gt;&lt;wsp:rsid wsp:val=&quot;00F32775&quot;/&gt;&lt;wsp:rsid wsp:val=&quot;00F65042&quot;/&gt;&lt;wsp:rsid wsp:val=&quot;00F67AFC&quot;/&gt;&lt;wsp:rsid wsp:val=&quot;00F9348D&quot;/&gt;&lt;wsp:rsid wsp:val=&quot;00FB164A&quot;/&gt;&lt;wsp:rsid wsp:val=&quot;00FC4BE8&quot;/&gt;&lt;wsp:rsid wsp:val=&quot;00FF05B4&quot;/&gt;&lt;wsp:rsid wsp:val=&quot;00FF5C62&quot;/&gt;&lt;wsp:rsid wsp:val=&quot;00FF727E&quot;/&gt;&lt;/wsp:rsids&gt;&lt;/w:docPr&gt;&lt;w:body&gt;&lt;w:p wsp:rsidR=&quot;00000000&quot; wsp:rsidRDefault=&quot;00D825DA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W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2&lt;/m:t&gt;&lt;/m:r&gt;&lt;/m:sub&gt;&lt;/m:sSub&gt;&lt;m:d&gt;&lt;m:d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d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p&lt;/m:t&gt;&lt;/m:r&gt;&lt;/m:e&gt;&lt;/m:d&gt;&lt;m:r&gt;&lt;w:rPr&gt;&lt;w:rFonts w:ascii=&quot;Cambria Math&quot; w:h-ansi=&quot;Cambria Math&quot;/&gt;&lt;wx:font wx:val=&quot;Cambria Math&quot;/&gt;&lt;w:i/&gt;&lt;w:sz w:val=&quot;28&quot;/&gt;&lt;w:sz-cs w:val=&quot;28&quot;/&gt;&lt;/w:rPr&gt;&lt;m:t&gt;=&lt;/m:t&gt;&lt;/m:r&gt;&lt;m:r&gt;&lt;m:rPr&gt;&lt;m:sty m:val=&quot;p&quot;/&gt;&lt;/m:rPr&gt;&lt;w:rPr&gt;&lt;w:rFonts w:ascii=&quot;Cambria Math&quot; w:h-ansi=&quot;Cambria Math&quot;/&gt;&lt;wx:font wx:val=&quot;Cambria Math&quot;/&gt;&lt;w:position w:val=&quot;-30&quot;/&gt;&lt;w:sz w:val=&quot;16&quot;/&gt;&lt;w:sz-cs w:val=&quot;16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&lt;/w:binData&gt;&lt;v:shape id=&quot;_x0000_i1025&quot; type=&quot;#_x0000_t75&quot; style=&quot;width:85.5pt;height:34.5pt&quot; o:ole=&quot;&quot;&gt;&lt;v:imagedata src=&quot;wordml://08000001.wmz&quot; o:title=&quot;&quot;/&gt;&lt;/v:shape&gt;&lt;o:OLEObject Type=&quot;Embed&quot; ProgID=&quot;Equation.3&quot; ShapeID=&quot;_x0000_i1025&quot; DrawAspect=&quot;Content&quot; ObjectID=&quot;_1568451237&quot;/&gt;&lt;/w:pict&gt;&lt;/m:r&gt;&lt;m:r&gt;&lt;m:rPr&gt;&lt;m:sty m:val=&quot;p&quot;/&gt;&lt;/m:rPr&gt;&lt;w:rPr&gt;&lt;w:rFonts w:ascii=&quot;Cambria Math&quot; w:h-ansi=&quot;Cambria&quot;/&gt;&lt;wx:font wx:val=&quot;Cambria Math&quot;/&gt;&lt;w:sz w:val=&quot;16&quot;/&gt;&lt;w:sz-cs w:val=&quot;16&quot;/&gt;&lt;/w:rPr&gt;&lt;m:t&gt;=&lt;/m:t&gt;&lt;/m:r&gt;&lt;m:f&gt;&lt;m:f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1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0,050625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p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2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+0,36СЂ+1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9" o:title="" chromakey="white"/>
          </v:shape>
        </w:pict>
      </w:r>
      <w:r w:rsidRPr="00640DD5">
        <w:rPr>
          <w:sz w:val="28"/>
          <w:szCs w:val="28"/>
        </w:rPr>
        <w:instrText xml:space="preserve"> </w:instrText>
      </w:r>
      <w:r w:rsidRPr="00640DD5">
        <w:rPr>
          <w:sz w:val="28"/>
          <w:szCs w:val="28"/>
        </w:rPr>
        <w:fldChar w:fldCharType="separate"/>
      </w:r>
      <w:r w:rsidRPr="00640DD5">
        <w:rPr>
          <w:position w:val="-30"/>
        </w:rPr>
        <w:pict>
          <v:shape id="_x0000_i1079" type="#_x0000_t75" style="width:254.35pt;height:36.4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FCaJ9BdO9MB&#10;AwAAAMABAAAAAAAAXwAxADUANgA4ADQANQAxADIAMwA3AAAAAAAAAAAAAAAAAAAAAAAAAAAAAAAA&#10;AAAAAAAAAAAAAAAAAAAAAAAAABgAAgH///////////////8AAAAAAAAAAAAAAAAAAAAAAAAAAAAA&#10;AAAAAAAAAAAAAAAAAAAAAAAApw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AGAAAA/v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&lt;/w:binData&gt;&lt;/w:docOleData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48211B&quot;/&gt;&lt;wsp:rsid wsp:val=&quot;000524C9&quot;/&gt;&lt;wsp:rsid wsp:val=&quot;00065CFE&quot;/&gt;&lt;wsp:rsid wsp:val=&quot;00075EBB&quot;/&gt;&lt;wsp:rsid wsp:val=&quot;00085F84&quot;/&gt;&lt;wsp:rsid wsp:val=&quot;00093919&quot;/&gt;&lt;wsp:rsid wsp:val=&quot;000A20F2&quot;/&gt;&lt;wsp:rsid wsp:val=&quot;000D2E9A&quot;/&gt;&lt;wsp:rsid wsp:val=&quot;000E06B1&quot;/&gt;&lt;wsp:rsid wsp:val=&quot;000F0729&quot;/&gt;&lt;wsp:rsid wsp:val=&quot;00120061&quot;/&gt;&lt;wsp:rsid wsp:val=&quot;0012404E&quot;/&gt;&lt;wsp:rsid wsp:val=&quot;00124EC7&quot;/&gt;&lt;wsp:rsid wsp:val=&quot;00124FCF&quot;/&gt;&lt;wsp:rsid wsp:val=&quot;00125388&quot;/&gt;&lt;wsp:rsid wsp:val=&quot;001468B6&quot;/&gt;&lt;wsp:rsid wsp:val=&quot;00152700&quot;/&gt;&lt;wsp:rsid wsp:val=&quot;001C1436&quot;/&gt;&lt;wsp:rsid wsp:val=&quot;001D361E&quot;/&gt;&lt;wsp:rsid wsp:val=&quot;001E6E63&quot;/&gt;&lt;wsp:rsid wsp:val=&quot;001F56C4&quot;/&gt;&lt;wsp:rsid wsp:val=&quot;001F77A7&quot;/&gt;&lt;wsp:rsid wsp:val=&quot;00231033&quot;/&gt;&lt;wsp:rsid wsp:val=&quot;002422A1&quot;/&gt;&lt;wsp:rsid wsp:val=&quot;00244B92&quot;/&gt;&lt;wsp:rsid wsp:val=&quot;00246014&quot;/&gt;&lt;wsp:rsid wsp:val=&quot;002470B6&quot;/&gt;&lt;wsp:rsid wsp:val=&quot;00252077&quot;/&gt;&lt;wsp:rsid wsp:val=&quot;00283263&quot;/&gt;&lt;wsp:rsid wsp:val=&quot;002B598B&quot;/&gt;&lt;wsp:rsid wsp:val=&quot;002C04DD&quot;/&gt;&lt;wsp:rsid wsp:val=&quot;002D6CA7&quot;/&gt;&lt;wsp:rsid wsp:val=&quot;00325F5D&quot;/&gt;&lt;wsp:rsid wsp:val=&quot;00332B8C&quot;/&gt;&lt;wsp:rsid wsp:val=&quot;00345DAE&quot;/&gt;&lt;wsp:rsid wsp:val=&quot;0036308A&quot;/&gt;&lt;wsp:rsid wsp:val=&quot;00381157&quot;/&gt;&lt;wsp:rsid wsp:val=&quot;0039530C&quot;/&gt;&lt;wsp:rsid wsp:val=&quot;003C677C&quot;/&gt;&lt;wsp:rsid wsp:val=&quot;003E7857&quot;/&gt;&lt;wsp:rsid wsp:val=&quot;003F184A&quot;/&gt;&lt;wsp:rsid wsp:val=&quot;00413E82&quot;/&gt;&lt;wsp:rsid wsp:val=&quot;00416D35&quot;/&gt;&lt;wsp:rsid wsp:val=&quot;00423E21&quot;/&gt;&lt;wsp:rsid wsp:val=&quot;00424BCC&quot;/&gt;&lt;wsp:rsid wsp:val=&quot;0048211B&quot;/&gt;&lt;wsp:rsid wsp:val=&quot;00491542&quot;/&gt;&lt;wsp:rsid wsp:val=&quot;004A12EB&quot;/&gt;&lt;wsp:rsid wsp:val=&quot;004A4BE2&quot;/&gt;&lt;wsp:rsid wsp:val=&quot;004D65FA&quot;/&gt;&lt;wsp:rsid wsp:val=&quot;00505D4D&quot;/&gt;&lt;wsp:rsid wsp:val=&quot;0050663D&quot;/&gt;&lt;wsp:rsid wsp:val=&quot;00520E39&quot;/&gt;&lt;wsp:rsid wsp:val=&quot;005240E5&quot;/&gt;&lt;wsp:rsid wsp:val=&quot;00550BC3&quot;/&gt;&lt;wsp:rsid wsp:val=&quot;0056561D&quot;/&gt;&lt;wsp:rsid wsp:val=&quot;00597C43&quot;/&gt;&lt;wsp:rsid wsp:val=&quot;00607FD6&quot;/&gt;&lt;wsp:rsid wsp:val=&quot;00631270&quot;/&gt;&lt;wsp:rsid wsp:val=&quot;00640DD5&quot;/&gt;&lt;wsp:rsid wsp:val=&quot;00647725&quot;/&gt;&lt;wsp:rsid wsp:val=&quot;00685F99&quot;/&gt;&lt;wsp:rsid wsp:val=&quot;0068641A&quot;/&gt;&lt;wsp:rsid wsp:val=&quot;006922C3&quot;/&gt;&lt;wsp:rsid wsp:val=&quot;006A3351&quot;/&gt;&lt;wsp:rsid wsp:val=&quot;006C29D5&quot;/&gt;&lt;wsp:rsid wsp:val=&quot;006F74D3&quot;/&gt;&lt;wsp:rsid wsp:val=&quot;006F7ABE&quot;/&gt;&lt;wsp:rsid wsp:val=&quot;0071104F&quot;/&gt;&lt;wsp:rsid wsp:val=&quot;007144D3&quot;/&gt;&lt;wsp:rsid wsp:val=&quot;007251FE&quot;/&gt;&lt;wsp:rsid wsp:val=&quot;00740A76&quot;/&gt;&lt;wsp:rsid wsp:val=&quot;00750A23&quot;/&gt;&lt;wsp:rsid wsp:val=&quot;00755FDE&quot;/&gt;&lt;wsp:rsid wsp:val=&quot;007B6E2B&quot;/&gt;&lt;wsp:rsid wsp:val=&quot;007E22A8&quot;/&gt;&lt;wsp:rsid wsp:val=&quot;007F0017&quot;/&gt;&lt;wsp:rsid wsp:val=&quot;0083098D&quot;/&gt;&lt;wsp:rsid wsp:val=&quot;008B73F7&quot;/&gt;&lt;wsp:rsid wsp:val=&quot;008C17BB&quot;/&gt;&lt;wsp:rsid wsp:val=&quot;008D6CE0&quot;/&gt;&lt;wsp:rsid wsp:val=&quot;008E06AA&quot;/&gt;&lt;wsp:rsid wsp:val=&quot;008E2150&quot;/&gt;&lt;wsp:rsid wsp:val=&quot;009207F9&quot;/&gt;&lt;wsp:rsid wsp:val=&quot;00951D60&quot;/&gt;&lt;wsp:rsid wsp:val=&quot;0099678D&quot;/&gt;&lt;wsp:rsid wsp:val=&quot;009B6C1B&quot;/&gt;&lt;wsp:rsid wsp:val=&quot;009F5EDF&quot;/&gt;&lt;wsp:rsid wsp:val=&quot;00AB7D15&quot;/&gt;&lt;wsp:rsid wsp:val=&quot;00AE029E&quot;/&gt;&lt;wsp:rsid wsp:val=&quot;00B03C2C&quot;/&gt;&lt;wsp:rsid wsp:val=&quot;00B2380B&quot;/&gt;&lt;wsp:rsid wsp:val=&quot;00B2669E&quot;/&gt;&lt;wsp:rsid wsp:val=&quot;00B32D23&quot;/&gt;&lt;wsp:rsid wsp:val=&quot;00B774FE&quot;/&gt;&lt;wsp:rsid wsp:val=&quot;00BA1D75&quot;/&gt;&lt;wsp:rsid wsp:val=&quot;00BA5B25&quot;/&gt;&lt;wsp:rsid wsp:val=&quot;00BC48E9&quot;/&gt;&lt;wsp:rsid wsp:val=&quot;00BC7DE6&quot;/&gt;&lt;wsp:rsid wsp:val=&quot;00BD0C10&quot;/&gt;&lt;wsp:rsid wsp:val=&quot;00BF5799&quot;/&gt;&lt;wsp:rsid wsp:val=&quot;00C15FE8&quot;/&gt;&lt;wsp:rsid wsp:val=&quot;00C40F47&quot;/&gt;&lt;wsp:rsid wsp:val=&quot;00C460D0&quot;/&gt;&lt;wsp:rsid wsp:val=&quot;00C51708&quot;/&gt;&lt;wsp:rsid wsp:val=&quot;00C617E5&quot;/&gt;&lt;wsp:rsid wsp:val=&quot;00C71709&quot;/&gt;&lt;wsp:rsid wsp:val=&quot;00C75267&quot;/&gt;&lt;wsp:rsid wsp:val=&quot;00C9106B&quot;/&gt;&lt;wsp:rsid wsp:val=&quot;00CC5350&quot;/&gt;&lt;wsp:rsid wsp:val=&quot;00CD1BAD&quot;/&gt;&lt;wsp:rsid wsp:val=&quot;00CE0DAC&quot;/&gt;&lt;wsp:rsid wsp:val=&quot;00D16ACE&quot;/&gt;&lt;wsp:rsid wsp:val=&quot;00D45E30&quot;/&gt;&lt;wsp:rsid wsp:val=&quot;00D46EE3&quot;/&gt;&lt;wsp:rsid wsp:val=&quot;00D80936&quot;/&gt;&lt;wsp:rsid wsp:val=&quot;00D825DA&quot;/&gt;&lt;wsp:rsid wsp:val=&quot;00D82C57&quot;/&gt;&lt;wsp:rsid wsp:val=&quot;00DA033E&quot;/&gt;&lt;wsp:rsid wsp:val=&quot;00DA61F8&quot;/&gt;&lt;wsp:rsid wsp:val=&quot;00DC4A4C&quot;/&gt;&lt;wsp:rsid wsp:val=&quot;00DF3E87&quot;/&gt;&lt;wsp:rsid wsp:val=&quot;00DF4E59&quot;/&gt;&lt;wsp:rsid wsp:val=&quot;00DF6590&quot;/&gt;&lt;wsp:rsid wsp:val=&quot;00E204F7&quot;/&gt;&lt;wsp:rsid wsp:val=&quot;00E50FE0&quot;/&gt;&lt;wsp:rsid wsp:val=&quot;00E60B37&quot;/&gt;&lt;wsp:rsid wsp:val=&quot;00E638C4&quot;/&gt;&lt;wsp:rsid wsp:val=&quot;00EA050E&quot;/&gt;&lt;wsp:rsid wsp:val=&quot;00EA41B8&quot;/&gt;&lt;wsp:rsid wsp:val=&quot;00EA6CD6&quot;/&gt;&lt;wsp:rsid wsp:val=&quot;00EC3759&quot;/&gt;&lt;wsp:rsid wsp:val=&quot;00EE753F&quot;/&gt;&lt;wsp:rsid wsp:val=&quot;00EF3334&quot;/&gt;&lt;wsp:rsid wsp:val=&quot;00F038BD&quot;/&gt;&lt;wsp:rsid wsp:val=&quot;00F202C6&quot;/&gt;&lt;wsp:rsid wsp:val=&quot;00F31BDE&quot;/&gt;&lt;wsp:rsid wsp:val=&quot;00F32775&quot;/&gt;&lt;wsp:rsid wsp:val=&quot;00F65042&quot;/&gt;&lt;wsp:rsid wsp:val=&quot;00F67AFC&quot;/&gt;&lt;wsp:rsid wsp:val=&quot;00F9348D&quot;/&gt;&lt;wsp:rsid wsp:val=&quot;00FB164A&quot;/&gt;&lt;wsp:rsid wsp:val=&quot;00FC4BE8&quot;/&gt;&lt;wsp:rsid wsp:val=&quot;00FF05B4&quot;/&gt;&lt;wsp:rsid wsp:val=&quot;00FF5C62&quot;/&gt;&lt;wsp:rsid wsp:val=&quot;00FF727E&quot;/&gt;&lt;/wsp:rsids&gt;&lt;/w:docPr&gt;&lt;w:body&gt;&lt;w:p wsp:rsidR=&quot;00000000&quot; wsp:rsidRDefault=&quot;00D825DA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W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2&lt;/m:t&gt;&lt;/m:r&gt;&lt;/m:sub&gt;&lt;/m:sSub&gt;&lt;m:d&gt;&lt;m:d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d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p&lt;/m:t&gt;&lt;/m:r&gt;&lt;/m:e&gt;&lt;/m:d&gt;&lt;m:r&gt;&lt;w:rPr&gt;&lt;w:rFonts w:ascii=&quot;Cambria Math&quot; w:h-ansi=&quot;Cambria Math&quot;/&gt;&lt;wx:font wx:val=&quot;Cambria Math&quot;/&gt;&lt;w:i/&gt;&lt;w:sz w:val=&quot;28&quot;/&gt;&lt;w:sz-cs w:val=&quot;28&quot;/&gt;&lt;/w:rPr&gt;&lt;m:t&gt;=&lt;/m:t&gt;&lt;/m:r&gt;&lt;m:r&gt;&lt;m:rPr&gt;&lt;m:sty m:val=&quot;p&quot;/&gt;&lt;/m:rPr&gt;&lt;w:rPr&gt;&lt;w:rFonts w:ascii=&quot;Cambria Math&quot; w:h-ansi=&quot;Cambria Math&quot;/&gt;&lt;wx:font wx:val=&quot;Cambria Math&quot;/&gt;&lt;w:position w:val=&quot;-30&quot;/&gt;&lt;w:sz w:val=&quot;16&quot;/&gt;&lt;w:sz-cs w:val=&quot;16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&lt;/w:binData&gt;&lt;v:shape id=&quot;_x0000_i1025&quot; type=&quot;#_x0000_t75&quot; style=&quot;width:85.5pt;height:34.5pt&quot; o:ole=&quot;&quot;&gt;&lt;v:imagedata src=&quot;wordml://08000001.wmz&quot; o:title=&quot;&quot;/&gt;&lt;/v:shape&gt;&lt;o:OLEObject Type=&quot;Embed&quot; ProgID=&quot;Equation.3&quot; ShapeID=&quot;_x0000_i1025&quot; DrawAspect=&quot;Content&quot; ObjectID=&quot;_1568451237&quot;/&gt;&lt;/w:pict&gt;&lt;/m:r&gt;&lt;m:r&gt;&lt;m:rPr&gt;&lt;m:sty m:val=&quot;p&quot;/&gt;&lt;/m:rPr&gt;&lt;w:rPr&gt;&lt;w:rFonts w:ascii=&quot;Cambria Math&quot; w:h-ansi=&quot;Cambria&quot;/&gt;&lt;wx:font wx:val=&quot;Cambria Math&quot;/&gt;&lt;w:sz w:val=&quot;16&quot;/&gt;&lt;w:sz-cs w:val=&quot;16&quot;/&gt;&lt;/w:rPr&gt;&lt;m:t&gt;=&lt;/m:t&gt;&lt;/m:r&gt;&lt;m:f&gt;&lt;m:f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1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0,050625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p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2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+0,36СЂ+1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9" o:title="" chromakey="white"/>
          </v:shape>
        </w:pict>
      </w:r>
      <w:r w:rsidRPr="00640DD5">
        <w:rPr>
          <w:sz w:val="28"/>
          <w:szCs w:val="28"/>
        </w:rPr>
        <w:fldChar w:fldCharType="end"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3.7)</w:t>
      </w:r>
    </w:p>
    <w:p w:rsidR="00640DD5" w:rsidRDefault="00640DD5" w:rsidP="00640DD5">
      <w:pPr>
        <w:jc w:val="right"/>
        <w:rPr>
          <w:sz w:val="28"/>
          <w:szCs w:val="28"/>
        </w:rPr>
      </w:pPr>
    </w:p>
    <w:p w:rsidR="00640DD5" w:rsidRPr="00EC68F7" w:rsidRDefault="00640DD5" w:rsidP="00640DD5">
      <w:pPr>
        <w:jc w:val="right"/>
        <w:rPr>
          <w:i/>
          <w:sz w:val="28"/>
          <w:szCs w:val="28"/>
        </w:rPr>
      </w:pPr>
      <w:r w:rsidRPr="00640DD5">
        <w:rPr>
          <w:sz w:val="28"/>
          <w:szCs w:val="28"/>
        </w:rPr>
        <w:fldChar w:fldCharType="begin"/>
      </w:r>
      <w:r w:rsidRPr="00640DD5">
        <w:rPr>
          <w:sz w:val="28"/>
          <w:szCs w:val="28"/>
        </w:rPr>
        <w:instrText xml:space="preserve"> QUOTE </w:instrText>
      </w:r>
      <w:r w:rsidRPr="00640DD5">
        <w:rPr>
          <w:position w:val="-12"/>
        </w:rPr>
        <w:pict>
          <v:shape id="_x0000_i1080" type="#_x0000_t75" style="width:102.85pt;height:20.5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FALKtBdO9MB&#10;AwAAAIABAAAAAAAAXwAxADUANgA4ADQANQAxADIAMwA4AAAAAAAAAAAAAAAAAAAAAAAAAAAAAAAA&#10;AAAAAAAAAAAAAAAAAAAAAAAAABgAAgH///////////////8AAAAAAAAAAAAAAAAAAAAAAAAAAAAA&#10;AAAAAAAAAAAAAAAAAAAAAAAAcg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D+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&lt;/w:binData&gt;&lt;/w:docOleData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48211B&quot;/&gt;&lt;wsp:rsid wsp:val=&quot;000524C9&quot;/&gt;&lt;wsp:rsid wsp:val=&quot;00065CFE&quot;/&gt;&lt;wsp:rsid wsp:val=&quot;00075EBB&quot;/&gt;&lt;wsp:rsid wsp:val=&quot;00085F84&quot;/&gt;&lt;wsp:rsid wsp:val=&quot;00093919&quot;/&gt;&lt;wsp:rsid wsp:val=&quot;000A20F2&quot;/&gt;&lt;wsp:rsid wsp:val=&quot;000D2E9A&quot;/&gt;&lt;wsp:rsid wsp:val=&quot;000E06B1&quot;/&gt;&lt;wsp:rsid wsp:val=&quot;000F0729&quot;/&gt;&lt;wsp:rsid wsp:val=&quot;00120061&quot;/&gt;&lt;wsp:rsid wsp:val=&quot;0012404E&quot;/&gt;&lt;wsp:rsid wsp:val=&quot;00124EC7&quot;/&gt;&lt;wsp:rsid wsp:val=&quot;00124FCF&quot;/&gt;&lt;wsp:rsid wsp:val=&quot;00125388&quot;/&gt;&lt;wsp:rsid wsp:val=&quot;001468B6&quot;/&gt;&lt;wsp:rsid wsp:val=&quot;00152700&quot;/&gt;&lt;wsp:rsid wsp:val=&quot;001C1436&quot;/&gt;&lt;wsp:rsid wsp:val=&quot;001D361E&quot;/&gt;&lt;wsp:rsid wsp:val=&quot;001E6E63&quot;/&gt;&lt;wsp:rsid wsp:val=&quot;001F56C4&quot;/&gt;&lt;wsp:rsid wsp:val=&quot;001F77A7&quot;/&gt;&lt;wsp:rsid wsp:val=&quot;00231033&quot;/&gt;&lt;wsp:rsid wsp:val=&quot;002422A1&quot;/&gt;&lt;wsp:rsid wsp:val=&quot;00244B92&quot;/&gt;&lt;wsp:rsid wsp:val=&quot;00246014&quot;/&gt;&lt;wsp:rsid wsp:val=&quot;002470B6&quot;/&gt;&lt;wsp:rsid wsp:val=&quot;00252077&quot;/&gt;&lt;wsp:rsid wsp:val=&quot;00283263&quot;/&gt;&lt;wsp:rsid wsp:val=&quot;002B598B&quot;/&gt;&lt;wsp:rsid wsp:val=&quot;002C04DD&quot;/&gt;&lt;wsp:rsid wsp:val=&quot;002D6CA7&quot;/&gt;&lt;wsp:rsid wsp:val=&quot;00325F5D&quot;/&gt;&lt;wsp:rsid wsp:val=&quot;00332B8C&quot;/&gt;&lt;wsp:rsid wsp:val=&quot;00345DAE&quot;/&gt;&lt;wsp:rsid wsp:val=&quot;0036308A&quot;/&gt;&lt;wsp:rsid wsp:val=&quot;00381157&quot;/&gt;&lt;wsp:rsid wsp:val=&quot;0039530C&quot;/&gt;&lt;wsp:rsid wsp:val=&quot;003C677C&quot;/&gt;&lt;wsp:rsid wsp:val=&quot;003E7857&quot;/&gt;&lt;wsp:rsid wsp:val=&quot;003F184A&quot;/&gt;&lt;wsp:rsid wsp:val=&quot;00413E82&quot;/&gt;&lt;wsp:rsid wsp:val=&quot;00416D35&quot;/&gt;&lt;wsp:rsid wsp:val=&quot;00423E21&quot;/&gt;&lt;wsp:rsid wsp:val=&quot;00424BCC&quot;/&gt;&lt;wsp:rsid wsp:val=&quot;0048211B&quot;/&gt;&lt;wsp:rsid wsp:val=&quot;00491542&quot;/&gt;&lt;wsp:rsid wsp:val=&quot;004A12EB&quot;/&gt;&lt;wsp:rsid wsp:val=&quot;004A4BE2&quot;/&gt;&lt;wsp:rsid wsp:val=&quot;004D65FA&quot;/&gt;&lt;wsp:rsid wsp:val=&quot;00505D4D&quot;/&gt;&lt;wsp:rsid wsp:val=&quot;0050663D&quot;/&gt;&lt;wsp:rsid wsp:val=&quot;00520E39&quot;/&gt;&lt;wsp:rsid wsp:val=&quot;005240E5&quot;/&gt;&lt;wsp:rsid wsp:val=&quot;00550BC3&quot;/&gt;&lt;wsp:rsid wsp:val=&quot;0056561D&quot;/&gt;&lt;wsp:rsid wsp:val=&quot;00597C43&quot;/&gt;&lt;wsp:rsid wsp:val=&quot;005F2EC9&quot;/&gt;&lt;wsp:rsid wsp:val=&quot;00607FD6&quot;/&gt;&lt;wsp:rsid wsp:val=&quot;00631270&quot;/&gt;&lt;wsp:rsid wsp:val=&quot;00640DD5&quot;/&gt;&lt;wsp:rsid wsp:val=&quot;00647725&quot;/&gt;&lt;wsp:rsid wsp:val=&quot;00685F99&quot;/&gt;&lt;wsp:rsid wsp:val=&quot;0068641A&quot;/&gt;&lt;wsp:rsid wsp:val=&quot;006922C3&quot;/&gt;&lt;wsp:rsid wsp:val=&quot;006A3351&quot;/&gt;&lt;wsp:rsid wsp:val=&quot;006C29D5&quot;/&gt;&lt;wsp:rsid wsp:val=&quot;006F74D3&quot;/&gt;&lt;wsp:rsid wsp:val=&quot;006F7ABE&quot;/&gt;&lt;wsp:rsid wsp:val=&quot;0071104F&quot;/&gt;&lt;wsp:rsid wsp:val=&quot;007144D3&quot;/&gt;&lt;wsp:rsid wsp:val=&quot;007251FE&quot;/&gt;&lt;wsp:rsid wsp:val=&quot;00740A76&quot;/&gt;&lt;wsp:rsid wsp:val=&quot;00750A23&quot;/&gt;&lt;wsp:rsid wsp:val=&quot;00755FDE&quot;/&gt;&lt;wsp:rsid wsp:val=&quot;007B6E2B&quot;/&gt;&lt;wsp:rsid wsp:val=&quot;007E22A8&quot;/&gt;&lt;wsp:rsid wsp:val=&quot;007F0017&quot;/&gt;&lt;wsp:rsid wsp:val=&quot;0083098D&quot;/&gt;&lt;wsp:rsid wsp:val=&quot;008B73F7&quot;/&gt;&lt;wsp:rsid wsp:val=&quot;008C17BB&quot;/&gt;&lt;wsp:rsid wsp:val=&quot;008D6CE0&quot;/&gt;&lt;wsp:rsid wsp:val=&quot;008E06AA&quot;/&gt;&lt;wsp:rsid wsp:val=&quot;008E2150&quot;/&gt;&lt;wsp:rsid wsp:val=&quot;009207F9&quot;/&gt;&lt;wsp:rsid wsp:val=&quot;00951D60&quot;/&gt;&lt;wsp:rsid wsp:val=&quot;0099678D&quot;/&gt;&lt;wsp:rsid wsp:val=&quot;009B6C1B&quot;/&gt;&lt;wsp:rsid wsp:val=&quot;009F5EDF&quot;/&gt;&lt;wsp:rsid wsp:val=&quot;00AB7D15&quot;/&gt;&lt;wsp:rsid wsp:val=&quot;00AE029E&quot;/&gt;&lt;wsp:rsid wsp:val=&quot;00B03C2C&quot;/&gt;&lt;wsp:rsid wsp:val=&quot;00B2380B&quot;/&gt;&lt;wsp:rsid wsp:val=&quot;00B2669E&quot;/&gt;&lt;wsp:rsid wsp:val=&quot;00B32D23&quot;/&gt;&lt;wsp:rsid wsp:val=&quot;00B774FE&quot;/&gt;&lt;wsp:rsid wsp:val=&quot;00BA1D75&quot;/&gt;&lt;wsp:rsid wsp:val=&quot;00BA5B25&quot;/&gt;&lt;wsp:rsid wsp:val=&quot;00BC48E9&quot;/&gt;&lt;wsp:rsid wsp:val=&quot;00BC7DE6&quot;/&gt;&lt;wsp:rsid wsp:val=&quot;00BD0C10&quot;/&gt;&lt;wsp:rsid wsp:val=&quot;00BF5799&quot;/&gt;&lt;wsp:rsid wsp:val=&quot;00C15FE8&quot;/&gt;&lt;wsp:rsid wsp:val=&quot;00C40F47&quot;/&gt;&lt;wsp:rsid wsp:val=&quot;00C460D0&quot;/&gt;&lt;wsp:rsid wsp:val=&quot;00C51708&quot;/&gt;&lt;wsp:rsid wsp:val=&quot;00C617E5&quot;/&gt;&lt;wsp:rsid wsp:val=&quot;00C71709&quot;/&gt;&lt;wsp:rsid wsp:val=&quot;00C75267&quot;/&gt;&lt;wsp:rsid wsp:val=&quot;00C9106B&quot;/&gt;&lt;wsp:rsid wsp:val=&quot;00CC5350&quot;/&gt;&lt;wsp:rsid wsp:val=&quot;00CD1BAD&quot;/&gt;&lt;wsp:rsid wsp:val=&quot;00CE0DAC&quot;/&gt;&lt;wsp:rsid wsp:val=&quot;00D16ACE&quot;/&gt;&lt;wsp:rsid wsp:val=&quot;00D45E30&quot;/&gt;&lt;wsp:rsid wsp:val=&quot;00D46EE3&quot;/&gt;&lt;wsp:rsid wsp:val=&quot;00D80936&quot;/&gt;&lt;wsp:rsid wsp:val=&quot;00D82C57&quot;/&gt;&lt;wsp:rsid wsp:val=&quot;00DA033E&quot;/&gt;&lt;wsp:rsid wsp:val=&quot;00DA61F8&quot;/&gt;&lt;wsp:rsid wsp:val=&quot;00DC4A4C&quot;/&gt;&lt;wsp:rsid wsp:val=&quot;00DF3E87&quot;/&gt;&lt;wsp:rsid wsp:val=&quot;00DF4E59&quot;/&gt;&lt;wsp:rsid wsp:val=&quot;00DF6590&quot;/&gt;&lt;wsp:rsid wsp:val=&quot;00E204F7&quot;/&gt;&lt;wsp:rsid wsp:val=&quot;00E50FE0&quot;/&gt;&lt;wsp:rsid wsp:val=&quot;00E60B37&quot;/&gt;&lt;wsp:rsid wsp:val=&quot;00E638C4&quot;/&gt;&lt;wsp:rsid wsp:val=&quot;00EA050E&quot;/&gt;&lt;wsp:rsid wsp:val=&quot;00EA41B8&quot;/&gt;&lt;wsp:rsid wsp:val=&quot;00EA6CD6&quot;/&gt;&lt;wsp:rsid wsp:val=&quot;00EC3759&quot;/&gt;&lt;wsp:rsid wsp:val=&quot;00EE753F&quot;/&gt;&lt;wsp:rsid wsp:val=&quot;00EF3334&quot;/&gt;&lt;wsp:rsid wsp:val=&quot;00F038BD&quot;/&gt;&lt;wsp:rsid wsp:val=&quot;00F202C6&quot;/&gt;&lt;wsp:rsid wsp:val=&quot;00F31BDE&quot;/&gt;&lt;wsp:rsid wsp:val=&quot;00F32775&quot;/&gt;&lt;wsp:rsid wsp:val=&quot;00F65042&quot;/&gt;&lt;wsp:rsid wsp:val=&quot;00F67AFC&quot;/&gt;&lt;wsp:rsid wsp:val=&quot;00F9348D&quot;/&gt;&lt;wsp:rsid wsp:val=&quot;00FB164A&quot;/&gt;&lt;wsp:rsid wsp:val=&quot;00FC4BE8&quot;/&gt;&lt;wsp:rsid wsp:val=&quot;00FF05B4&quot;/&gt;&lt;wsp:rsid wsp:val=&quot;00FF5C62&quot;/&gt;&lt;wsp:rsid wsp:val=&quot;00FF727E&quot;/&gt;&lt;/wsp:rsids&gt;&lt;/w:docPr&gt;&lt;w:body&gt;&lt;w:p wsp:rsidR=&quot;00000000&quot; wsp:rsidRDefault=&quot;005F2EC9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W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3&lt;/m:t&gt;&lt;/m:r&gt;&lt;/m:sub&gt;&lt;/m:sSub&gt;&lt;m:d&gt;&lt;m:d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d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p&lt;/m:t&gt;&lt;/m:r&gt;&lt;/m:e&gt;&lt;/m:d&gt;&lt;m:r&gt;&lt;w:rPr&gt;&lt;w:rFonts w:ascii=&quot;Cambria Math&quot; w:h-ansi=&quot;Cambria Math&quot;/&gt;&lt;wx:font wx:val=&quot;Cambria Math&quot;/&gt;&lt;w:i/&gt;&lt;w:sz w:val=&quot;28&quot;/&gt;&lt;w:sz-cs w:val=&quot;28&quot;/&gt;&lt;/w:rPr&gt;&lt;m:t&gt;=&lt;/m:t&gt;&lt;/m:r&gt;&lt;m:r&gt;&lt;m:rPr&gt;&lt;m:sty m:val=&quot;p&quot;/&gt;&lt;/m:rPr&gt;&lt;w:rPr&gt;&lt;w:rFonts w:ascii=&quot;Cambria Math&quot; w:h-ansi=&quot;Cambria Math&quot;/&gt;&lt;wx:font wx:val=&quot;Cambria Math&quot;/&gt;&lt;w:position w:val=&quot;-12&quot;/&gt;&lt;w:sz w:val=&quot;16&quot;/&gt;&lt;w:sz-cs w:val=&quot;16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&lt;/w:binData&gt;&lt;v:shape id=&quot;_x0000_i1025&quot; type=&quot;#_x0000_t75&quot; style=&quot;width:13.5pt;height:18.75pt&quot; o:ole=&quot;&quot;&gt;&lt;v:imagedata src=&quot;wordml://08000001.wmz&quot; o:title=&quot;&quot;/&gt;&lt;/v:shape&gt;&lt;o:OLEObject Type=&quot;Embed&quot; ProgID=&quot;Equation.3&quot; ShapeID=&quot;_x0000_i1025&quot; DrawAspect=&quot;Content&quot; ObjectID=&quot;_1568451238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=10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0" o:title="" chromakey="white"/>
          </v:shape>
        </w:pict>
      </w:r>
      <w:r w:rsidRPr="00640DD5">
        <w:rPr>
          <w:sz w:val="28"/>
          <w:szCs w:val="28"/>
        </w:rPr>
        <w:instrText xml:space="preserve"> </w:instrText>
      </w:r>
      <w:r w:rsidRPr="00640DD5">
        <w:rPr>
          <w:sz w:val="28"/>
          <w:szCs w:val="28"/>
        </w:rPr>
        <w:fldChar w:fldCharType="separate"/>
      </w:r>
      <w:r w:rsidRPr="00640DD5">
        <w:rPr>
          <w:position w:val="-12"/>
        </w:rPr>
        <w:pict>
          <v:shape id="_x0000_i1081" type="#_x0000_t75" style="width:102.85pt;height:20.5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FALKtBdO9MB&#10;AwAAAIABAAAAAAAAXwAxADUANgA4ADQANQAxADIAMwA4AAAAAAAAAAAAAAAAAAAAAAAAAAAAAAAA&#10;AAAAAAAAAAAAAAAAAAAAAAAAABgAAgH///////////////8AAAAAAAAAAAAAAAAAAAAAAAAAAAAA&#10;AAAAAAAAAAAAAAAAAAAAAAAAcg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D+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&lt;/w:binData&gt;&lt;/w:docOleData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48211B&quot;/&gt;&lt;wsp:rsid wsp:val=&quot;000524C9&quot;/&gt;&lt;wsp:rsid wsp:val=&quot;00065CFE&quot;/&gt;&lt;wsp:rsid wsp:val=&quot;00075EBB&quot;/&gt;&lt;wsp:rsid wsp:val=&quot;00085F84&quot;/&gt;&lt;wsp:rsid wsp:val=&quot;00093919&quot;/&gt;&lt;wsp:rsid wsp:val=&quot;000A20F2&quot;/&gt;&lt;wsp:rsid wsp:val=&quot;000D2E9A&quot;/&gt;&lt;wsp:rsid wsp:val=&quot;000E06B1&quot;/&gt;&lt;wsp:rsid wsp:val=&quot;000F0729&quot;/&gt;&lt;wsp:rsid wsp:val=&quot;00120061&quot;/&gt;&lt;wsp:rsid wsp:val=&quot;0012404E&quot;/&gt;&lt;wsp:rsid wsp:val=&quot;00124EC7&quot;/&gt;&lt;wsp:rsid wsp:val=&quot;00124FCF&quot;/&gt;&lt;wsp:rsid wsp:val=&quot;00125388&quot;/&gt;&lt;wsp:rsid wsp:val=&quot;001468B6&quot;/&gt;&lt;wsp:rsid wsp:val=&quot;00152700&quot;/&gt;&lt;wsp:rsid wsp:val=&quot;001C1436&quot;/&gt;&lt;wsp:rsid wsp:val=&quot;001D361E&quot;/&gt;&lt;wsp:rsid wsp:val=&quot;001E6E63&quot;/&gt;&lt;wsp:rsid wsp:val=&quot;001F56C4&quot;/&gt;&lt;wsp:rsid wsp:val=&quot;001F77A7&quot;/&gt;&lt;wsp:rsid wsp:val=&quot;00231033&quot;/&gt;&lt;wsp:rsid wsp:val=&quot;002422A1&quot;/&gt;&lt;wsp:rsid wsp:val=&quot;00244B92&quot;/&gt;&lt;wsp:rsid wsp:val=&quot;00246014&quot;/&gt;&lt;wsp:rsid wsp:val=&quot;002470B6&quot;/&gt;&lt;wsp:rsid wsp:val=&quot;00252077&quot;/&gt;&lt;wsp:rsid wsp:val=&quot;00283263&quot;/&gt;&lt;wsp:rsid wsp:val=&quot;002B598B&quot;/&gt;&lt;wsp:rsid wsp:val=&quot;002C04DD&quot;/&gt;&lt;wsp:rsid wsp:val=&quot;002D6CA7&quot;/&gt;&lt;wsp:rsid wsp:val=&quot;00325F5D&quot;/&gt;&lt;wsp:rsid wsp:val=&quot;00332B8C&quot;/&gt;&lt;wsp:rsid wsp:val=&quot;00345DAE&quot;/&gt;&lt;wsp:rsid wsp:val=&quot;0036308A&quot;/&gt;&lt;wsp:rsid wsp:val=&quot;00381157&quot;/&gt;&lt;wsp:rsid wsp:val=&quot;0039530C&quot;/&gt;&lt;wsp:rsid wsp:val=&quot;003C677C&quot;/&gt;&lt;wsp:rsid wsp:val=&quot;003E7857&quot;/&gt;&lt;wsp:rsid wsp:val=&quot;003F184A&quot;/&gt;&lt;wsp:rsid wsp:val=&quot;00413E82&quot;/&gt;&lt;wsp:rsid wsp:val=&quot;00416D35&quot;/&gt;&lt;wsp:rsid wsp:val=&quot;00423E21&quot;/&gt;&lt;wsp:rsid wsp:val=&quot;00424BCC&quot;/&gt;&lt;wsp:rsid wsp:val=&quot;0048211B&quot;/&gt;&lt;wsp:rsid wsp:val=&quot;00491542&quot;/&gt;&lt;wsp:rsid wsp:val=&quot;004A12EB&quot;/&gt;&lt;wsp:rsid wsp:val=&quot;004A4BE2&quot;/&gt;&lt;wsp:rsid wsp:val=&quot;004D65FA&quot;/&gt;&lt;wsp:rsid wsp:val=&quot;00505D4D&quot;/&gt;&lt;wsp:rsid wsp:val=&quot;0050663D&quot;/&gt;&lt;wsp:rsid wsp:val=&quot;00520E39&quot;/&gt;&lt;wsp:rsid wsp:val=&quot;005240E5&quot;/&gt;&lt;wsp:rsid wsp:val=&quot;00550BC3&quot;/&gt;&lt;wsp:rsid wsp:val=&quot;0056561D&quot;/&gt;&lt;wsp:rsid wsp:val=&quot;00597C43&quot;/&gt;&lt;wsp:rsid wsp:val=&quot;005F2EC9&quot;/&gt;&lt;wsp:rsid wsp:val=&quot;00607FD6&quot;/&gt;&lt;wsp:rsid wsp:val=&quot;00631270&quot;/&gt;&lt;wsp:rsid wsp:val=&quot;00640DD5&quot;/&gt;&lt;wsp:rsid wsp:val=&quot;00647725&quot;/&gt;&lt;wsp:rsid wsp:val=&quot;00685F99&quot;/&gt;&lt;wsp:rsid wsp:val=&quot;0068641A&quot;/&gt;&lt;wsp:rsid wsp:val=&quot;006922C3&quot;/&gt;&lt;wsp:rsid wsp:val=&quot;006A3351&quot;/&gt;&lt;wsp:rsid wsp:val=&quot;006C29D5&quot;/&gt;&lt;wsp:rsid wsp:val=&quot;006F74D3&quot;/&gt;&lt;wsp:rsid wsp:val=&quot;006F7ABE&quot;/&gt;&lt;wsp:rsid wsp:val=&quot;0071104F&quot;/&gt;&lt;wsp:rsid wsp:val=&quot;007144D3&quot;/&gt;&lt;wsp:rsid wsp:val=&quot;007251FE&quot;/&gt;&lt;wsp:rsid wsp:val=&quot;00740A76&quot;/&gt;&lt;wsp:rsid wsp:val=&quot;00750A23&quot;/&gt;&lt;wsp:rsid wsp:val=&quot;00755FDE&quot;/&gt;&lt;wsp:rsid wsp:val=&quot;007B6E2B&quot;/&gt;&lt;wsp:rsid wsp:val=&quot;007E22A8&quot;/&gt;&lt;wsp:rsid wsp:val=&quot;007F0017&quot;/&gt;&lt;wsp:rsid wsp:val=&quot;0083098D&quot;/&gt;&lt;wsp:rsid wsp:val=&quot;008B73F7&quot;/&gt;&lt;wsp:rsid wsp:val=&quot;008C17BB&quot;/&gt;&lt;wsp:rsid wsp:val=&quot;008D6CE0&quot;/&gt;&lt;wsp:rsid wsp:val=&quot;008E06AA&quot;/&gt;&lt;wsp:rsid wsp:val=&quot;008E2150&quot;/&gt;&lt;wsp:rsid wsp:val=&quot;009207F9&quot;/&gt;&lt;wsp:rsid wsp:val=&quot;00951D60&quot;/&gt;&lt;wsp:rsid wsp:val=&quot;0099678D&quot;/&gt;&lt;wsp:rsid wsp:val=&quot;009B6C1B&quot;/&gt;&lt;wsp:rsid wsp:val=&quot;009F5EDF&quot;/&gt;&lt;wsp:rsid wsp:val=&quot;00AB7D15&quot;/&gt;&lt;wsp:rsid wsp:val=&quot;00AE029E&quot;/&gt;&lt;wsp:rsid wsp:val=&quot;00B03C2C&quot;/&gt;&lt;wsp:rsid wsp:val=&quot;00B2380B&quot;/&gt;&lt;wsp:rsid wsp:val=&quot;00B2669E&quot;/&gt;&lt;wsp:rsid wsp:val=&quot;00B32D23&quot;/&gt;&lt;wsp:rsid wsp:val=&quot;00B774FE&quot;/&gt;&lt;wsp:rsid wsp:val=&quot;00BA1D75&quot;/&gt;&lt;wsp:rsid wsp:val=&quot;00BA5B25&quot;/&gt;&lt;wsp:rsid wsp:val=&quot;00BC48E9&quot;/&gt;&lt;wsp:rsid wsp:val=&quot;00BC7DE6&quot;/&gt;&lt;wsp:rsid wsp:val=&quot;00BD0C10&quot;/&gt;&lt;wsp:rsid wsp:val=&quot;00BF5799&quot;/&gt;&lt;wsp:rsid wsp:val=&quot;00C15FE8&quot;/&gt;&lt;wsp:rsid wsp:val=&quot;00C40F47&quot;/&gt;&lt;wsp:rsid wsp:val=&quot;00C460D0&quot;/&gt;&lt;wsp:rsid wsp:val=&quot;00C51708&quot;/&gt;&lt;wsp:rsid wsp:val=&quot;00C617E5&quot;/&gt;&lt;wsp:rsid wsp:val=&quot;00C71709&quot;/&gt;&lt;wsp:rsid wsp:val=&quot;00C75267&quot;/&gt;&lt;wsp:rsid wsp:val=&quot;00C9106B&quot;/&gt;&lt;wsp:rsid wsp:val=&quot;00CC5350&quot;/&gt;&lt;wsp:rsid wsp:val=&quot;00CD1BAD&quot;/&gt;&lt;wsp:rsid wsp:val=&quot;00CE0DAC&quot;/&gt;&lt;wsp:rsid wsp:val=&quot;00D16ACE&quot;/&gt;&lt;wsp:rsid wsp:val=&quot;00D45E30&quot;/&gt;&lt;wsp:rsid wsp:val=&quot;00D46EE3&quot;/&gt;&lt;wsp:rsid wsp:val=&quot;00D80936&quot;/&gt;&lt;wsp:rsid wsp:val=&quot;00D82C57&quot;/&gt;&lt;wsp:rsid wsp:val=&quot;00DA033E&quot;/&gt;&lt;wsp:rsid wsp:val=&quot;00DA61F8&quot;/&gt;&lt;wsp:rsid wsp:val=&quot;00DC4A4C&quot;/&gt;&lt;wsp:rsid wsp:val=&quot;00DF3E87&quot;/&gt;&lt;wsp:rsid wsp:val=&quot;00DF4E59&quot;/&gt;&lt;wsp:rsid wsp:val=&quot;00DF6590&quot;/&gt;&lt;wsp:rsid wsp:val=&quot;00E204F7&quot;/&gt;&lt;wsp:rsid wsp:val=&quot;00E50FE0&quot;/&gt;&lt;wsp:rsid wsp:val=&quot;00E60B37&quot;/&gt;&lt;wsp:rsid wsp:val=&quot;00E638C4&quot;/&gt;&lt;wsp:rsid wsp:val=&quot;00EA050E&quot;/&gt;&lt;wsp:rsid wsp:val=&quot;00EA41B8&quot;/&gt;&lt;wsp:rsid wsp:val=&quot;00EA6CD6&quot;/&gt;&lt;wsp:rsid wsp:val=&quot;00EC3759&quot;/&gt;&lt;wsp:rsid wsp:val=&quot;00EE753F&quot;/&gt;&lt;wsp:rsid wsp:val=&quot;00EF3334&quot;/&gt;&lt;wsp:rsid wsp:val=&quot;00F038BD&quot;/&gt;&lt;wsp:rsid wsp:val=&quot;00F202C6&quot;/&gt;&lt;wsp:rsid wsp:val=&quot;00F31BDE&quot;/&gt;&lt;wsp:rsid wsp:val=&quot;00F32775&quot;/&gt;&lt;wsp:rsid wsp:val=&quot;00F65042&quot;/&gt;&lt;wsp:rsid wsp:val=&quot;00F67AFC&quot;/&gt;&lt;wsp:rsid wsp:val=&quot;00F9348D&quot;/&gt;&lt;wsp:rsid wsp:val=&quot;00FB164A&quot;/&gt;&lt;wsp:rsid wsp:val=&quot;00FC4BE8&quot;/&gt;&lt;wsp:rsid wsp:val=&quot;00FF05B4&quot;/&gt;&lt;wsp:rsid wsp:val=&quot;00FF5C62&quot;/&gt;&lt;wsp:rsid wsp:val=&quot;00FF727E&quot;/&gt;&lt;/wsp:rsids&gt;&lt;/w:docPr&gt;&lt;w:body&gt;&lt;w:p wsp:rsidR=&quot;00000000&quot; wsp:rsidRDefault=&quot;005F2EC9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W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3&lt;/m:t&gt;&lt;/m:r&gt;&lt;/m:sub&gt;&lt;/m:sSub&gt;&lt;m:d&gt;&lt;m:d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d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p&lt;/m:t&gt;&lt;/m:r&gt;&lt;/m:e&gt;&lt;/m:d&gt;&lt;m:r&gt;&lt;w:rPr&gt;&lt;w:rFonts w:ascii=&quot;Cambria Math&quot; w:h-ansi=&quot;Cambria Math&quot;/&gt;&lt;wx:font wx:val=&quot;Cambria Math&quot;/&gt;&lt;w:i/&gt;&lt;w:sz w:val=&quot;28&quot;/&gt;&lt;w:sz-cs w:val=&quot;28&quot;/&gt;&lt;/w:rPr&gt;&lt;m:t&gt;=&lt;/m:t&gt;&lt;/m:r&gt;&lt;m:r&gt;&lt;m:rPr&gt;&lt;m:sty m:val=&quot;p&quot;/&gt;&lt;/m:rPr&gt;&lt;w:rPr&gt;&lt;w:rFonts w:ascii=&quot;Cambria Math&quot; w:h-ansi=&quot;Cambria Math&quot;/&gt;&lt;wx:font wx:val=&quot;Cambria Math&quot;/&gt;&lt;w:position w:val=&quot;-12&quot;/&gt;&lt;w:sz w:val=&quot;16&quot;/&gt;&lt;w:sz-cs w:val=&quot;16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&lt;/w:binData&gt;&lt;v:shape id=&quot;_x0000_i1025&quot; type=&quot;#_x0000_t75&quot; style=&quot;width:13.5pt;height:18.75pt&quot; o:ole=&quot;&quot;&gt;&lt;v:imagedata src=&quot;wordml://08000001.wmz&quot; o:title=&quot;&quot;/&gt;&lt;/v:shape&gt;&lt;o:OLEObject Type=&quot;Embed&quot; ProgID=&quot;Equation.3&quot; ShapeID=&quot;_x0000_i1025&quot; DrawAspect=&quot;Content&quot; ObjectID=&quot;_1568451238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=10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0" o:title="" chromakey="white"/>
          </v:shape>
        </w:pict>
      </w:r>
      <w:r w:rsidRPr="00640DD5">
        <w:rPr>
          <w:sz w:val="28"/>
          <w:szCs w:val="28"/>
        </w:rPr>
        <w:fldChar w:fldCharType="end"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3.8)</w:t>
      </w:r>
    </w:p>
    <w:p w:rsidR="00640DD5" w:rsidRDefault="00640DD5" w:rsidP="00640DD5">
      <w:pPr>
        <w:jc w:val="right"/>
        <w:rPr>
          <w:sz w:val="28"/>
          <w:szCs w:val="28"/>
        </w:rPr>
      </w:pPr>
      <w:r w:rsidRPr="00640DD5">
        <w:rPr>
          <w:sz w:val="28"/>
          <w:szCs w:val="28"/>
        </w:rPr>
        <w:fldChar w:fldCharType="begin"/>
      </w:r>
      <w:r w:rsidRPr="00640DD5">
        <w:rPr>
          <w:sz w:val="28"/>
          <w:szCs w:val="28"/>
        </w:rPr>
        <w:instrText xml:space="preserve"> QUOTE </w:instrText>
      </w:r>
      <w:r w:rsidRPr="00640DD5">
        <w:rPr>
          <w:position w:val="-30"/>
        </w:rPr>
        <w:pict>
          <v:shape id="_x0000_i1082" type="#_x0000_t75" style="width:150.55pt;height:35.5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EBVLNBdO9MB&#10;AwAAAMABAAAAAAAAXwAxADUANgA4ADQANQAxADIAMwA5AAAAAAAAAAAAAAAAAAAAAAAAAAAAAAAA&#10;AAAAAAAAAAAAAAAAAAAAAAAAABgAAgH///////////////8AAAAAAAAAAAAAAAAAAAAAAAAAAAAA&#10;AAAAAAAAAAAAAAAAAAAAAAAAjg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AGAAAA/v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&lt;/w:binData&gt;&lt;/w:docOleData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48211B&quot;/&gt;&lt;wsp:rsid wsp:val=&quot;000524C9&quot;/&gt;&lt;wsp:rsid wsp:val=&quot;00065CFE&quot;/&gt;&lt;wsp:rsid wsp:val=&quot;00075EBB&quot;/&gt;&lt;wsp:rsid wsp:val=&quot;00085F84&quot;/&gt;&lt;wsp:rsid wsp:val=&quot;00093919&quot;/&gt;&lt;wsp:rsid wsp:val=&quot;000A20F2&quot;/&gt;&lt;wsp:rsid wsp:val=&quot;000D2E9A&quot;/&gt;&lt;wsp:rsid wsp:val=&quot;000E06B1&quot;/&gt;&lt;wsp:rsid wsp:val=&quot;000F0729&quot;/&gt;&lt;wsp:rsid wsp:val=&quot;00120061&quot;/&gt;&lt;wsp:rsid wsp:val=&quot;0012404E&quot;/&gt;&lt;wsp:rsid wsp:val=&quot;00124EC7&quot;/&gt;&lt;wsp:rsid wsp:val=&quot;00124FCF&quot;/&gt;&lt;wsp:rsid wsp:val=&quot;00125388&quot;/&gt;&lt;wsp:rsid wsp:val=&quot;001468B6&quot;/&gt;&lt;wsp:rsid wsp:val=&quot;00152700&quot;/&gt;&lt;wsp:rsid wsp:val=&quot;001C1436&quot;/&gt;&lt;wsp:rsid wsp:val=&quot;001D361E&quot;/&gt;&lt;wsp:rsid wsp:val=&quot;001E6E63&quot;/&gt;&lt;wsp:rsid wsp:val=&quot;001F56C4&quot;/&gt;&lt;wsp:rsid wsp:val=&quot;001F77A7&quot;/&gt;&lt;wsp:rsid wsp:val=&quot;00231033&quot;/&gt;&lt;wsp:rsid wsp:val=&quot;002422A1&quot;/&gt;&lt;wsp:rsid wsp:val=&quot;00244B92&quot;/&gt;&lt;wsp:rsid wsp:val=&quot;00246014&quot;/&gt;&lt;wsp:rsid wsp:val=&quot;002470B6&quot;/&gt;&lt;wsp:rsid wsp:val=&quot;00252077&quot;/&gt;&lt;wsp:rsid wsp:val=&quot;00283263&quot;/&gt;&lt;wsp:rsid wsp:val=&quot;002B598B&quot;/&gt;&lt;wsp:rsid wsp:val=&quot;002C04DD&quot;/&gt;&lt;wsp:rsid wsp:val=&quot;002D6CA7&quot;/&gt;&lt;wsp:rsid wsp:val=&quot;00325F5D&quot;/&gt;&lt;wsp:rsid wsp:val=&quot;00332B8C&quot;/&gt;&lt;wsp:rsid wsp:val=&quot;00345DAE&quot;/&gt;&lt;wsp:rsid wsp:val=&quot;0036308A&quot;/&gt;&lt;wsp:rsid wsp:val=&quot;00381157&quot;/&gt;&lt;wsp:rsid wsp:val=&quot;0039530C&quot;/&gt;&lt;wsp:rsid wsp:val=&quot;003C677C&quot;/&gt;&lt;wsp:rsid wsp:val=&quot;003E7857&quot;/&gt;&lt;wsp:rsid wsp:val=&quot;003F184A&quot;/&gt;&lt;wsp:rsid wsp:val=&quot;00413E82&quot;/&gt;&lt;wsp:rsid wsp:val=&quot;00416D35&quot;/&gt;&lt;wsp:rsid wsp:val=&quot;00423E21&quot;/&gt;&lt;wsp:rsid wsp:val=&quot;00424BCC&quot;/&gt;&lt;wsp:rsid wsp:val=&quot;0048211B&quot;/&gt;&lt;wsp:rsid wsp:val=&quot;00491542&quot;/&gt;&lt;wsp:rsid wsp:val=&quot;004A12EB&quot;/&gt;&lt;wsp:rsid wsp:val=&quot;004A4BE2&quot;/&gt;&lt;wsp:rsid wsp:val=&quot;004D65FA&quot;/&gt;&lt;wsp:rsid wsp:val=&quot;00505D4D&quot;/&gt;&lt;wsp:rsid wsp:val=&quot;0050663D&quot;/&gt;&lt;wsp:rsid wsp:val=&quot;00520E39&quot;/&gt;&lt;wsp:rsid wsp:val=&quot;005240E5&quot;/&gt;&lt;wsp:rsid wsp:val=&quot;00550BC3&quot;/&gt;&lt;wsp:rsid wsp:val=&quot;0056561D&quot;/&gt;&lt;wsp:rsid wsp:val=&quot;00597C43&quot;/&gt;&lt;wsp:rsid wsp:val=&quot;00607FD6&quot;/&gt;&lt;wsp:rsid wsp:val=&quot;00631270&quot;/&gt;&lt;wsp:rsid wsp:val=&quot;00640DD5&quot;/&gt;&lt;wsp:rsid wsp:val=&quot;00647725&quot;/&gt;&lt;wsp:rsid wsp:val=&quot;00685F99&quot;/&gt;&lt;wsp:rsid wsp:val=&quot;0068641A&quot;/&gt;&lt;wsp:rsid wsp:val=&quot;006922C3&quot;/&gt;&lt;wsp:rsid wsp:val=&quot;006A3351&quot;/&gt;&lt;wsp:rsid wsp:val=&quot;006C29D5&quot;/&gt;&lt;wsp:rsid wsp:val=&quot;006F74D3&quot;/&gt;&lt;wsp:rsid wsp:val=&quot;006F7ABE&quot;/&gt;&lt;wsp:rsid wsp:val=&quot;0071104F&quot;/&gt;&lt;wsp:rsid wsp:val=&quot;007144D3&quot;/&gt;&lt;wsp:rsid wsp:val=&quot;007251FE&quot;/&gt;&lt;wsp:rsid wsp:val=&quot;00740A76&quot;/&gt;&lt;wsp:rsid wsp:val=&quot;00750A23&quot;/&gt;&lt;wsp:rsid wsp:val=&quot;00755FDE&quot;/&gt;&lt;wsp:rsid wsp:val=&quot;007B6E2B&quot;/&gt;&lt;wsp:rsid wsp:val=&quot;007E22A8&quot;/&gt;&lt;wsp:rsid wsp:val=&quot;007F0017&quot;/&gt;&lt;wsp:rsid wsp:val=&quot;0083098D&quot;/&gt;&lt;wsp:rsid wsp:val=&quot;008B73F7&quot;/&gt;&lt;wsp:rsid wsp:val=&quot;008C17BB&quot;/&gt;&lt;wsp:rsid wsp:val=&quot;008D6CE0&quot;/&gt;&lt;wsp:rsid wsp:val=&quot;008E06AA&quot;/&gt;&lt;wsp:rsid wsp:val=&quot;008E2150&quot;/&gt;&lt;wsp:rsid wsp:val=&quot;009207F9&quot;/&gt;&lt;wsp:rsid wsp:val=&quot;00951D60&quot;/&gt;&lt;wsp:rsid wsp:val=&quot;0099678D&quot;/&gt;&lt;wsp:rsid wsp:val=&quot;009B6C1B&quot;/&gt;&lt;wsp:rsid wsp:val=&quot;009F5EDF&quot;/&gt;&lt;wsp:rsid wsp:val=&quot;00AB7D15&quot;/&gt;&lt;wsp:rsid wsp:val=&quot;00AE029E&quot;/&gt;&lt;wsp:rsid wsp:val=&quot;00B03C2C&quot;/&gt;&lt;wsp:rsid wsp:val=&quot;00B2380B&quot;/&gt;&lt;wsp:rsid wsp:val=&quot;00B2669E&quot;/&gt;&lt;wsp:rsid wsp:val=&quot;00B32D23&quot;/&gt;&lt;wsp:rsid wsp:val=&quot;00B774FE&quot;/&gt;&lt;wsp:rsid wsp:val=&quot;00BA1D75&quot;/&gt;&lt;wsp:rsid wsp:val=&quot;00BA5B25&quot;/&gt;&lt;wsp:rsid wsp:val=&quot;00BC48E9&quot;/&gt;&lt;wsp:rsid wsp:val=&quot;00BC7DE6&quot;/&gt;&lt;wsp:rsid wsp:val=&quot;00BD0C10&quot;/&gt;&lt;wsp:rsid wsp:val=&quot;00BF5799&quot;/&gt;&lt;wsp:rsid wsp:val=&quot;00C15FE8&quot;/&gt;&lt;wsp:rsid wsp:val=&quot;00C40F47&quot;/&gt;&lt;wsp:rsid wsp:val=&quot;00C460D0&quot;/&gt;&lt;wsp:rsid wsp:val=&quot;00C51708&quot;/&gt;&lt;wsp:rsid wsp:val=&quot;00C617E5&quot;/&gt;&lt;wsp:rsid wsp:val=&quot;00C71709&quot;/&gt;&lt;wsp:rsid wsp:val=&quot;00C75267&quot;/&gt;&lt;wsp:rsid wsp:val=&quot;00C9106B&quot;/&gt;&lt;wsp:rsid wsp:val=&quot;00CC5350&quot;/&gt;&lt;wsp:rsid wsp:val=&quot;00CD1BAD&quot;/&gt;&lt;wsp:rsid wsp:val=&quot;00CE0DAC&quot;/&gt;&lt;wsp:rsid wsp:val=&quot;00CE2F47&quot;/&gt;&lt;wsp:rsid wsp:val=&quot;00D16ACE&quot;/&gt;&lt;wsp:rsid wsp:val=&quot;00D45E30&quot;/&gt;&lt;wsp:rsid wsp:val=&quot;00D46EE3&quot;/&gt;&lt;wsp:rsid wsp:val=&quot;00D80936&quot;/&gt;&lt;wsp:rsid wsp:val=&quot;00D82C57&quot;/&gt;&lt;wsp:rsid wsp:val=&quot;00DA033E&quot;/&gt;&lt;wsp:rsid wsp:val=&quot;00DA61F8&quot;/&gt;&lt;wsp:rsid wsp:val=&quot;00DC4A4C&quot;/&gt;&lt;wsp:rsid wsp:val=&quot;00DF3E87&quot;/&gt;&lt;wsp:rsid wsp:val=&quot;00DF4E59&quot;/&gt;&lt;wsp:rsid wsp:val=&quot;00DF6590&quot;/&gt;&lt;wsp:rsid wsp:val=&quot;00E204F7&quot;/&gt;&lt;wsp:rsid wsp:val=&quot;00E50FE0&quot;/&gt;&lt;wsp:rsid wsp:val=&quot;00E60B37&quot;/&gt;&lt;wsp:rsid wsp:val=&quot;00E638C4&quot;/&gt;&lt;wsp:rsid wsp:val=&quot;00EA050E&quot;/&gt;&lt;wsp:rsid wsp:val=&quot;00EA41B8&quot;/&gt;&lt;wsp:rsid wsp:val=&quot;00EA6CD6&quot;/&gt;&lt;wsp:rsid wsp:val=&quot;00EC3759&quot;/&gt;&lt;wsp:rsid wsp:val=&quot;00EE753F&quot;/&gt;&lt;wsp:rsid wsp:val=&quot;00EF3334&quot;/&gt;&lt;wsp:rsid wsp:val=&quot;00F038BD&quot;/&gt;&lt;wsp:rsid wsp:val=&quot;00F202C6&quot;/&gt;&lt;wsp:rsid wsp:val=&quot;00F31BDE&quot;/&gt;&lt;wsp:rsid wsp:val=&quot;00F32775&quot;/&gt;&lt;wsp:rsid wsp:val=&quot;00F65042&quot;/&gt;&lt;wsp:rsid wsp:val=&quot;00F67AFC&quot;/&gt;&lt;wsp:rsid wsp:val=&quot;00F9348D&quot;/&gt;&lt;wsp:rsid wsp:val=&quot;00FB164A&quot;/&gt;&lt;wsp:rsid wsp:val=&quot;00FC4BE8&quot;/&gt;&lt;wsp:rsid wsp:val=&quot;00FF05B4&quot;/&gt;&lt;wsp:rsid wsp:val=&quot;00FF5C62&quot;/&gt;&lt;wsp:rsid wsp:val=&quot;00FF727E&quot;/&gt;&lt;/wsp:rsids&gt;&lt;/w:docPr&gt;&lt;w:body&gt;&lt;w:p wsp:rsidR=&quot;00000000&quot; wsp:rsidRDefault=&quot;00CE2F47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W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4&lt;/m:t&gt;&lt;/m:r&gt;&lt;/m:sub&gt;&lt;/m:sSub&gt;&lt;m:d&gt;&lt;m:d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d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p&lt;/m:t&gt;&lt;/m:r&gt;&lt;/m:e&gt;&lt;/m:d&gt;&lt;m:r&gt;&lt;w:rPr&gt;&lt;w:rFonts w:ascii=&quot;Cambria Math&quot; w:h-ansi=&quot;Cambria Math&quot;/&gt;&lt;wx:font wx:val=&quot;Cambria Math&quot;/&gt;&lt;w:i/&gt;&lt;w:sz w:val=&quot;28&quot;/&gt;&lt;w:sz-cs w:val=&quot;28&quot;/&gt;&lt;/w:rPr&gt;&lt;m:t&gt;=&lt;/m:t&gt;&lt;/m:r&gt;&lt;m:r&gt;&lt;m:rPr&gt;&lt;m:sty m:val=&quot;p&quot;/&gt;&lt;/m:rPr&gt;&lt;w:rPr&gt;&lt;w:rFonts w:ascii=&quot;Cambria Math&quot; w:h-ansi=&quot;Cambria Math&quot;/&gt;&lt;wx:font wx:val=&quot;Cambria Math&quot;/&gt;&lt;w:position w:val=&quot;-30&quot;/&gt;&lt;w:sz w:val=&quot;16&quot;/&gt;&lt;w:sz-cs w:val=&quot;16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&lt;/w:binData&gt;&lt;v:shape id=&quot;_x0000_i1025&quot; type=&quot;#_x0000_t75&quot; style=&quot;width:38.25pt;height:33.75pt&quot; o:ole=&quot;&quot;&gt;&lt;v:imagedata src=&quot;wordml://08000001.wmz&quot; o:title=&quot;&quot;/&gt;&lt;/v:shape&gt;&lt;o:OLEObject Type=&quot;Embed&quot; ProgID=&quot;Equation.3&quot; ShapeID=&quot;_x0000_i1025&quot; DrawAspect=&quot;Content&quot; ObjectID=&quot;_1568451239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3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0,05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p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+1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1" o:title="" chromakey="white"/>
          </v:shape>
        </w:pict>
      </w:r>
      <w:r w:rsidRPr="00640DD5">
        <w:rPr>
          <w:sz w:val="28"/>
          <w:szCs w:val="28"/>
        </w:rPr>
        <w:instrText xml:space="preserve"> </w:instrText>
      </w:r>
      <w:r w:rsidRPr="00640DD5">
        <w:rPr>
          <w:sz w:val="28"/>
          <w:szCs w:val="28"/>
        </w:rPr>
        <w:fldChar w:fldCharType="separate"/>
      </w:r>
      <w:r w:rsidRPr="00640DD5">
        <w:rPr>
          <w:position w:val="-30"/>
        </w:rPr>
        <w:pict>
          <v:shape id="_x0000_i1083" type="#_x0000_t75" style="width:150.55pt;height:35.5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EBVLNBdO9MB&#10;AwAAAMABAAAAAAAAXwAxADUANgA4ADQANQAxADIAMwA5AAAAAAAAAAAAAAAAAAAAAAAAAAAAAAAA&#10;AAAAAAAAAAAAAAAAAAAAAAAAABgAAgH///////////////8AAAAAAAAAAAAAAAAAAAAAAAAAAAAA&#10;AAAAAAAAAAAAAAAAAAAAAAAAjg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AGAAAA/v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&lt;/w:binData&gt;&lt;/w:docOleData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48211B&quot;/&gt;&lt;wsp:rsid wsp:val=&quot;000524C9&quot;/&gt;&lt;wsp:rsid wsp:val=&quot;00065CFE&quot;/&gt;&lt;wsp:rsid wsp:val=&quot;00075EBB&quot;/&gt;&lt;wsp:rsid wsp:val=&quot;00085F84&quot;/&gt;&lt;wsp:rsid wsp:val=&quot;00093919&quot;/&gt;&lt;wsp:rsid wsp:val=&quot;000A20F2&quot;/&gt;&lt;wsp:rsid wsp:val=&quot;000D2E9A&quot;/&gt;&lt;wsp:rsid wsp:val=&quot;000E06B1&quot;/&gt;&lt;wsp:rsid wsp:val=&quot;000F0729&quot;/&gt;&lt;wsp:rsid wsp:val=&quot;00120061&quot;/&gt;&lt;wsp:rsid wsp:val=&quot;0012404E&quot;/&gt;&lt;wsp:rsid wsp:val=&quot;00124EC7&quot;/&gt;&lt;wsp:rsid wsp:val=&quot;00124FCF&quot;/&gt;&lt;wsp:rsid wsp:val=&quot;00125388&quot;/&gt;&lt;wsp:rsid wsp:val=&quot;001468B6&quot;/&gt;&lt;wsp:rsid wsp:val=&quot;00152700&quot;/&gt;&lt;wsp:rsid wsp:val=&quot;001C1436&quot;/&gt;&lt;wsp:rsid wsp:val=&quot;001D361E&quot;/&gt;&lt;wsp:rsid wsp:val=&quot;001E6E63&quot;/&gt;&lt;wsp:rsid wsp:val=&quot;001F56C4&quot;/&gt;&lt;wsp:rsid wsp:val=&quot;001F77A7&quot;/&gt;&lt;wsp:rsid wsp:val=&quot;00231033&quot;/&gt;&lt;wsp:rsid wsp:val=&quot;002422A1&quot;/&gt;&lt;wsp:rsid wsp:val=&quot;00244B92&quot;/&gt;&lt;wsp:rsid wsp:val=&quot;00246014&quot;/&gt;&lt;wsp:rsid wsp:val=&quot;002470B6&quot;/&gt;&lt;wsp:rsid wsp:val=&quot;00252077&quot;/&gt;&lt;wsp:rsid wsp:val=&quot;00283263&quot;/&gt;&lt;wsp:rsid wsp:val=&quot;002B598B&quot;/&gt;&lt;wsp:rsid wsp:val=&quot;002C04DD&quot;/&gt;&lt;wsp:rsid wsp:val=&quot;002D6CA7&quot;/&gt;&lt;wsp:rsid wsp:val=&quot;00325F5D&quot;/&gt;&lt;wsp:rsid wsp:val=&quot;00332B8C&quot;/&gt;&lt;wsp:rsid wsp:val=&quot;00345DAE&quot;/&gt;&lt;wsp:rsid wsp:val=&quot;0036308A&quot;/&gt;&lt;wsp:rsid wsp:val=&quot;00381157&quot;/&gt;&lt;wsp:rsid wsp:val=&quot;0039530C&quot;/&gt;&lt;wsp:rsid wsp:val=&quot;003C677C&quot;/&gt;&lt;wsp:rsid wsp:val=&quot;003E7857&quot;/&gt;&lt;wsp:rsid wsp:val=&quot;003F184A&quot;/&gt;&lt;wsp:rsid wsp:val=&quot;00413E82&quot;/&gt;&lt;wsp:rsid wsp:val=&quot;00416D35&quot;/&gt;&lt;wsp:rsid wsp:val=&quot;00423E21&quot;/&gt;&lt;wsp:rsid wsp:val=&quot;00424BCC&quot;/&gt;&lt;wsp:rsid wsp:val=&quot;0048211B&quot;/&gt;&lt;wsp:rsid wsp:val=&quot;00491542&quot;/&gt;&lt;wsp:rsid wsp:val=&quot;004A12EB&quot;/&gt;&lt;wsp:rsid wsp:val=&quot;004A4BE2&quot;/&gt;&lt;wsp:rsid wsp:val=&quot;004D65FA&quot;/&gt;&lt;wsp:rsid wsp:val=&quot;00505D4D&quot;/&gt;&lt;wsp:rsid wsp:val=&quot;0050663D&quot;/&gt;&lt;wsp:rsid wsp:val=&quot;00520E39&quot;/&gt;&lt;wsp:rsid wsp:val=&quot;005240E5&quot;/&gt;&lt;wsp:rsid wsp:val=&quot;00550BC3&quot;/&gt;&lt;wsp:rsid wsp:val=&quot;0056561D&quot;/&gt;&lt;wsp:rsid wsp:val=&quot;00597C43&quot;/&gt;&lt;wsp:rsid wsp:val=&quot;00607FD6&quot;/&gt;&lt;wsp:rsid wsp:val=&quot;00631270&quot;/&gt;&lt;wsp:rsid wsp:val=&quot;00640DD5&quot;/&gt;&lt;wsp:rsid wsp:val=&quot;00647725&quot;/&gt;&lt;wsp:rsid wsp:val=&quot;00685F99&quot;/&gt;&lt;wsp:rsid wsp:val=&quot;0068641A&quot;/&gt;&lt;wsp:rsid wsp:val=&quot;006922C3&quot;/&gt;&lt;wsp:rsid wsp:val=&quot;006A3351&quot;/&gt;&lt;wsp:rsid wsp:val=&quot;006C29D5&quot;/&gt;&lt;wsp:rsid wsp:val=&quot;006F74D3&quot;/&gt;&lt;wsp:rsid wsp:val=&quot;006F7ABE&quot;/&gt;&lt;wsp:rsid wsp:val=&quot;0071104F&quot;/&gt;&lt;wsp:rsid wsp:val=&quot;007144D3&quot;/&gt;&lt;wsp:rsid wsp:val=&quot;007251FE&quot;/&gt;&lt;wsp:rsid wsp:val=&quot;00740A76&quot;/&gt;&lt;wsp:rsid wsp:val=&quot;00750A23&quot;/&gt;&lt;wsp:rsid wsp:val=&quot;00755FDE&quot;/&gt;&lt;wsp:rsid wsp:val=&quot;007B6E2B&quot;/&gt;&lt;wsp:rsid wsp:val=&quot;007E22A8&quot;/&gt;&lt;wsp:rsid wsp:val=&quot;007F0017&quot;/&gt;&lt;wsp:rsid wsp:val=&quot;0083098D&quot;/&gt;&lt;wsp:rsid wsp:val=&quot;008B73F7&quot;/&gt;&lt;wsp:rsid wsp:val=&quot;008C17BB&quot;/&gt;&lt;wsp:rsid wsp:val=&quot;008D6CE0&quot;/&gt;&lt;wsp:rsid wsp:val=&quot;008E06AA&quot;/&gt;&lt;wsp:rsid wsp:val=&quot;008E2150&quot;/&gt;&lt;wsp:rsid wsp:val=&quot;009207F9&quot;/&gt;&lt;wsp:rsid wsp:val=&quot;00951D60&quot;/&gt;&lt;wsp:rsid wsp:val=&quot;0099678D&quot;/&gt;&lt;wsp:rsid wsp:val=&quot;009B6C1B&quot;/&gt;&lt;wsp:rsid wsp:val=&quot;009F5EDF&quot;/&gt;&lt;wsp:rsid wsp:val=&quot;00AB7D15&quot;/&gt;&lt;wsp:rsid wsp:val=&quot;00AE029E&quot;/&gt;&lt;wsp:rsid wsp:val=&quot;00B03C2C&quot;/&gt;&lt;wsp:rsid wsp:val=&quot;00B2380B&quot;/&gt;&lt;wsp:rsid wsp:val=&quot;00B2669E&quot;/&gt;&lt;wsp:rsid wsp:val=&quot;00B32D23&quot;/&gt;&lt;wsp:rsid wsp:val=&quot;00B774FE&quot;/&gt;&lt;wsp:rsid wsp:val=&quot;00BA1D75&quot;/&gt;&lt;wsp:rsid wsp:val=&quot;00BA5B25&quot;/&gt;&lt;wsp:rsid wsp:val=&quot;00BC48E9&quot;/&gt;&lt;wsp:rsid wsp:val=&quot;00BC7DE6&quot;/&gt;&lt;wsp:rsid wsp:val=&quot;00BD0C10&quot;/&gt;&lt;wsp:rsid wsp:val=&quot;00BF5799&quot;/&gt;&lt;wsp:rsid wsp:val=&quot;00C15FE8&quot;/&gt;&lt;wsp:rsid wsp:val=&quot;00C40F47&quot;/&gt;&lt;wsp:rsid wsp:val=&quot;00C460D0&quot;/&gt;&lt;wsp:rsid wsp:val=&quot;00C51708&quot;/&gt;&lt;wsp:rsid wsp:val=&quot;00C617E5&quot;/&gt;&lt;wsp:rsid wsp:val=&quot;00C71709&quot;/&gt;&lt;wsp:rsid wsp:val=&quot;00C75267&quot;/&gt;&lt;wsp:rsid wsp:val=&quot;00C9106B&quot;/&gt;&lt;wsp:rsid wsp:val=&quot;00CC5350&quot;/&gt;&lt;wsp:rsid wsp:val=&quot;00CD1BAD&quot;/&gt;&lt;wsp:rsid wsp:val=&quot;00CE0DAC&quot;/&gt;&lt;wsp:rsid wsp:val=&quot;00CE2F47&quot;/&gt;&lt;wsp:rsid wsp:val=&quot;00D16ACE&quot;/&gt;&lt;wsp:rsid wsp:val=&quot;00D45E30&quot;/&gt;&lt;wsp:rsid wsp:val=&quot;00D46EE3&quot;/&gt;&lt;wsp:rsid wsp:val=&quot;00D80936&quot;/&gt;&lt;wsp:rsid wsp:val=&quot;00D82C57&quot;/&gt;&lt;wsp:rsid wsp:val=&quot;00DA033E&quot;/&gt;&lt;wsp:rsid wsp:val=&quot;00DA61F8&quot;/&gt;&lt;wsp:rsid wsp:val=&quot;00DC4A4C&quot;/&gt;&lt;wsp:rsid wsp:val=&quot;00DF3E87&quot;/&gt;&lt;wsp:rsid wsp:val=&quot;00DF4E59&quot;/&gt;&lt;wsp:rsid wsp:val=&quot;00DF6590&quot;/&gt;&lt;wsp:rsid wsp:val=&quot;00E204F7&quot;/&gt;&lt;wsp:rsid wsp:val=&quot;00E50FE0&quot;/&gt;&lt;wsp:rsid wsp:val=&quot;00E60B37&quot;/&gt;&lt;wsp:rsid wsp:val=&quot;00E638C4&quot;/&gt;&lt;wsp:rsid wsp:val=&quot;00EA050E&quot;/&gt;&lt;wsp:rsid wsp:val=&quot;00EA41B8&quot;/&gt;&lt;wsp:rsid wsp:val=&quot;00EA6CD6&quot;/&gt;&lt;wsp:rsid wsp:val=&quot;00EC3759&quot;/&gt;&lt;wsp:rsid wsp:val=&quot;00EE753F&quot;/&gt;&lt;wsp:rsid wsp:val=&quot;00EF3334&quot;/&gt;&lt;wsp:rsid wsp:val=&quot;00F038BD&quot;/&gt;&lt;wsp:rsid wsp:val=&quot;00F202C6&quot;/&gt;&lt;wsp:rsid wsp:val=&quot;00F31BDE&quot;/&gt;&lt;wsp:rsid wsp:val=&quot;00F32775&quot;/&gt;&lt;wsp:rsid wsp:val=&quot;00F65042&quot;/&gt;&lt;wsp:rsid wsp:val=&quot;00F67AFC&quot;/&gt;&lt;wsp:rsid wsp:val=&quot;00F9348D&quot;/&gt;&lt;wsp:rsid wsp:val=&quot;00FB164A&quot;/&gt;&lt;wsp:rsid wsp:val=&quot;00FC4BE8&quot;/&gt;&lt;wsp:rsid wsp:val=&quot;00FF05B4&quot;/&gt;&lt;wsp:rsid wsp:val=&quot;00FF5C62&quot;/&gt;&lt;wsp:rsid wsp:val=&quot;00FF727E&quot;/&gt;&lt;/wsp:rsids&gt;&lt;/w:docPr&gt;&lt;w:body&gt;&lt;w:p wsp:rsidR=&quot;00000000&quot; wsp:rsidRDefault=&quot;00CE2F47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W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4&lt;/m:t&gt;&lt;/m:r&gt;&lt;/m:sub&gt;&lt;/m:sSub&gt;&lt;m:d&gt;&lt;m:d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d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p&lt;/m:t&gt;&lt;/m:r&gt;&lt;/m:e&gt;&lt;/m:d&gt;&lt;m:r&gt;&lt;w:rPr&gt;&lt;w:rFonts w:ascii=&quot;Cambria Math&quot; w:h-ansi=&quot;Cambria Math&quot;/&gt;&lt;wx:font wx:val=&quot;Cambria Math&quot;/&gt;&lt;w:i/&gt;&lt;w:sz w:val=&quot;28&quot;/&gt;&lt;w:sz-cs w:val=&quot;28&quot;/&gt;&lt;/w:rPr&gt;&lt;m:t&gt;=&lt;/m:t&gt;&lt;/m:r&gt;&lt;m:r&gt;&lt;m:rPr&gt;&lt;m:sty m:val=&quot;p&quot;/&gt;&lt;/m:rPr&gt;&lt;w:rPr&gt;&lt;w:rFonts w:ascii=&quot;Cambria Math&quot; w:h-ansi=&quot;Cambria Math&quot;/&gt;&lt;wx:font wx:val=&quot;Cambria Math&quot;/&gt;&lt;w:position w:val=&quot;-30&quot;/&gt;&lt;w:sz w:val=&quot;16&quot;/&gt;&lt;w:sz-cs w:val=&quot;16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&lt;/w:binData&gt;&lt;v:shape id=&quot;_x0000_i1025&quot; type=&quot;#_x0000_t75&quot; style=&quot;width:38.25pt;height:33.75pt&quot; o:ole=&quot;&quot;&gt;&lt;v:imagedata src=&quot;wordml://08000001.wmz&quot; o:title=&quot;&quot;/&gt;&lt;/v:shape&gt;&lt;o:OLEObject Type=&quot;Embed&quot; ProgID=&quot;Equation.3&quot; ShapeID=&quot;_x0000_i1025&quot; DrawAspect=&quot;Content&quot; ObjectID=&quot;_1568451239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3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0,05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p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+1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1" o:title="" chromakey="white"/>
          </v:shape>
        </w:pict>
      </w:r>
      <w:r w:rsidRPr="00640DD5">
        <w:rPr>
          <w:sz w:val="28"/>
          <w:szCs w:val="28"/>
        </w:rPr>
        <w:fldChar w:fldCharType="end"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3.9)</w:t>
      </w:r>
    </w:p>
    <w:p w:rsidR="00640DD5" w:rsidRDefault="00640DD5" w:rsidP="00640DD5">
      <w:pPr>
        <w:rPr>
          <w:sz w:val="28"/>
          <w:szCs w:val="28"/>
        </w:rPr>
      </w:pPr>
    </w:p>
    <w:p w:rsidR="00640DD5" w:rsidRDefault="00640DD5" w:rsidP="00640DD5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lastRenderedPageBreak/>
        <w:t>Тогда передаточная  функция за</w:t>
      </w:r>
      <w:r w:rsidRPr="00F303AA">
        <w:rPr>
          <w:sz w:val="28"/>
          <w:szCs w:val="28"/>
        </w:rPr>
        <w:t xml:space="preserve">мкнутой </w:t>
      </w:r>
      <w:r>
        <w:rPr>
          <w:sz w:val="28"/>
          <w:szCs w:val="28"/>
        </w:rPr>
        <w:t xml:space="preserve">нескорректированной </w:t>
      </w:r>
      <w:r w:rsidRPr="00F303AA">
        <w:rPr>
          <w:sz w:val="28"/>
          <w:szCs w:val="28"/>
        </w:rPr>
        <w:t>системы будет иметь вид:</w:t>
      </w:r>
    </w:p>
    <w:p w:rsidR="00640DD5" w:rsidRPr="00F303AA" w:rsidRDefault="00640DD5" w:rsidP="00640DD5">
      <w:pPr>
        <w:spacing w:line="360" w:lineRule="auto"/>
        <w:ind w:firstLine="720"/>
        <w:rPr>
          <w:sz w:val="28"/>
          <w:szCs w:val="28"/>
        </w:rPr>
      </w:pPr>
    </w:p>
    <w:p w:rsidR="00640DD5" w:rsidRDefault="00640DD5" w:rsidP="00640DD5">
      <w:pPr>
        <w:spacing w:line="360" w:lineRule="auto"/>
        <w:ind w:firstLine="720"/>
        <w:jc w:val="right"/>
        <w:rPr>
          <w:sz w:val="28"/>
          <w:szCs w:val="28"/>
        </w:rPr>
      </w:pPr>
      <w:r w:rsidRPr="00640DD5">
        <w:rPr>
          <w:sz w:val="28"/>
          <w:szCs w:val="28"/>
        </w:rPr>
        <w:fldChar w:fldCharType="begin"/>
      </w:r>
      <w:r w:rsidRPr="00640DD5">
        <w:rPr>
          <w:sz w:val="28"/>
          <w:szCs w:val="28"/>
        </w:rPr>
        <w:instrText xml:space="preserve"> QUOTE </w:instrText>
      </w:r>
      <w:r w:rsidRPr="00640DD5">
        <w:rPr>
          <w:position w:val="-20"/>
        </w:rPr>
        <w:pict>
          <v:shape id="_x0000_i1084" type="#_x0000_t75" style="width:267.45pt;height:25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48211B&quot;/&gt;&lt;wsp:rsid wsp:val=&quot;000524C9&quot;/&gt;&lt;wsp:rsid wsp:val=&quot;00065CFE&quot;/&gt;&lt;wsp:rsid wsp:val=&quot;00075EBB&quot;/&gt;&lt;wsp:rsid wsp:val=&quot;00085F84&quot;/&gt;&lt;wsp:rsid wsp:val=&quot;00093919&quot;/&gt;&lt;wsp:rsid wsp:val=&quot;000A20F2&quot;/&gt;&lt;wsp:rsid wsp:val=&quot;000D2E9A&quot;/&gt;&lt;wsp:rsid wsp:val=&quot;000E06B1&quot;/&gt;&lt;wsp:rsid wsp:val=&quot;000F0729&quot;/&gt;&lt;wsp:rsid wsp:val=&quot;00120061&quot;/&gt;&lt;wsp:rsid wsp:val=&quot;0012404E&quot;/&gt;&lt;wsp:rsid wsp:val=&quot;00124EC7&quot;/&gt;&lt;wsp:rsid wsp:val=&quot;00124FCF&quot;/&gt;&lt;wsp:rsid wsp:val=&quot;00125388&quot;/&gt;&lt;wsp:rsid wsp:val=&quot;001468B6&quot;/&gt;&lt;wsp:rsid wsp:val=&quot;00152700&quot;/&gt;&lt;wsp:rsid wsp:val=&quot;001C1436&quot;/&gt;&lt;wsp:rsid wsp:val=&quot;001D361E&quot;/&gt;&lt;wsp:rsid wsp:val=&quot;001E6E63&quot;/&gt;&lt;wsp:rsid wsp:val=&quot;001F56C4&quot;/&gt;&lt;wsp:rsid wsp:val=&quot;001F77A7&quot;/&gt;&lt;wsp:rsid wsp:val=&quot;00231033&quot;/&gt;&lt;wsp:rsid wsp:val=&quot;002422A1&quot;/&gt;&lt;wsp:rsid wsp:val=&quot;00244B92&quot;/&gt;&lt;wsp:rsid wsp:val=&quot;00246014&quot;/&gt;&lt;wsp:rsid wsp:val=&quot;002470B6&quot;/&gt;&lt;wsp:rsid wsp:val=&quot;00252077&quot;/&gt;&lt;wsp:rsid wsp:val=&quot;00283263&quot;/&gt;&lt;wsp:rsid wsp:val=&quot;002B598B&quot;/&gt;&lt;wsp:rsid wsp:val=&quot;002C04DD&quot;/&gt;&lt;wsp:rsid wsp:val=&quot;002D6CA7&quot;/&gt;&lt;wsp:rsid wsp:val=&quot;00325F5D&quot;/&gt;&lt;wsp:rsid wsp:val=&quot;00332B8C&quot;/&gt;&lt;wsp:rsid wsp:val=&quot;00345DAE&quot;/&gt;&lt;wsp:rsid wsp:val=&quot;0036308A&quot;/&gt;&lt;wsp:rsid wsp:val=&quot;00381157&quot;/&gt;&lt;wsp:rsid wsp:val=&quot;0039530C&quot;/&gt;&lt;wsp:rsid wsp:val=&quot;003C677C&quot;/&gt;&lt;wsp:rsid wsp:val=&quot;003E7857&quot;/&gt;&lt;wsp:rsid wsp:val=&quot;003F184A&quot;/&gt;&lt;wsp:rsid wsp:val=&quot;00413E82&quot;/&gt;&lt;wsp:rsid wsp:val=&quot;00416D35&quot;/&gt;&lt;wsp:rsid wsp:val=&quot;00423E21&quot;/&gt;&lt;wsp:rsid wsp:val=&quot;00424BCC&quot;/&gt;&lt;wsp:rsid wsp:val=&quot;0048211B&quot;/&gt;&lt;wsp:rsid wsp:val=&quot;00491542&quot;/&gt;&lt;wsp:rsid wsp:val=&quot;004A12EB&quot;/&gt;&lt;wsp:rsid wsp:val=&quot;004A4BE2&quot;/&gt;&lt;wsp:rsid wsp:val=&quot;004D65FA&quot;/&gt;&lt;wsp:rsid wsp:val=&quot;00505D4D&quot;/&gt;&lt;wsp:rsid wsp:val=&quot;0050663D&quot;/&gt;&lt;wsp:rsid wsp:val=&quot;00520E39&quot;/&gt;&lt;wsp:rsid wsp:val=&quot;005240E5&quot;/&gt;&lt;wsp:rsid wsp:val=&quot;00550BC3&quot;/&gt;&lt;wsp:rsid wsp:val=&quot;0056561D&quot;/&gt;&lt;wsp:rsid wsp:val=&quot;00597C43&quot;/&gt;&lt;wsp:rsid wsp:val=&quot;00607FD6&quot;/&gt;&lt;wsp:rsid wsp:val=&quot;00631270&quot;/&gt;&lt;wsp:rsid wsp:val=&quot;00640DD5&quot;/&gt;&lt;wsp:rsid wsp:val=&quot;00647725&quot;/&gt;&lt;wsp:rsid wsp:val=&quot;00685F99&quot;/&gt;&lt;wsp:rsid wsp:val=&quot;0068641A&quot;/&gt;&lt;wsp:rsid wsp:val=&quot;006922C3&quot;/&gt;&lt;wsp:rsid wsp:val=&quot;006A3351&quot;/&gt;&lt;wsp:rsid wsp:val=&quot;006C29D5&quot;/&gt;&lt;wsp:rsid wsp:val=&quot;006F74D3&quot;/&gt;&lt;wsp:rsid wsp:val=&quot;006F7ABE&quot;/&gt;&lt;wsp:rsid wsp:val=&quot;0071104F&quot;/&gt;&lt;wsp:rsid wsp:val=&quot;007144D3&quot;/&gt;&lt;wsp:rsid wsp:val=&quot;007251FE&quot;/&gt;&lt;wsp:rsid wsp:val=&quot;00740A76&quot;/&gt;&lt;wsp:rsid wsp:val=&quot;00750A23&quot;/&gt;&lt;wsp:rsid wsp:val=&quot;00755FDE&quot;/&gt;&lt;wsp:rsid wsp:val=&quot;007B6E2B&quot;/&gt;&lt;wsp:rsid wsp:val=&quot;007E22A8&quot;/&gt;&lt;wsp:rsid wsp:val=&quot;007F0017&quot;/&gt;&lt;wsp:rsid wsp:val=&quot;0083098D&quot;/&gt;&lt;wsp:rsid wsp:val=&quot;008B73F7&quot;/&gt;&lt;wsp:rsid wsp:val=&quot;008C17BB&quot;/&gt;&lt;wsp:rsid wsp:val=&quot;008D6CE0&quot;/&gt;&lt;wsp:rsid wsp:val=&quot;008E06AA&quot;/&gt;&lt;wsp:rsid wsp:val=&quot;008E2150&quot;/&gt;&lt;wsp:rsid wsp:val=&quot;009207F9&quot;/&gt;&lt;wsp:rsid wsp:val=&quot;00951D60&quot;/&gt;&lt;wsp:rsid wsp:val=&quot;0099678D&quot;/&gt;&lt;wsp:rsid wsp:val=&quot;009B6C1B&quot;/&gt;&lt;wsp:rsid wsp:val=&quot;009F5EDF&quot;/&gt;&lt;wsp:rsid wsp:val=&quot;00AB7D15&quot;/&gt;&lt;wsp:rsid wsp:val=&quot;00AE029E&quot;/&gt;&lt;wsp:rsid wsp:val=&quot;00B03C2C&quot;/&gt;&lt;wsp:rsid wsp:val=&quot;00B2380B&quot;/&gt;&lt;wsp:rsid wsp:val=&quot;00B2669E&quot;/&gt;&lt;wsp:rsid wsp:val=&quot;00B32D23&quot;/&gt;&lt;wsp:rsid wsp:val=&quot;00B73DB5&quot;/&gt;&lt;wsp:rsid wsp:val=&quot;00B774FE&quot;/&gt;&lt;wsp:rsid wsp:val=&quot;00BA1D75&quot;/&gt;&lt;wsp:rsid wsp:val=&quot;00BA5B25&quot;/&gt;&lt;wsp:rsid wsp:val=&quot;00BC48E9&quot;/&gt;&lt;wsp:rsid wsp:val=&quot;00BC7DE6&quot;/&gt;&lt;wsp:rsid wsp:val=&quot;00BD0C10&quot;/&gt;&lt;wsp:rsid wsp:val=&quot;00BF5799&quot;/&gt;&lt;wsp:rsid wsp:val=&quot;00C15FE8&quot;/&gt;&lt;wsp:rsid wsp:val=&quot;00C40F47&quot;/&gt;&lt;wsp:rsid wsp:val=&quot;00C460D0&quot;/&gt;&lt;wsp:rsid wsp:val=&quot;00C51708&quot;/&gt;&lt;wsp:rsid wsp:val=&quot;00C617E5&quot;/&gt;&lt;wsp:rsid wsp:val=&quot;00C71709&quot;/&gt;&lt;wsp:rsid wsp:val=&quot;00C75267&quot;/&gt;&lt;wsp:rsid wsp:val=&quot;00C9106B&quot;/&gt;&lt;wsp:rsid wsp:val=&quot;00CC5350&quot;/&gt;&lt;wsp:rsid wsp:val=&quot;00CD1BAD&quot;/&gt;&lt;wsp:rsid wsp:val=&quot;00CE0DAC&quot;/&gt;&lt;wsp:rsid wsp:val=&quot;00D16ACE&quot;/&gt;&lt;wsp:rsid wsp:val=&quot;00D45E30&quot;/&gt;&lt;wsp:rsid wsp:val=&quot;00D46EE3&quot;/&gt;&lt;wsp:rsid wsp:val=&quot;00D80936&quot;/&gt;&lt;wsp:rsid wsp:val=&quot;00D82C57&quot;/&gt;&lt;wsp:rsid wsp:val=&quot;00DA033E&quot;/&gt;&lt;wsp:rsid wsp:val=&quot;00DA61F8&quot;/&gt;&lt;wsp:rsid wsp:val=&quot;00DC4A4C&quot;/&gt;&lt;wsp:rsid wsp:val=&quot;00DF3E87&quot;/&gt;&lt;wsp:rsid wsp:val=&quot;00DF4E59&quot;/&gt;&lt;wsp:rsid wsp:val=&quot;00DF6590&quot;/&gt;&lt;wsp:rsid wsp:val=&quot;00E204F7&quot;/&gt;&lt;wsp:rsid wsp:val=&quot;00E50FE0&quot;/&gt;&lt;wsp:rsid wsp:val=&quot;00E60B37&quot;/&gt;&lt;wsp:rsid wsp:val=&quot;00E638C4&quot;/&gt;&lt;wsp:rsid wsp:val=&quot;00EA050E&quot;/&gt;&lt;wsp:rsid wsp:val=&quot;00EA41B8&quot;/&gt;&lt;wsp:rsid wsp:val=&quot;00EA6CD6&quot;/&gt;&lt;wsp:rsid wsp:val=&quot;00EC3759&quot;/&gt;&lt;wsp:rsid wsp:val=&quot;00EE753F&quot;/&gt;&lt;wsp:rsid wsp:val=&quot;00EF3334&quot;/&gt;&lt;wsp:rsid wsp:val=&quot;00F038BD&quot;/&gt;&lt;wsp:rsid wsp:val=&quot;00F202C6&quot;/&gt;&lt;wsp:rsid wsp:val=&quot;00F31BDE&quot;/&gt;&lt;wsp:rsid wsp:val=&quot;00F32775&quot;/&gt;&lt;wsp:rsid wsp:val=&quot;00F65042&quot;/&gt;&lt;wsp:rsid wsp:val=&quot;00F67AFC&quot;/&gt;&lt;wsp:rsid wsp:val=&quot;00F9348D&quot;/&gt;&lt;wsp:rsid wsp:val=&quot;00FB164A&quot;/&gt;&lt;wsp:rsid wsp:val=&quot;00FC4BE8&quot;/&gt;&lt;wsp:rsid wsp:val=&quot;00FF05B4&quot;/&gt;&lt;wsp:rsid wsp:val=&quot;00FF5C62&quot;/&gt;&lt;wsp:rsid wsp:val=&quot;00FF727E&quot;/&gt;&lt;/wsp:rsids&gt;&lt;/w:docPr&gt;&lt;w:body&gt;&lt;w:p wsp:rsidR=&quot;00000000&quot; wsp:rsidRDefault=&quot;00B73DB5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W&lt;/m:t&gt;&lt;/m:r&gt;&lt;/m:e&gt;&lt;m:sub/&gt;&lt;/m:sSub&gt;&lt;m:d&gt;&lt;m:d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d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p&lt;/m:t&gt;&lt;/m:r&gt;&lt;/m:e&gt;&lt;/m:d&gt;&lt;m:r&gt;&lt;w:rPr&gt;&lt;w:rFonts w:ascii=&quot;Cambria Math&quot; w:h-ansi=&quot;Cambria Math&quot;/&gt;&lt;wx:font wx:val=&quot;Cambria Math&quot;/&gt;&lt;w:i/&gt;&lt;w:sz w:val=&quot;28&quot;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90&lt;/m:t&gt;&lt;/m:r&gt;&lt;/m:num&gt;&lt;m:den&gt;&lt;m:d&gt;&lt;m:d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d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0,01СЂ+1&lt;/m:t&gt;&lt;/m:r&gt;&lt;/m:e&gt;&lt;/m:d&gt;&lt;m:r&gt;&lt;w:rPr&gt;&lt;w:rFonts w:ascii=&quot;Cambria Math&quot; w:h-ansi=&quot;Cambria Math&quot;/&gt;&lt;wx:font wx:val=&quot;Cambria Math&quot;/&gt;&lt;w:i/&gt;&lt;w:sz w:val=&quot;28&quot;/&gt;&lt;w:sz-cs w:val=&quot;28&quot;/&gt;&lt;/w:rPr&gt;&lt;m:t&gt;в€™&lt;/m:t&gt;&lt;/m:r&gt;&lt;m:d&gt;&lt;m:d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d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0,050625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СЂ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2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+ 0.36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p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+1&lt;/m:t&gt;&lt;/m:r&gt;&lt;/m:e&gt;&lt;/m:d&gt;&lt;m:r&gt;&lt;w:rPr&gt;&lt;w:rFonts w:ascii=&quot;Cambria Math&quot; w:h-ansi=&quot;Cambria Math&quot;/&gt;&lt;wx:font wx:val=&quot;Cambria Math&quot;/&gt;&lt;w:i/&gt;&lt;w:sz w:val=&quot;28&quot;/&gt;&lt;w:sz-cs w:val=&quot;28&quot;/&gt;&lt;/w:rPr&gt;&lt;m:t&gt;в€™(0,05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p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+1)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0" o:title="" chromakey="white"/>
          </v:shape>
        </w:pict>
      </w:r>
      <w:r w:rsidRPr="00640DD5">
        <w:rPr>
          <w:sz w:val="28"/>
          <w:szCs w:val="28"/>
        </w:rPr>
        <w:instrText xml:space="preserve"> </w:instrText>
      </w:r>
      <w:r w:rsidRPr="00640DD5">
        <w:rPr>
          <w:sz w:val="28"/>
          <w:szCs w:val="28"/>
        </w:rPr>
        <w:fldChar w:fldCharType="separate"/>
      </w:r>
      <w:r w:rsidRPr="00640DD5">
        <w:rPr>
          <w:position w:val="-20"/>
        </w:rPr>
        <w:pict>
          <v:shape id="_x0000_i1085" type="#_x0000_t75" style="width:267.45pt;height:25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48211B&quot;/&gt;&lt;wsp:rsid wsp:val=&quot;000524C9&quot;/&gt;&lt;wsp:rsid wsp:val=&quot;00065CFE&quot;/&gt;&lt;wsp:rsid wsp:val=&quot;00075EBB&quot;/&gt;&lt;wsp:rsid wsp:val=&quot;00085F84&quot;/&gt;&lt;wsp:rsid wsp:val=&quot;00093919&quot;/&gt;&lt;wsp:rsid wsp:val=&quot;000A20F2&quot;/&gt;&lt;wsp:rsid wsp:val=&quot;000D2E9A&quot;/&gt;&lt;wsp:rsid wsp:val=&quot;000E06B1&quot;/&gt;&lt;wsp:rsid wsp:val=&quot;000F0729&quot;/&gt;&lt;wsp:rsid wsp:val=&quot;00120061&quot;/&gt;&lt;wsp:rsid wsp:val=&quot;0012404E&quot;/&gt;&lt;wsp:rsid wsp:val=&quot;00124EC7&quot;/&gt;&lt;wsp:rsid wsp:val=&quot;00124FCF&quot;/&gt;&lt;wsp:rsid wsp:val=&quot;00125388&quot;/&gt;&lt;wsp:rsid wsp:val=&quot;001468B6&quot;/&gt;&lt;wsp:rsid wsp:val=&quot;00152700&quot;/&gt;&lt;wsp:rsid wsp:val=&quot;001C1436&quot;/&gt;&lt;wsp:rsid wsp:val=&quot;001D361E&quot;/&gt;&lt;wsp:rsid wsp:val=&quot;001E6E63&quot;/&gt;&lt;wsp:rsid wsp:val=&quot;001F56C4&quot;/&gt;&lt;wsp:rsid wsp:val=&quot;001F77A7&quot;/&gt;&lt;wsp:rsid wsp:val=&quot;00231033&quot;/&gt;&lt;wsp:rsid wsp:val=&quot;002422A1&quot;/&gt;&lt;wsp:rsid wsp:val=&quot;00244B92&quot;/&gt;&lt;wsp:rsid wsp:val=&quot;00246014&quot;/&gt;&lt;wsp:rsid wsp:val=&quot;002470B6&quot;/&gt;&lt;wsp:rsid wsp:val=&quot;00252077&quot;/&gt;&lt;wsp:rsid wsp:val=&quot;00283263&quot;/&gt;&lt;wsp:rsid wsp:val=&quot;002B598B&quot;/&gt;&lt;wsp:rsid wsp:val=&quot;002C04DD&quot;/&gt;&lt;wsp:rsid wsp:val=&quot;002D6CA7&quot;/&gt;&lt;wsp:rsid wsp:val=&quot;00325F5D&quot;/&gt;&lt;wsp:rsid wsp:val=&quot;00332B8C&quot;/&gt;&lt;wsp:rsid wsp:val=&quot;00345DAE&quot;/&gt;&lt;wsp:rsid wsp:val=&quot;0036308A&quot;/&gt;&lt;wsp:rsid wsp:val=&quot;00381157&quot;/&gt;&lt;wsp:rsid wsp:val=&quot;0039530C&quot;/&gt;&lt;wsp:rsid wsp:val=&quot;003C677C&quot;/&gt;&lt;wsp:rsid wsp:val=&quot;003E7857&quot;/&gt;&lt;wsp:rsid wsp:val=&quot;003F184A&quot;/&gt;&lt;wsp:rsid wsp:val=&quot;00413E82&quot;/&gt;&lt;wsp:rsid wsp:val=&quot;00416D35&quot;/&gt;&lt;wsp:rsid wsp:val=&quot;00423E21&quot;/&gt;&lt;wsp:rsid wsp:val=&quot;00424BCC&quot;/&gt;&lt;wsp:rsid wsp:val=&quot;0048211B&quot;/&gt;&lt;wsp:rsid wsp:val=&quot;00491542&quot;/&gt;&lt;wsp:rsid wsp:val=&quot;004A12EB&quot;/&gt;&lt;wsp:rsid wsp:val=&quot;004A4BE2&quot;/&gt;&lt;wsp:rsid wsp:val=&quot;004D65FA&quot;/&gt;&lt;wsp:rsid wsp:val=&quot;00505D4D&quot;/&gt;&lt;wsp:rsid wsp:val=&quot;0050663D&quot;/&gt;&lt;wsp:rsid wsp:val=&quot;00520E39&quot;/&gt;&lt;wsp:rsid wsp:val=&quot;005240E5&quot;/&gt;&lt;wsp:rsid wsp:val=&quot;00550BC3&quot;/&gt;&lt;wsp:rsid wsp:val=&quot;0056561D&quot;/&gt;&lt;wsp:rsid wsp:val=&quot;00597C43&quot;/&gt;&lt;wsp:rsid wsp:val=&quot;00607FD6&quot;/&gt;&lt;wsp:rsid wsp:val=&quot;00631270&quot;/&gt;&lt;wsp:rsid wsp:val=&quot;00640DD5&quot;/&gt;&lt;wsp:rsid wsp:val=&quot;00647725&quot;/&gt;&lt;wsp:rsid wsp:val=&quot;00685F99&quot;/&gt;&lt;wsp:rsid wsp:val=&quot;0068641A&quot;/&gt;&lt;wsp:rsid wsp:val=&quot;006922C3&quot;/&gt;&lt;wsp:rsid wsp:val=&quot;006A3351&quot;/&gt;&lt;wsp:rsid wsp:val=&quot;006C29D5&quot;/&gt;&lt;wsp:rsid wsp:val=&quot;006F74D3&quot;/&gt;&lt;wsp:rsid wsp:val=&quot;006F7ABE&quot;/&gt;&lt;wsp:rsid wsp:val=&quot;0071104F&quot;/&gt;&lt;wsp:rsid wsp:val=&quot;007144D3&quot;/&gt;&lt;wsp:rsid wsp:val=&quot;007251FE&quot;/&gt;&lt;wsp:rsid wsp:val=&quot;00740A76&quot;/&gt;&lt;wsp:rsid wsp:val=&quot;00750A23&quot;/&gt;&lt;wsp:rsid wsp:val=&quot;00755FDE&quot;/&gt;&lt;wsp:rsid wsp:val=&quot;007B6E2B&quot;/&gt;&lt;wsp:rsid wsp:val=&quot;007E22A8&quot;/&gt;&lt;wsp:rsid wsp:val=&quot;007F0017&quot;/&gt;&lt;wsp:rsid wsp:val=&quot;0083098D&quot;/&gt;&lt;wsp:rsid wsp:val=&quot;008B73F7&quot;/&gt;&lt;wsp:rsid wsp:val=&quot;008C17BB&quot;/&gt;&lt;wsp:rsid wsp:val=&quot;008D6CE0&quot;/&gt;&lt;wsp:rsid wsp:val=&quot;008E06AA&quot;/&gt;&lt;wsp:rsid wsp:val=&quot;008E2150&quot;/&gt;&lt;wsp:rsid wsp:val=&quot;009207F9&quot;/&gt;&lt;wsp:rsid wsp:val=&quot;00951D60&quot;/&gt;&lt;wsp:rsid wsp:val=&quot;0099678D&quot;/&gt;&lt;wsp:rsid wsp:val=&quot;009B6C1B&quot;/&gt;&lt;wsp:rsid wsp:val=&quot;009F5EDF&quot;/&gt;&lt;wsp:rsid wsp:val=&quot;00AB7D15&quot;/&gt;&lt;wsp:rsid wsp:val=&quot;00AE029E&quot;/&gt;&lt;wsp:rsid wsp:val=&quot;00B03C2C&quot;/&gt;&lt;wsp:rsid wsp:val=&quot;00B2380B&quot;/&gt;&lt;wsp:rsid wsp:val=&quot;00B2669E&quot;/&gt;&lt;wsp:rsid wsp:val=&quot;00B32D23&quot;/&gt;&lt;wsp:rsid wsp:val=&quot;00B73DB5&quot;/&gt;&lt;wsp:rsid wsp:val=&quot;00B774FE&quot;/&gt;&lt;wsp:rsid wsp:val=&quot;00BA1D75&quot;/&gt;&lt;wsp:rsid wsp:val=&quot;00BA5B25&quot;/&gt;&lt;wsp:rsid wsp:val=&quot;00BC48E9&quot;/&gt;&lt;wsp:rsid wsp:val=&quot;00BC7DE6&quot;/&gt;&lt;wsp:rsid wsp:val=&quot;00BD0C10&quot;/&gt;&lt;wsp:rsid wsp:val=&quot;00BF5799&quot;/&gt;&lt;wsp:rsid wsp:val=&quot;00C15FE8&quot;/&gt;&lt;wsp:rsid wsp:val=&quot;00C40F47&quot;/&gt;&lt;wsp:rsid wsp:val=&quot;00C460D0&quot;/&gt;&lt;wsp:rsid wsp:val=&quot;00C51708&quot;/&gt;&lt;wsp:rsid wsp:val=&quot;00C617E5&quot;/&gt;&lt;wsp:rsid wsp:val=&quot;00C71709&quot;/&gt;&lt;wsp:rsid wsp:val=&quot;00C75267&quot;/&gt;&lt;wsp:rsid wsp:val=&quot;00C9106B&quot;/&gt;&lt;wsp:rsid wsp:val=&quot;00CC5350&quot;/&gt;&lt;wsp:rsid wsp:val=&quot;00CD1BAD&quot;/&gt;&lt;wsp:rsid wsp:val=&quot;00CE0DAC&quot;/&gt;&lt;wsp:rsid wsp:val=&quot;00D16ACE&quot;/&gt;&lt;wsp:rsid wsp:val=&quot;00D45E30&quot;/&gt;&lt;wsp:rsid wsp:val=&quot;00D46EE3&quot;/&gt;&lt;wsp:rsid wsp:val=&quot;00D80936&quot;/&gt;&lt;wsp:rsid wsp:val=&quot;00D82C57&quot;/&gt;&lt;wsp:rsid wsp:val=&quot;00DA033E&quot;/&gt;&lt;wsp:rsid wsp:val=&quot;00DA61F8&quot;/&gt;&lt;wsp:rsid wsp:val=&quot;00DC4A4C&quot;/&gt;&lt;wsp:rsid wsp:val=&quot;00DF3E87&quot;/&gt;&lt;wsp:rsid wsp:val=&quot;00DF4E59&quot;/&gt;&lt;wsp:rsid wsp:val=&quot;00DF6590&quot;/&gt;&lt;wsp:rsid wsp:val=&quot;00E204F7&quot;/&gt;&lt;wsp:rsid wsp:val=&quot;00E50FE0&quot;/&gt;&lt;wsp:rsid wsp:val=&quot;00E60B37&quot;/&gt;&lt;wsp:rsid wsp:val=&quot;00E638C4&quot;/&gt;&lt;wsp:rsid wsp:val=&quot;00EA050E&quot;/&gt;&lt;wsp:rsid wsp:val=&quot;00EA41B8&quot;/&gt;&lt;wsp:rsid wsp:val=&quot;00EA6CD6&quot;/&gt;&lt;wsp:rsid wsp:val=&quot;00EC3759&quot;/&gt;&lt;wsp:rsid wsp:val=&quot;00EE753F&quot;/&gt;&lt;wsp:rsid wsp:val=&quot;00EF3334&quot;/&gt;&lt;wsp:rsid wsp:val=&quot;00F038BD&quot;/&gt;&lt;wsp:rsid wsp:val=&quot;00F202C6&quot;/&gt;&lt;wsp:rsid wsp:val=&quot;00F31BDE&quot;/&gt;&lt;wsp:rsid wsp:val=&quot;00F32775&quot;/&gt;&lt;wsp:rsid wsp:val=&quot;00F65042&quot;/&gt;&lt;wsp:rsid wsp:val=&quot;00F67AFC&quot;/&gt;&lt;wsp:rsid wsp:val=&quot;00F9348D&quot;/&gt;&lt;wsp:rsid wsp:val=&quot;00FB164A&quot;/&gt;&lt;wsp:rsid wsp:val=&quot;00FC4BE8&quot;/&gt;&lt;wsp:rsid wsp:val=&quot;00FF05B4&quot;/&gt;&lt;wsp:rsid wsp:val=&quot;00FF5C62&quot;/&gt;&lt;wsp:rsid wsp:val=&quot;00FF727E&quot;/&gt;&lt;/wsp:rsids&gt;&lt;/w:docPr&gt;&lt;w:body&gt;&lt;w:p wsp:rsidR=&quot;00000000&quot; wsp:rsidRDefault=&quot;00B73DB5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W&lt;/m:t&gt;&lt;/m:r&gt;&lt;/m:e&gt;&lt;m:sub/&gt;&lt;/m:sSub&gt;&lt;m:d&gt;&lt;m:d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d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p&lt;/m:t&gt;&lt;/m:r&gt;&lt;/m:e&gt;&lt;/m:d&gt;&lt;m:r&gt;&lt;w:rPr&gt;&lt;w:rFonts w:ascii=&quot;Cambria Math&quot; w:h-ansi=&quot;Cambria Math&quot;/&gt;&lt;wx:font wx:val=&quot;Cambria Math&quot;/&gt;&lt;w:i/&gt;&lt;w:sz w:val=&quot;28&quot;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90&lt;/m:t&gt;&lt;/m:r&gt;&lt;/m:num&gt;&lt;m:den&gt;&lt;m:d&gt;&lt;m:d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d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0,01СЂ+1&lt;/m:t&gt;&lt;/m:r&gt;&lt;/m:e&gt;&lt;/m:d&gt;&lt;m:r&gt;&lt;w:rPr&gt;&lt;w:rFonts w:ascii=&quot;Cambria Math&quot; w:h-ansi=&quot;Cambria Math&quot;/&gt;&lt;wx:font wx:val=&quot;Cambria Math&quot;/&gt;&lt;w:i/&gt;&lt;w:sz w:val=&quot;28&quot;/&gt;&lt;w:sz-cs w:val=&quot;28&quot;/&gt;&lt;/w:rPr&gt;&lt;m:t&gt;в€™&lt;/m:t&gt;&lt;/m:r&gt;&lt;m:d&gt;&lt;m:d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d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0,050625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СЂ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2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+ 0.36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p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+1&lt;/m:t&gt;&lt;/m:r&gt;&lt;/m:e&gt;&lt;/m:d&gt;&lt;m:r&gt;&lt;w:rPr&gt;&lt;w:rFonts w:ascii=&quot;Cambria Math&quot; w:h-ansi=&quot;Cambria Math&quot;/&gt;&lt;wx:font wx:val=&quot;Cambria Math&quot;/&gt;&lt;w:i/&gt;&lt;w:sz w:val=&quot;28&quot;/&gt;&lt;w:sz-cs w:val=&quot;28&quot;/&gt;&lt;/w:rPr&gt;&lt;m:t&gt;в€™(0,05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p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+1)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0" o:title="" chromakey="white"/>
          </v:shape>
        </w:pict>
      </w:r>
      <w:r w:rsidRPr="00640DD5">
        <w:rPr>
          <w:sz w:val="28"/>
          <w:szCs w:val="28"/>
        </w:rPr>
        <w:fldChar w:fldCharType="end"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3.10)</w:t>
      </w:r>
    </w:p>
    <w:p w:rsidR="00640DD5" w:rsidRPr="00CB3BC6" w:rsidRDefault="00640DD5" w:rsidP="00640DD5">
      <w:pPr>
        <w:spacing w:line="360" w:lineRule="auto"/>
        <w:ind w:firstLine="720"/>
        <w:jc w:val="right"/>
        <w:rPr>
          <w:sz w:val="28"/>
          <w:szCs w:val="28"/>
        </w:rPr>
      </w:pPr>
    </w:p>
    <w:p w:rsidR="00640DD5" w:rsidRDefault="00640DD5" w:rsidP="00640DD5">
      <w:pPr>
        <w:spacing w:line="360" w:lineRule="auto"/>
        <w:ind w:firstLine="720"/>
        <w:rPr>
          <w:sz w:val="28"/>
          <w:szCs w:val="28"/>
        </w:rPr>
      </w:pPr>
      <w:r w:rsidRPr="00F303AA">
        <w:rPr>
          <w:sz w:val="28"/>
          <w:szCs w:val="28"/>
        </w:rPr>
        <w:t>Расчет устойчивости методом Гурвица.</w:t>
      </w:r>
    </w:p>
    <w:p w:rsidR="00640DD5" w:rsidRPr="00F303AA" w:rsidRDefault="00640DD5" w:rsidP="00640DD5">
      <w:pPr>
        <w:spacing w:line="360" w:lineRule="auto"/>
        <w:ind w:firstLine="720"/>
        <w:rPr>
          <w:sz w:val="28"/>
          <w:szCs w:val="28"/>
        </w:rPr>
      </w:pPr>
    </w:p>
    <w:p w:rsidR="00640DD5" w:rsidRPr="00640DD5" w:rsidRDefault="00640DD5" w:rsidP="00640DD5">
      <w:pPr>
        <w:spacing w:line="360" w:lineRule="auto"/>
        <w:ind w:firstLine="720"/>
        <w:jc w:val="center"/>
        <w:rPr>
          <w:sz w:val="28"/>
          <w:szCs w:val="28"/>
        </w:rPr>
      </w:pPr>
      <w:proofErr w:type="gramStart"/>
      <w:r w:rsidRPr="00F303AA">
        <w:rPr>
          <w:sz w:val="28"/>
          <w:szCs w:val="28"/>
          <w:lang w:val="en-US"/>
        </w:rPr>
        <w:t>G</w:t>
      </w:r>
      <w:r w:rsidRPr="00640DD5">
        <w:rPr>
          <w:sz w:val="28"/>
          <w:szCs w:val="28"/>
        </w:rPr>
        <w:t>(</w:t>
      </w:r>
      <w:proofErr w:type="gramEnd"/>
      <w:r w:rsidRPr="00F303AA">
        <w:rPr>
          <w:sz w:val="28"/>
          <w:szCs w:val="28"/>
          <w:lang w:val="en-US"/>
        </w:rPr>
        <w:t>p</w:t>
      </w:r>
      <w:r w:rsidRPr="00640DD5">
        <w:rPr>
          <w:sz w:val="28"/>
          <w:szCs w:val="28"/>
        </w:rPr>
        <w:t>) =</w:t>
      </w:r>
      <w:r w:rsidRPr="00640DD5">
        <w:rPr>
          <w:sz w:val="28"/>
          <w:szCs w:val="28"/>
          <w:lang w:val="en-US"/>
        </w:rPr>
        <w:fldChar w:fldCharType="begin"/>
      </w:r>
      <w:r w:rsidRPr="00640DD5">
        <w:rPr>
          <w:sz w:val="28"/>
          <w:szCs w:val="28"/>
        </w:rPr>
        <w:instrText xml:space="preserve"> </w:instrText>
      </w:r>
      <w:r w:rsidRPr="00640DD5">
        <w:rPr>
          <w:sz w:val="28"/>
          <w:szCs w:val="28"/>
          <w:lang w:val="en-US"/>
        </w:rPr>
        <w:instrText>QUOTE</w:instrText>
      </w:r>
      <w:r w:rsidRPr="00640DD5">
        <w:rPr>
          <w:sz w:val="28"/>
          <w:szCs w:val="28"/>
        </w:rPr>
        <w:instrText xml:space="preserve"> </w:instrText>
      </w:r>
      <w:r w:rsidRPr="00640DD5">
        <w:rPr>
          <w:position w:val="-8"/>
        </w:rPr>
        <w:pict>
          <v:shape id="_x0000_i1086" type="#_x0000_t75" style="width:323.55pt;height:16.8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48211B&quot;/&gt;&lt;wsp:rsid wsp:val=&quot;000524C9&quot;/&gt;&lt;wsp:rsid wsp:val=&quot;00065CFE&quot;/&gt;&lt;wsp:rsid wsp:val=&quot;00075EBB&quot;/&gt;&lt;wsp:rsid wsp:val=&quot;00085F84&quot;/&gt;&lt;wsp:rsid wsp:val=&quot;00093919&quot;/&gt;&lt;wsp:rsid wsp:val=&quot;000A20F2&quot;/&gt;&lt;wsp:rsid wsp:val=&quot;000D2E9A&quot;/&gt;&lt;wsp:rsid wsp:val=&quot;000E06B1&quot;/&gt;&lt;wsp:rsid wsp:val=&quot;000F0729&quot;/&gt;&lt;wsp:rsid wsp:val=&quot;00120061&quot;/&gt;&lt;wsp:rsid wsp:val=&quot;0012404E&quot;/&gt;&lt;wsp:rsid wsp:val=&quot;00124EC7&quot;/&gt;&lt;wsp:rsid wsp:val=&quot;00124FCF&quot;/&gt;&lt;wsp:rsid wsp:val=&quot;00125388&quot;/&gt;&lt;wsp:rsid wsp:val=&quot;001468B6&quot;/&gt;&lt;wsp:rsid wsp:val=&quot;00152700&quot;/&gt;&lt;wsp:rsid wsp:val=&quot;001C1436&quot;/&gt;&lt;wsp:rsid wsp:val=&quot;001D361E&quot;/&gt;&lt;wsp:rsid wsp:val=&quot;001E6E63&quot;/&gt;&lt;wsp:rsid wsp:val=&quot;001F56C4&quot;/&gt;&lt;wsp:rsid wsp:val=&quot;001F77A7&quot;/&gt;&lt;wsp:rsid wsp:val=&quot;00231033&quot;/&gt;&lt;wsp:rsid wsp:val=&quot;002422A1&quot;/&gt;&lt;wsp:rsid wsp:val=&quot;00244B92&quot;/&gt;&lt;wsp:rsid wsp:val=&quot;00246014&quot;/&gt;&lt;wsp:rsid wsp:val=&quot;002470B6&quot;/&gt;&lt;wsp:rsid wsp:val=&quot;00252077&quot;/&gt;&lt;wsp:rsid wsp:val=&quot;00283263&quot;/&gt;&lt;wsp:rsid wsp:val=&quot;002B598B&quot;/&gt;&lt;wsp:rsid wsp:val=&quot;002C04DD&quot;/&gt;&lt;wsp:rsid wsp:val=&quot;002D6CA7&quot;/&gt;&lt;wsp:rsid wsp:val=&quot;00325F5D&quot;/&gt;&lt;wsp:rsid wsp:val=&quot;00332B8C&quot;/&gt;&lt;wsp:rsid wsp:val=&quot;00345DAE&quot;/&gt;&lt;wsp:rsid wsp:val=&quot;0036308A&quot;/&gt;&lt;wsp:rsid wsp:val=&quot;00381157&quot;/&gt;&lt;wsp:rsid wsp:val=&quot;0039530C&quot;/&gt;&lt;wsp:rsid wsp:val=&quot;003C677C&quot;/&gt;&lt;wsp:rsid wsp:val=&quot;003E7857&quot;/&gt;&lt;wsp:rsid wsp:val=&quot;003F184A&quot;/&gt;&lt;wsp:rsid wsp:val=&quot;00413E82&quot;/&gt;&lt;wsp:rsid wsp:val=&quot;00416D35&quot;/&gt;&lt;wsp:rsid wsp:val=&quot;00423E21&quot;/&gt;&lt;wsp:rsid wsp:val=&quot;00424BCC&quot;/&gt;&lt;wsp:rsid wsp:val=&quot;0048211B&quot;/&gt;&lt;wsp:rsid wsp:val=&quot;00491542&quot;/&gt;&lt;wsp:rsid wsp:val=&quot;004A12EB&quot;/&gt;&lt;wsp:rsid wsp:val=&quot;004A4BE2&quot;/&gt;&lt;wsp:rsid wsp:val=&quot;004D65FA&quot;/&gt;&lt;wsp:rsid wsp:val=&quot;00505D4D&quot;/&gt;&lt;wsp:rsid wsp:val=&quot;0050663D&quot;/&gt;&lt;wsp:rsid wsp:val=&quot;00520E39&quot;/&gt;&lt;wsp:rsid wsp:val=&quot;005240E5&quot;/&gt;&lt;wsp:rsid wsp:val=&quot;00550BC3&quot;/&gt;&lt;wsp:rsid wsp:val=&quot;0056561D&quot;/&gt;&lt;wsp:rsid wsp:val=&quot;00597C43&quot;/&gt;&lt;wsp:rsid wsp:val=&quot;00607FD6&quot;/&gt;&lt;wsp:rsid wsp:val=&quot;00631270&quot;/&gt;&lt;wsp:rsid wsp:val=&quot;00640DD5&quot;/&gt;&lt;wsp:rsid wsp:val=&quot;00647725&quot;/&gt;&lt;wsp:rsid wsp:val=&quot;00685F99&quot;/&gt;&lt;wsp:rsid wsp:val=&quot;0068641A&quot;/&gt;&lt;wsp:rsid wsp:val=&quot;006922C3&quot;/&gt;&lt;wsp:rsid wsp:val=&quot;006A3351&quot;/&gt;&lt;wsp:rsid wsp:val=&quot;006C29D5&quot;/&gt;&lt;wsp:rsid wsp:val=&quot;006F74D3&quot;/&gt;&lt;wsp:rsid wsp:val=&quot;006F7ABE&quot;/&gt;&lt;wsp:rsid wsp:val=&quot;0071104F&quot;/&gt;&lt;wsp:rsid wsp:val=&quot;007144D3&quot;/&gt;&lt;wsp:rsid wsp:val=&quot;007251FE&quot;/&gt;&lt;wsp:rsid wsp:val=&quot;00740A76&quot;/&gt;&lt;wsp:rsid wsp:val=&quot;00742AD0&quot;/&gt;&lt;wsp:rsid wsp:val=&quot;00750A23&quot;/&gt;&lt;wsp:rsid wsp:val=&quot;00755FDE&quot;/&gt;&lt;wsp:rsid wsp:val=&quot;007B6E2B&quot;/&gt;&lt;wsp:rsid wsp:val=&quot;007E22A8&quot;/&gt;&lt;wsp:rsid wsp:val=&quot;007F0017&quot;/&gt;&lt;wsp:rsid wsp:val=&quot;0083098D&quot;/&gt;&lt;wsp:rsid wsp:val=&quot;008B73F7&quot;/&gt;&lt;wsp:rsid wsp:val=&quot;008C17BB&quot;/&gt;&lt;wsp:rsid wsp:val=&quot;008D6CE0&quot;/&gt;&lt;wsp:rsid wsp:val=&quot;008E06AA&quot;/&gt;&lt;wsp:rsid wsp:val=&quot;008E2150&quot;/&gt;&lt;wsp:rsid wsp:val=&quot;009207F9&quot;/&gt;&lt;wsp:rsid wsp:val=&quot;00951D60&quot;/&gt;&lt;wsp:rsid wsp:val=&quot;0099678D&quot;/&gt;&lt;wsp:rsid wsp:val=&quot;009B6C1B&quot;/&gt;&lt;wsp:rsid wsp:val=&quot;009F5EDF&quot;/&gt;&lt;wsp:rsid wsp:val=&quot;00AB7D15&quot;/&gt;&lt;wsp:rsid wsp:val=&quot;00AE029E&quot;/&gt;&lt;wsp:rsid wsp:val=&quot;00B03C2C&quot;/&gt;&lt;wsp:rsid wsp:val=&quot;00B2380B&quot;/&gt;&lt;wsp:rsid wsp:val=&quot;00B2669E&quot;/&gt;&lt;wsp:rsid wsp:val=&quot;00B32D23&quot;/&gt;&lt;wsp:rsid wsp:val=&quot;00B774FE&quot;/&gt;&lt;wsp:rsid wsp:val=&quot;00BA1D75&quot;/&gt;&lt;wsp:rsid wsp:val=&quot;00BA5B25&quot;/&gt;&lt;wsp:rsid wsp:val=&quot;00BC48E9&quot;/&gt;&lt;wsp:rsid wsp:val=&quot;00BC7DE6&quot;/&gt;&lt;wsp:rsid wsp:val=&quot;00BD0C10&quot;/&gt;&lt;wsp:rsid wsp:val=&quot;00BF5799&quot;/&gt;&lt;wsp:rsid wsp:val=&quot;00C15FE8&quot;/&gt;&lt;wsp:rsid wsp:val=&quot;00C40F47&quot;/&gt;&lt;wsp:rsid wsp:val=&quot;00C460D0&quot;/&gt;&lt;wsp:rsid wsp:val=&quot;00C51708&quot;/&gt;&lt;wsp:rsid wsp:val=&quot;00C617E5&quot;/&gt;&lt;wsp:rsid wsp:val=&quot;00C71709&quot;/&gt;&lt;wsp:rsid wsp:val=&quot;00C75267&quot;/&gt;&lt;wsp:rsid wsp:val=&quot;00C9106B&quot;/&gt;&lt;wsp:rsid wsp:val=&quot;00CC5350&quot;/&gt;&lt;wsp:rsid wsp:val=&quot;00CD1BAD&quot;/&gt;&lt;wsp:rsid wsp:val=&quot;00CE0DAC&quot;/&gt;&lt;wsp:rsid wsp:val=&quot;00D16ACE&quot;/&gt;&lt;wsp:rsid wsp:val=&quot;00D45E30&quot;/&gt;&lt;wsp:rsid wsp:val=&quot;00D46EE3&quot;/&gt;&lt;wsp:rsid wsp:val=&quot;00D80936&quot;/&gt;&lt;wsp:rsid wsp:val=&quot;00D82C57&quot;/&gt;&lt;wsp:rsid wsp:val=&quot;00DA033E&quot;/&gt;&lt;wsp:rsid wsp:val=&quot;00DA61F8&quot;/&gt;&lt;wsp:rsid wsp:val=&quot;00DC4A4C&quot;/&gt;&lt;wsp:rsid wsp:val=&quot;00DF3E87&quot;/&gt;&lt;wsp:rsid wsp:val=&quot;00DF4E59&quot;/&gt;&lt;wsp:rsid wsp:val=&quot;00DF6590&quot;/&gt;&lt;wsp:rsid wsp:val=&quot;00E204F7&quot;/&gt;&lt;wsp:rsid wsp:val=&quot;00E50FE0&quot;/&gt;&lt;wsp:rsid wsp:val=&quot;00E60B37&quot;/&gt;&lt;wsp:rsid wsp:val=&quot;00E638C4&quot;/&gt;&lt;wsp:rsid wsp:val=&quot;00EA050E&quot;/&gt;&lt;wsp:rsid wsp:val=&quot;00EA41B8&quot;/&gt;&lt;wsp:rsid wsp:val=&quot;00EA6CD6&quot;/&gt;&lt;wsp:rsid wsp:val=&quot;00EC3759&quot;/&gt;&lt;wsp:rsid wsp:val=&quot;00EE753F&quot;/&gt;&lt;wsp:rsid wsp:val=&quot;00EF3334&quot;/&gt;&lt;wsp:rsid wsp:val=&quot;00F038BD&quot;/&gt;&lt;wsp:rsid wsp:val=&quot;00F202C6&quot;/&gt;&lt;wsp:rsid wsp:val=&quot;00F31BDE&quot;/&gt;&lt;wsp:rsid wsp:val=&quot;00F32775&quot;/&gt;&lt;wsp:rsid wsp:val=&quot;00F65042&quot;/&gt;&lt;wsp:rsid wsp:val=&quot;00F67AFC&quot;/&gt;&lt;wsp:rsid wsp:val=&quot;00F9348D&quot;/&gt;&lt;wsp:rsid wsp:val=&quot;00FB164A&quot;/&gt;&lt;wsp:rsid wsp:val=&quot;00FC4BE8&quot;/&gt;&lt;wsp:rsid wsp:val=&quot;00FF05B4&quot;/&gt;&lt;wsp:rsid wsp:val=&quot;00FF5C62&quot;/&gt;&lt;wsp:rsid wsp:val=&quot;00FF727E&quot;/&gt;&lt;/wsp:rsids&gt;&lt;/w:docPr&gt;&lt;w:body&gt;&lt;w:p wsp:rsidR=&quot;00000000&quot; wsp:rsidRDefault=&quot;00742AD0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 &lt;/m:t&gt;&lt;/m:r&gt;&lt;m:d&gt;&lt;m:d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d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0,01СЂ+1&lt;/m:t&gt;&lt;/m:r&gt;&lt;/m:e&gt;&lt;/m:d&gt;&lt;m:r&gt;&lt;w:rPr&gt;&lt;w:rFonts w:ascii=&quot;Cambria Math&quot; w:h-ansi=&quot;Cambria Math&quot;/&gt;&lt;wx:font wx:val=&quot;Cambria Math&quot;/&gt;&lt;w:i/&gt;&lt;w:sz w:val=&quot;28&quot;/&gt;&lt;w:sz-cs w:val=&quot;28&quot;/&gt;&lt;/w:rPr&gt;&lt;m:t&gt;в€™&lt;/m:t&gt;&lt;/m:r&gt;&lt;m:d&gt;&lt;m:d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d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0,050625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СЂ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2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+ 0.36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p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+1&lt;/m:t&gt;&lt;/m:r&gt;&lt;/m:e&gt;&lt;/m:d&gt;&lt;m:r&gt;&lt;w:rPr&gt;&lt;w:rFonts w:ascii=&quot;Cambria Math&quot; w:h-ansi=&quot;Cambria Math&quot;/&gt;&lt;wx:font wx:val=&quot;Cambria Math&quot;/&gt;&lt;w:i/&gt;&lt;w:sz w:val=&quot;28&quot;/&gt;&lt;w:sz-cs w:val=&quot;28&quot;/&gt;&lt;/w:rPr&gt;&lt;m:t&gt;в€™(0,05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p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+1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1" o:title="" chromakey="white"/>
          </v:shape>
        </w:pict>
      </w:r>
      <w:r w:rsidRPr="00640DD5">
        <w:rPr>
          <w:sz w:val="28"/>
          <w:szCs w:val="28"/>
        </w:rPr>
        <w:instrText xml:space="preserve"> </w:instrText>
      </w:r>
      <w:r w:rsidRPr="00640DD5">
        <w:rPr>
          <w:sz w:val="28"/>
          <w:szCs w:val="28"/>
          <w:lang w:val="en-US"/>
        </w:rPr>
        <w:fldChar w:fldCharType="separate"/>
      </w:r>
      <w:r w:rsidRPr="00640DD5">
        <w:rPr>
          <w:position w:val="-8"/>
        </w:rPr>
        <w:pict>
          <v:shape id="_x0000_i1087" type="#_x0000_t75" style="width:323.55pt;height:16.8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48211B&quot;/&gt;&lt;wsp:rsid wsp:val=&quot;000524C9&quot;/&gt;&lt;wsp:rsid wsp:val=&quot;00065CFE&quot;/&gt;&lt;wsp:rsid wsp:val=&quot;00075EBB&quot;/&gt;&lt;wsp:rsid wsp:val=&quot;00085F84&quot;/&gt;&lt;wsp:rsid wsp:val=&quot;00093919&quot;/&gt;&lt;wsp:rsid wsp:val=&quot;000A20F2&quot;/&gt;&lt;wsp:rsid wsp:val=&quot;000D2E9A&quot;/&gt;&lt;wsp:rsid wsp:val=&quot;000E06B1&quot;/&gt;&lt;wsp:rsid wsp:val=&quot;000F0729&quot;/&gt;&lt;wsp:rsid wsp:val=&quot;00120061&quot;/&gt;&lt;wsp:rsid wsp:val=&quot;0012404E&quot;/&gt;&lt;wsp:rsid wsp:val=&quot;00124EC7&quot;/&gt;&lt;wsp:rsid wsp:val=&quot;00124FCF&quot;/&gt;&lt;wsp:rsid wsp:val=&quot;00125388&quot;/&gt;&lt;wsp:rsid wsp:val=&quot;001468B6&quot;/&gt;&lt;wsp:rsid wsp:val=&quot;00152700&quot;/&gt;&lt;wsp:rsid wsp:val=&quot;001C1436&quot;/&gt;&lt;wsp:rsid wsp:val=&quot;001D361E&quot;/&gt;&lt;wsp:rsid wsp:val=&quot;001E6E63&quot;/&gt;&lt;wsp:rsid wsp:val=&quot;001F56C4&quot;/&gt;&lt;wsp:rsid wsp:val=&quot;001F77A7&quot;/&gt;&lt;wsp:rsid wsp:val=&quot;00231033&quot;/&gt;&lt;wsp:rsid wsp:val=&quot;002422A1&quot;/&gt;&lt;wsp:rsid wsp:val=&quot;00244B92&quot;/&gt;&lt;wsp:rsid wsp:val=&quot;00246014&quot;/&gt;&lt;wsp:rsid wsp:val=&quot;002470B6&quot;/&gt;&lt;wsp:rsid wsp:val=&quot;00252077&quot;/&gt;&lt;wsp:rsid wsp:val=&quot;00283263&quot;/&gt;&lt;wsp:rsid wsp:val=&quot;002B598B&quot;/&gt;&lt;wsp:rsid wsp:val=&quot;002C04DD&quot;/&gt;&lt;wsp:rsid wsp:val=&quot;002D6CA7&quot;/&gt;&lt;wsp:rsid wsp:val=&quot;00325F5D&quot;/&gt;&lt;wsp:rsid wsp:val=&quot;00332B8C&quot;/&gt;&lt;wsp:rsid wsp:val=&quot;00345DAE&quot;/&gt;&lt;wsp:rsid wsp:val=&quot;0036308A&quot;/&gt;&lt;wsp:rsid wsp:val=&quot;00381157&quot;/&gt;&lt;wsp:rsid wsp:val=&quot;0039530C&quot;/&gt;&lt;wsp:rsid wsp:val=&quot;003C677C&quot;/&gt;&lt;wsp:rsid wsp:val=&quot;003E7857&quot;/&gt;&lt;wsp:rsid wsp:val=&quot;003F184A&quot;/&gt;&lt;wsp:rsid wsp:val=&quot;00413E82&quot;/&gt;&lt;wsp:rsid wsp:val=&quot;00416D35&quot;/&gt;&lt;wsp:rsid wsp:val=&quot;00423E21&quot;/&gt;&lt;wsp:rsid wsp:val=&quot;00424BCC&quot;/&gt;&lt;wsp:rsid wsp:val=&quot;0048211B&quot;/&gt;&lt;wsp:rsid wsp:val=&quot;00491542&quot;/&gt;&lt;wsp:rsid wsp:val=&quot;004A12EB&quot;/&gt;&lt;wsp:rsid wsp:val=&quot;004A4BE2&quot;/&gt;&lt;wsp:rsid wsp:val=&quot;004D65FA&quot;/&gt;&lt;wsp:rsid wsp:val=&quot;00505D4D&quot;/&gt;&lt;wsp:rsid wsp:val=&quot;0050663D&quot;/&gt;&lt;wsp:rsid wsp:val=&quot;00520E39&quot;/&gt;&lt;wsp:rsid wsp:val=&quot;005240E5&quot;/&gt;&lt;wsp:rsid wsp:val=&quot;00550BC3&quot;/&gt;&lt;wsp:rsid wsp:val=&quot;0056561D&quot;/&gt;&lt;wsp:rsid wsp:val=&quot;00597C43&quot;/&gt;&lt;wsp:rsid wsp:val=&quot;00607FD6&quot;/&gt;&lt;wsp:rsid wsp:val=&quot;00631270&quot;/&gt;&lt;wsp:rsid wsp:val=&quot;00640DD5&quot;/&gt;&lt;wsp:rsid wsp:val=&quot;00647725&quot;/&gt;&lt;wsp:rsid wsp:val=&quot;00685F99&quot;/&gt;&lt;wsp:rsid wsp:val=&quot;0068641A&quot;/&gt;&lt;wsp:rsid wsp:val=&quot;006922C3&quot;/&gt;&lt;wsp:rsid wsp:val=&quot;006A3351&quot;/&gt;&lt;wsp:rsid wsp:val=&quot;006C29D5&quot;/&gt;&lt;wsp:rsid wsp:val=&quot;006F74D3&quot;/&gt;&lt;wsp:rsid wsp:val=&quot;006F7ABE&quot;/&gt;&lt;wsp:rsid wsp:val=&quot;0071104F&quot;/&gt;&lt;wsp:rsid wsp:val=&quot;007144D3&quot;/&gt;&lt;wsp:rsid wsp:val=&quot;007251FE&quot;/&gt;&lt;wsp:rsid wsp:val=&quot;00740A76&quot;/&gt;&lt;wsp:rsid wsp:val=&quot;00742AD0&quot;/&gt;&lt;wsp:rsid wsp:val=&quot;00750A23&quot;/&gt;&lt;wsp:rsid wsp:val=&quot;00755FDE&quot;/&gt;&lt;wsp:rsid wsp:val=&quot;007B6E2B&quot;/&gt;&lt;wsp:rsid wsp:val=&quot;007E22A8&quot;/&gt;&lt;wsp:rsid wsp:val=&quot;007F0017&quot;/&gt;&lt;wsp:rsid wsp:val=&quot;0083098D&quot;/&gt;&lt;wsp:rsid wsp:val=&quot;008B73F7&quot;/&gt;&lt;wsp:rsid wsp:val=&quot;008C17BB&quot;/&gt;&lt;wsp:rsid wsp:val=&quot;008D6CE0&quot;/&gt;&lt;wsp:rsid wsp:val=&quot;008E06AA&quot;/&gt;&lt;wsp:rsid wsp:val=&quot;008E2150&quot;/&gt;&lt;wsp:rsid wsp:val=&quot;009207F9&quot;/&gt;&lt;wsp:rsid wsp:val=&quot;00951D60&quot;/&gt;&lt;wsp:rsid wsp:val=&quot;0099678D&quot;/&gt;&lt;wsp:rsid wsp:val=&quot;009B6C1B&quot;/&gt;&lt;wsp:rsid wsp:val=&quot;009F5EDF&quot;/&gt;&lt;wsp:rsid wsp:val=&quot;00AB7D15&quot;/&gt;&lt;wsp:rsid wsp:val=&quot;00AE029E&quot;/&gt;&lt;wsp:rsid wsp:val=&quot;00B03C2C&quot;/&gt;&lt;wsp:rsid wsp:val=&quot;00B2380B&quot;/&gt;&lt;wsp:rsid wsp:val=&quot;00B2669E&quot;/&gt;&lt;wsp:rsid wsp:val=&quot;00B32D23&quot;/&gt;&lt;wsp:rsid wsp:val=&quot;00B774FE&quot;/&gt;&lt;wsp:rsid wsp:val=&quot;00BA1D75&quot;/&gt;&lt;wsp:rsid wsp:val=&quot;00BA5B25&quot;/&gt;&lt;wsp:rsid wsp:val=&quot;00BC48E9&quot;/&gt;&lt;wsp:rsid wsp:val=&quot;00BC7DE6&quot;/&gt;&lt;wsp:rsid wsp:val=&quot;00BD0C10&quot;/&gt;&lt;wsp:rsid wsp:val=&quot;00BF5799&quot;/&gt;&lt;wsp:rsid wsp:val=&quot;00C15FE8&quot;/&gt;&lt;wsp:rsid wsp:val=&quot;00C40F47&quot;/&gt;&lt;wsp:rsid wsp:val=&quot;00C460D0&quot;/&gt;&lt;wsp:rsid wsp:val=&quot;00C51708&quot;/&gt;&lt;wsp:rsid wsp:val=&quot;00C617E5&quot;/&gt;&lt;wsp:rsid wsp:val=&quot;00C71709&quot;/&gt;&lt;wsp:rsid wsp:val=&quot;00C75267&quot;/&gt;&lt;wsp:rsid wsp:val=&quot;00C9106B&quot;/&gt;&lt;wsp:rsid wsp:val=&quot;00CC5350&quot;/&gt;&lt;wsp:rsid wsp:val=&quot;00CD1BAD&quot;/&gt;&lt;wsp:rsid wsp:val=&quot;00CE0DAC&quot;/&gt;&lt;wsp:rsid wsp:val=&quot;00D16ACE&quot;/&gt;&lt;wsp:rsid wsp:val=&quot;00D45E30&quot;/&gt;&lt;wsp:rsid wsp:val=&quot;00D46EE3&quot;/&gt;&lt;wsp:rsid wsp:val=&quot;00D80936&quot;/&gt;&lt;wsp:rsid wsp:val=&quot;00D82C57&quot;/&gt;&lt;wsp:rsid wsp:val=&quot;00DA033E&quot;/&gt;&lt;wsp:rsid wsp:val=&quot;00DA61F8&quot;/&gt;&lt;wsp:rsid wsp:val=&quot;00DC4A4C&quot;/&gt;&lt;wsp:rsid wsp:val=&quot;00DF3E87&quot;/&gt;&lt;wsp:rsid wsp:val=&quot;00DF4E59&quot;/&gt;&lt;wsp:rsid wsp:val=&quot;00DF6590&quot;/&gt;&lt;wsp:rsid wsp:val=&quot;00E204F7&quot;/&gt;&lt;wsp:rsid wsp:val=&quot;00E50FE0&quot;/&gt;&lt;wsp:rsid wsp:val=&quot;00E60B37&quot;/&gt;&lt;wsp:rsid wsp:val=&quot;00E638C4&quot;/&gt;&lt;wsp:rsid wsp:val=&quot;00EA050E&quot;/&gt;&lt;wsp:rsid wsp:val=&quot;00EA41B8&quot;/&gt;&lt;wsp:rsid wsp:val=&quot;00EA6CD6&quot;/&gt;&lt;wsp:rsid wsp:val=&quot;00EC3759&quot;/&gt;&lt;wsp:rsid wsp:val=&quot;00EE753F&quot;/&gt;&lt;wsp:rsid wsp:val=&quot;00EF3334&quot;/&gt;&lt;wsp:rsid wsp:val=&quot;00F038BD&quot;/&gt;&lt;wsp:rsid wsp:val=&quot;00F202C6&quot;/&gt;&lt;wsp:rsid wsp:val=&quot;00F31BDE&quot;/&gt;&lt;wsp:rsid wsp:val=&quot;00F32775&quot;/&gt;&lt;wsp:rsid wsp:val=&quot;00F65042&quot;/&gt;&lt;wsp:rsid wsp:val=&quot;00F67AFC&quot;/&gt;&lt;wsp:rsid wsp:val=&quot;00F9348D&quot;/&gt;&lt;wsp:rsid wsp:val=&quot;00FB164A&quot;/&gt;&lt;wsp:rsid wsp:val=&quot;00FC4BE8&quot;/&gt;&lt;wsp:rsid wsp:val=&quot;00FF05B4&quot;/&gt;&lt;wsp:rsid wsp:val=&quot;00FF5C62&quot;/&gt;&lt;wsp:rsid wsp:val=&quot;00FF727E&quot;/&gt;&lt;/wsp:rsids&gt;&lt;/w:docPr&gt;&lt;w:body&gt;&lt;w:p wsp:rsidR=&quot;00000000&quot; wsp:rsidRDefault=&quot;00742AD0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 &lt;/m:t&gt;&lt;/m:r&gt;&lt;m:d&gt;&lt;m:d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d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0,01СЂ+1&lt;/m:t&gt;&lt;/m:r&gt;&lt;/m:e&gt;&lt;/m:d&gt;&lt;m:r&gt;&lt;w:rPr&gt;&lt;w:rFonts w:ascii=&quot;Cambria Math&quot; w:h-ansi=&quot;Cambria Math&quot;/&gt;&lt;wx:font wx:val=&quot;Cambria Math&quot;/&gt;&lt;w:i/&gt;&lt;w:sz w:val=&quot;28&quot;/&gt;&lt;w:sz-cs w:val=&quot;28&quot;/&gt;&lt;/w:rPr&gt;&lt;m:t&gt;в€™&lt;/m:t&gt;&lt;/m:r&gt;&lt;m:d&gt;&lt;m:d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d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0,050625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СЂ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2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+ 0.36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p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+1&lt;/m:t&gt;&lt;/m:r&gt;&lt;/m:e&gt;&lt;/m:d&gt;&lt;m:r&gt;&lt;w:rPr&gt;&lt;w:rFonts w:ascii=&quot;Cambria Math&quot; w:h-ansi=&quot;Cambria Math&quot;/&gt;&lt;wx:font wx:val=&quot;Cambria Math&quot;/&gt;&lt;w:i/&gt;&lt;w:sz w:val=&quot;28&quot;/&gt;&lt;w:sz-cs w:val=&quot;28&quot;/&gt;&lt;/w:rPr&gt;&lt;m:t&gt;в€™(0,05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p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+1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1" o:title="" chromakey="white"/>
          </v:shape>
        </w:pict>
      </w:r>
      <w:r w:rsidRPr="00640DD5">
        <w:rPr>
          <w:sz w:val="28"/>
          <w:szCs w:val="28"/>
          <w:lang w:val="en-US"/>
        </w:rPr>
        <w:fldChar w:fldCharType="end"/>
      </w:r>
    </w:p>
    <w:p w:rsidR="00640DD5" w:rsidRPr="006011CA" w:rsidRDefault="00640DD5" w:rsidP="00640DD5">
      <w:pPr>
        <w:spacing w:line="360" w:lineRule="auto"/>
        <w:ind w:firstLine="720"/>
        <w:jc w:val="center"/>
        <w:rPr>
          <w:sz w:val="28"/>
          <w:szCs w:val="28"/>
        </w:rPr>
      </w:pPr>
      <w:r w:rsidRPr="00640DD5">
        <w:rPr>
          <w:sz w:val="28"/>
          <w:szCs w:val="28"/>
        </w:rPr>
        <w:fldChar w:fldCharType="begin"/>
      </w:r>
      <w:r w:rsidRPr="00640DD5">
        <w:rPr>
          <w:sz w:val="28"/>
          <w:szCs w:val="28"/>
        </w:rPr>
        <w:instrText xml:space="preserve"> QUOTE </w:instrText>
      </w:r>
      <w:r w:rsidRPr="00640DD5">
        <w:rPr>
          <w:position w:val="-8"/>
        </w:rPr>
        <w:pict>
          <v:shape id="_x0000_i1088" type="#_x0000_t75" style="width:320.75pt;height:16.8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48211B&quot;/&gt;&lt;wsp:rsid wsp:val=&quot;000524C9&quot;/&gt;&lt;wsp:rsid wsp:val=&quot;00065CFE&quot;/&gt;&lt;wsp:rsid wsp:val=&quot;00075EBB&quot;/&gt;&lt;wsp:rsid wsp:val=&quot;00085F84&quot;/&gt;&lt;wsp:rsid wsp:val=&quot;00093919&quot;/&gt;&lt;wsp:rsid wsp:val=&quot;000A20F2&quot;/&gt;&lt;wsp:rsid wsp:val=&quot;000D2E9A&quot;/&gt;&lt;wsp:rsid wsp:val=&quot;000E06B1&quot;/&gt;&lt;wsp:rsid wsp:val=&quot;000F0729&quot;/&gt;&lt;wsp:rsid wsp:val=&quot;00120061&quot;/&gt;&lt;wsp:rsid wsp:val=&quot;0012404E&quot;/&gt;&lt;wsp:rsid wsp:val=&quot;00124EC7&quot;/&gt;&lt;wsp:rsid wsp:val=&quot;00124FCF&quot;/&gt;&lt;wsp:rsid wsp:val=&quot;00125388&quot;/&gt;&lt;wsp:rsid wsp:val=&quot;001468B6&quot;/&gt;&lt;wsp:rsid wsp:val=&quot;00152700&quot;/&gt;&lt;wsp:rsid wsp:val=&quot;001C1436&quot;/&gt;&lt;wsp:rsid wsp:val=&quot;001D361E&quot;/&gt;&lt;wsp:rsid wsp:val=&quot;001E6E63&quot;/&gt;&lt;wsp:rsid wsp:val=&quot;001F56C4&quot;/&gt;&lt;wsp:rsid wsp:val=&quot;001F77A7&quot;/&gt;&lt;wsp:rsid wsp:val=&quot;00231033&quot;/&gt;&lt;wsp:rsid wsp:val=&quot;002422A1&quot;/&gt;&lt;wsp:rsid wsp:val=&quot;00244B92&quot;/&gt;&lt;wsp:rsid wsp:val=&quot;00246014&quot;/&gt;&lt;wsp:rsid wsp:val=&quot;002470B6&quot;/&gt;&lt;wsp:rsid wsp:val=&quot;00252077&quot;/&gt;&lt;wsp:rsid wsp:val=&quot;00283263&quot;/&gt;&lt;wsp:rsid wsp:val=&quot;002B598B&quot;/&gt;&lt;wsp:rsid wsp:val=&quot;002C04DD&quot;/&gt;&lt;wsp:rsid wsp:val=&quot;002D6CA7&quot;/&gt;&lt;wsp:rsid wsp:val=&quot;002E18EF&quot;/&gt;&lt;wsp:rsid wsp:val=&quot;00325F5D&quot;/&gt;&lt;wsp:rsid wsp:val=&quot;00332B8C&quot;/&gt;&lt;wsp:rsid wsp:val=&quot;00345DAE&quot;/&gt;&lt;wsp:rsid wsp:val=&quot;0036308A&quot;/&gt;&lt;wsp:rsid wsp:val=&quot;00381157&quot;/&gt;&lt;wsp:rsid wsp:val=&quot;0039530C&quot;/&gt;&lt;wsp:rsid wsp:val=&quot;003C677C&quot;/&gt;&lt;wsp:rsid wsp:val=&quot;003E7857&quot;/&gt;&lt;wsp:rsid wsp:val=&quot;003F184A&quot;/&gt;&lt;wsp:rsid wsp:val=&quot;00413E82&quot;/&gt;&lt;wsp:rsid wsp:val=&quot;00416D35&quot;/&gt;&lt;wsp:rsid wsp:val=&quot;00423E21&quot;/&gt;&lt;wsp:rsid wsp:val=&quot;00424BCC&quot;/&gt;&lt;wsp:rsid wsp:val=&quot;0048211B&quot;/&gt;&lt;wsp:rsid wsp:val=&quot;00491542&quot;/&gt;&lt;wsp:rsid wsp:val=&quot;004A12EB&quot;/&gt;&lt;wsp:rsid wsp:val=&quot;004A4BE2&quot;/&gt;&lt;wsp:rsid wsp:val=&quot;004D65FA&quot;/&gt;&lt;wsp:rsid wsp:val=&quot;00505D4D&quot;/&gt;&lt;wsp:rsid wsp:val=&quot;0050663D&quot;/&gt;&lt;wsp:rsid wsp:val=&quot;00520E39&quot;/&gt;&lt;wsp:rsid wsp:val=&quot;005240E5&quot;/&gt;&lt;wsp:rsid wsp:val=&quot;00550BC3&quot;/&gt;&lt;wsp:rsid wsp:val=&quot;0056561D&quot;/&gt;&lt;wsp:rsid wsp:val=&quot;00597C43&quot;/&gt;&lt;wsp:rsid wsp:val=&quot;00607FD6&quot;/&gt;&lt;wsp:rsid wsp:val=&quot;00631270&quot;/&gt;&lt;wsp:rsid wsp:val=&quot;00640DD5&quot;/&gt;&lt;wsp:rsid wsp:val=&quot;00647725&quot;/&gt;&lt;wsp:rsid wsp:val=&quot;00685F99&quot;/&gt;&lt;wsp:rsid wsp:val=&quot;0068641A&quot;/&gt;&lt;wsp:rsid wsp:val=&quot;006922C3&quot;/&gt;&lt;wsp:rsid wsp:val=&quot;006A3351&quot;/&gt;&lt;wsp:rsid wsp:val=&quot;006C29D5&quot;/&gt;&lt;wsp:rsid wsp:val=&quot;006F74D3&quot;/&gt;&lt;wsp:rsid wsp:val=&quot;006F7ABE&quot;/&gt;&lt;wsp:rsid wsp:val=&quot;0071104F&quot;/&gt;&lt;wsp:rsid wsp:val=&quot;007144D3&quot;/&gt;&lt;wsp:rsid wsp:val=&quot;007251FE&quot;/&gt;&lt;wsp:rsid wsp:val=&quot;00740A76&quot;/&gt;&lt;wsp:rsid wsp:val=&quot;00750A23&quot;/&gt;&lt;wsp:rsid wsp:val=&quot;00755FDE&quot;/&gt;&lt;wsp:rsid wsp:val=&quot;007B6E2B&quot;/&gt;&lt;wsp:rsid wsp:val=&quot;007E22A8&quot;/&gt;&lt;wsp:rsid wsp:val=&quot;007F0017&quot;/&gt;&lt;wsp:rsid wsp:val=&quot;0083098D&quot;/&gt;&lt;wsp:rsid wsp:val=&quot;008B73F7&quot;/&gt;&lt;wsp:rsid wsp:val=&quot;008C17BB&quot;/&gt;&lt;wsp:rsid wsp:val=&quot;008D6CE0&quot;/&gt;&lt;wsp:rsid wsp:val=&quot;008E06AA&quot;/&gt;&lt;wsp:rsid wsp:val=&quot;008E2150&quot;/&gt;&lt;wsp:rsid wsp:val=&quot;009207F9&quot;/&gt;&lt;wsp:rsid wsp:val=&quot;00951D60&quot;/&gt;&lt;wsp:rsid wsp:val=&quot;0099678D&quot;/&gt;&lt;wsp:rsid wsp:val=&quot;009B6C1B&quot;/&gt;&lt;wsp:rsid wsp:val=&quot;009F5EDF&quot;/&gt;&lt;wsp:rsid wsp:val=&quot;00AB7D15&quot;/&gt;&lt;wsp:rsid wsp:val=&quot;00AE029E&quot;/&gt;&lt;wsp:rsid wsp:val=&quot;00B03C2C&quot;/&gt;&lt;wsp:rsid wsp:val=&quot;00B2380B&quot;/&gt;&lt;wsp:rsid wsp:val=&quot;00B2669E&quot;/&gt;&lt;wsp:rsid wsp:val=&quot;00B32D23&quot;/&gt;&lt;wsp:rsid wsp:val=&quot;00B774FE&quot;/&gt;&lt;wsp:rsid wsp:val=&quot;00BA1D75&quot;/&gt;&lt;wsp:rsid wsp:val=&quot;00BA5B25&quot;/&gt;&lt;wsp:rsid wsp:val=&quot;00BC48E9&quot;/&gt;&lt;wsp:rsid wsp:val=&quot;00BC7DE6&quot;/&gt;&lt;wsp:rsid wsp:val=&quot;00BD0C10&quot;/&gt;&lt;wsp:rsid wsp:val=&quot;00BF5799&quot;/&gt;&lt;wsp:rsid wsp:val=&quot;00C15FE8&quot;/&gt;&lt;wsp:rsid wsp:val=&quot;00C40F47&quot;/&gt;&lt;wsp:rsid wsp:val=&quot;00C460D0&quot;/&gt;&lt;wsp:rsid wsp:val=&quot;00C51708&quot;/&gt;&lt;wsp:rsid wsp:val=&quot;00C617E5&quot;/&gt;&lt;wsp:rsid wsp:val=&quot;00C71709&quot;/&gt;&lt;wsp:rsid wsp:val=&quot;00C75267&quot;/&gt;&lt;wsp:rsid wsp:val=&quot;00C9106B&quot;/&gt;&lt;wsp:rsid wsp:val=&quot;00CC5350&quot;/&gt;&lt;wsp:rsid wsp:val=&quot;00CD1BAD&quot;/&gt;&lt;wsp:rsid wsp:val=&quot;00CE0DAC&quot;/&gt;&lt;wsp:rsid wsp:val=&quot;00D16ACE&quot;/&gt;&lt;wsp:rsid wsp:val=&quot;00D45E30&quot;/&gt;&lt;wsp:rsid wsp:val=&quot;00D46EE3&quot;/&gt;&lt;wsp:rsid wsp:val=&quot;00D80936&quot;/&gt;&lt;wsp:rsid wsp:val=&quot;00D82C57&quot;/&gt;&lt;wsp:rsid wsp:val=&quot;00DA033E&quot;/&gt;&lt;wsp:rsid wsp:val=&quot;00DA61F8&quot;/&gt;&lt;wsp:rsid wsp:val=&quot;00DC4A4C&quot;/&gt;&lt;wsp:rsid wsp:val=&quot;00DF3E87&quot;/&gt;&lt;wsp:rsid wsp:val=&quot;00DF4E59&quot;/&gt;&lt;wsp:rsid wsp:val=&quot;00DF6590&quot;/&gt;&lt;wsp:rsid wsp:val=&quot;00E204F7&quot;/&gt;&lt;wsp:rsid wsp:val=&quot;00E50FE0&quot;/&gt;&lt;wsp:rsid wsp:val=&quot;00E60B37&quot;/&gt;&lt;wsp:rsid wsp:val=&quot;00E638C4&quot;/&gt;&lt;wsp:rsid wsp:val=&quot;00EA050E&quot;/&gt;&lt;wsp:rsid wsp:val=&quot;00EA41B8&quot;/&gt;&lt;wsp:rsid wsp:val=&quot;00EA6CD6&quot;/&gt;&lt;wsp:rsid wsp:val=&quot;00EC3759&quot;/&gt;&lt;wsp:rsid wsp:val=&quot;00EE753F&quot;/&gt;&lt;wsp:rsid wsp:val=&quot;00EF3334&quot;/&gt;&lt;wsp:rsid wsp:val=&quot;00F038BD&quot;/&gt;&lt;wsp:rsid wsp:val=&quot;00F202C6&quot;/&gt;&lt;wsp:rsid wsp:val=&quot;00F31BDE&quot;/&gt;&lt;wsp:rsid wsp:val=&quot;00F32775&quot;/&gt;&lt;wsp:rsid wsp:val=&quot;00F65042&quot;/&gt;&lt;wsp:rsid wsp:val=&quot;00F67AFC&quot;/&gt;&lt;wsp:rsid wsp:val=&quot;00F9348D&quot;/&gt;&lt;wsp:rsid wsp:val=&quot;00FB164A&quot;/&gt;&lt;wsp:rsid wsp:val=&quot;00FC4BE8&quot;/&gt;&lt;wsp:rsid wsp:val=&quot;00FF05B4&quot;/&gt;&lt;wsp:rsid wsp:val=&quot;00FF5C62&quot;/&gt;&lt;wsp:rsid wsp:val=&quot;00FF727E&quot;/&gt;&lt;/wsp:rsids&gt;&lt;/w:docPr&gt;&lt;w:body&gt;&lt;w:p wsp:rsidR=&quot;00000000&quot; wsp:rsidRDefault=&quot;002E18EF&quot;&gt;&lt;m:oMathPara&gt;&lt;m:oMath&gt;&lt;m:d&gt;&lt;m:d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d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0,01СЂ+1&lt;/m:t&gt;&lt;/m:r&gt;&lt;/m:e&gt;&lt;/m:d&gt;&lt;m:r&gt;&lt;w:rPr&gt;&lt;w:rFonts w:ascii=&quot;Cambria Math&quot; w:h-ansi=&quot;Cambria Math&quot;/&gt;&lt;wx:font wx:val=&quot;Cambria Math&quot;/&gt;&lt;w:i/&gt;&lt;w:sz w:val=&quot;28&quot;/&gt;&lt;w:sz-cs w:val=&quot;28&quot;/&gt;&lt;/w:rPr&gt;&lt;m:t&gt;в€™&lt;/m:t&gt;&lt;/m:r&gt;&lt;m:d&gt;&lt;m:d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d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0,050625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СЂ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2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+ 0.36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p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+1&lt;/m:t&gt;&lt;/m:r&gt;&lt;/m:e&gt;&lt;/m:d&gt;&lt;m:r&gt;&lt;w:rPr&gt;&lt;w:rFonts w:ascii=&quot;Cambria Math&quot; w:h-ansi=&quot;Cambria Math&quot;/&gt;&lt;wx:font wx:val=&quot;Cambria Math&quot;/&gt;&lt;w:i/&gt;&lt;w:sz w:val=&quot;28&quot;/&gt;&lt;w:sz-cs w:val=&quot;28&quot;/&gt;&lt;/w:rPr&gt;&lt;m:t&gt;в€™(0,05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p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+1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2" o:title="" chromakey="white"/>
          </v:shape>
        </w:pict>
      </w:r>
      <w:r w:rsidRPr="00640DD5">
        <w:rPr>
          <w:sz w:val="28"/>
          <w:szCs w:val="28"/>
        </w:rPr>
        <w:instrText xml:space="preserve"> </w:instrText>
      </w:r>
      <w:r w:rsidRPr="00640DD5">
        <w:rPr>
          <w:sz w:val="28"/>
          <w:szCs w:val="28"/>
        </w:rPr>
        <w:fldChar w:fldCharType="separate"/>
      </w:r>
      <w:r w:rsidRPr="00640DD5">
        <w:rPr>
          <w:position w:val="-8"/>
        </w:rPr>
        <w:pict>
          <v:shape id="_x0000_i1089" type="#_x0000_t75" style="width:320.75pt;height:16.8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48211B&quot;/&gt;&lt;wsp:rsid wsp:val=&quot;000524C9&quot;/&gt;&lt;wsp:rsid wsp:val=&quot;00065CFE&quot;/&gt;&lt;wsp:rsid wsp:val=&quot;00075EBB&quot;/&gt;&lt;wsp:rsid wsp:val=&quot;00085F84&quot;/&gt;&lt;wsp:rsid wsp:val=&quot;00093919&quot;/&gt;&lt;wsp:rsid wsp:val=&quot;000A20F2&quot;/&gt;&lt;wsp:rsid wsp:val=&quot;000D2E9A&quot;/&gt;&lt;wsp:rsid wsp:val=&quot;000E06B1&quot;/&gt;&lt;wsp:rsid wsp:val=&quot;000F0729&quot;/&gt;&lt;wsp:rsid wsp:val=&quot;00120061&quot;/&gt;&lt;wsp:rsid wsp:val=&quot;0012404E&quot;/&gt;&lt;wsp:rsid wsp:val=&quot;00124EC7&quot;/&gt;&lt;wsp:rsid wsp:val=&quot;00124FCF&quot;/&gt;&lt;wsp:rsid wsp:val=&quot;00125388&quot;/&gt;&lt;wsp:rsid wsp:val=&quot;001468B6&quot;/&gt;&lt;wsp:rsid wsp:val=&quot;00152700&quot;/&gt;&lt;wsp:rsid wsp:val=&quot;001C1436&quot;/&gt;&lt;wsp:rsid wsp:val=&quot;001D361E&quot;/&gt;&lt;wsp:rsid wsp:val=&quot;001E6E63&quot;/&gt;&lt;wsp:rsid wsp:val=&quot;001F56C4&quot;/&gt;&lt;wsp:rsid wsp:val=&quot;001F77A7&quot;/&gt;&lt;wsp:rsid wsp:val=&quot;00231033&quot;/&gt;&lt;wsp:rsid wsp:val=&quot;002422A1&quot;/&gt;&lt;wsp:rsid wsp:val=&quot;00244B92&quot;/&gt;&lt;wsp:rsid wsp:val=&quot;00246014&quot;/&gt;&lt;wsp:rsid wsp:val=&quot;002470B6&quot;/&gt;&lt;wsp:rsid wsp:val=&quot;00252077&quot;/&gt;&lt;wsp:rsid wsp:val=&quot;00283263&quot;/&gt;&lt;wsp:rsid wsp:val=&quot;002B598B&quot;/&gt;&lt;wsp:rsid wsp:val=&quot;002C04DD&quot;/&gt;&lt;wsp:rsid wsp:val=&quot;002D6CA7&quot;/&gt;&lt;wsp:rsid wsp:val=&quot;002E18EF&quot;/&gt;&lt;wsp:rsid wsp:val=&quot;00325F5D&quot;/&gt;&lt;wsp:rsid wsp:val=&quot;00332B8C&quot;/&gt;&lt;wsp:rsid wsp:val=&quot;00345DAE&quot;/&gt;&lt;wsp:rsid wsp:val=&quot;0036308A&quot;/&gt;&lt;wsp:rsid wsp:val=&quot;00381157&quot;/&gt;&lt;wsp:rsid wsp:val=&quot;0039530C&quot;/&gt;&lt;wsp:rsid wsp:val=&quot;003C677C&quot;/&gt;&lt;wsp:rsid wsp:val=&quot;003E7857&quot;/&gt;&lt;wsp:rsid wsp:val=&quot;003F184A&quot;/&gt;&lt;wsp:rsid wsp:val=&quot;00413E82&quot;/&gt;&lt;wsp:rsid wsp:val=&quot;00416D35&quot;/&gt;&lt;wsp:rsid wsp:val=&quot;00423E21&quot;/&gt;&lt;wsp:rsid wsp:val=&quot;00424BCC&quot;/&gt;&lt;wsp:rsid wsp:val=&quot;0048211B&quot;/&gt;&lt;wsp:rsid wsp:val=&quot;00491542&quot;/&gt;&lt;wsp:rsid wsp:val=&quot;004A12EB&quot;/&gt;&lt;wsp:rsid wsp:val=&quot;004A4BE2&quot;/&gt;&lt;wsp:rsid wsp:val=&quot;004D65FA&quot;/&gt;&lt;wsp:rsid wsp:val=&quot;00505D4D&quot;/&gt;&lt;wsp:rsid wsp:val=&quot;0050663D&quot;/&gt;&lt;wsp:rsid wsp:val=&quot;00520E39&quot;/&gt;&lt;wsp:rsid wsp:val=&quot;005240E5&quot;/&gt;&lt;wsp:rsid wsp:val=&quot;00550BC3&quot;/&gt;&lt;wsp:rsid wsp:val=&quot;0056561D&quot;/&gt;&lt;wsp:rsid wsp:val=&quot;00597C43&quot;/&gt;&lt;wsp:rsid wsp:val=&quot;00607FD6&quot;/&gt;&lt;wsp:rsid wsp:val=&quot;00631270&quot;/&gt;&lt;wsp:rsid wsp:val=&quot;00640DD5&quot;/&gt;&lt;wsp:rsid wsp:val=&quot;00647725&quot;/&gt;&lt;wsp:rsid wsp:val=&quot;00685F99&quot;/&gt;&lt;wsp:rsid wsp:val=&quot;0068641A&quot;/&gt;&lt;wsp:rsid wsp:val=&quot;006922C3&quot;/&gt;&lt;wsp:rsid wsp:val=&quot;006A3351&quot;/&gt;&lt;wsp:rsid wsp:val=&quot;006C29D5&quot;/&gt;&lt;wsp:rsid wsp:val=&quot;006F74D3&quot;/&gt;&lt;wsp:rsid wsp:val=&quot;006F7ABE&quot;/&gt;&lt;wsp:rsid wsp:val=&quot;0071104F&quot;/&gt;&lt;wsp:rsid wsp:val=&quot;007144D3&quot;/&gt;&lt;wsp:rsid wsp:val=&quot;007251FE&quot;/&gt;&lt;wsp:rsid wsp:val=&quot;00740A76&quot;/&gt;&lt;wsp:rsid wsp:val=&quot;00750A23&quot;/&gt;&lt;wsp:rsid wsp:val=&quot;00755FDE&quot;/&gt;&lt;wsp:rsid wsp:val=&quot;007B6E2B&quot;/&gt;&lt;wsp:rsid wsp:val=&quot;007E22A8&quot;/&gt;&lt;wsp:rsid wsp:val=&quot;007F0017&quot;/&gt;&lt;wsp:rsid wsp:val=&quot;0083098D&quot;/&gt;&lt;wsp:rsid wsp:val=&quot;008B73F7&quot;/&gt;&lt;wsp:rsid wsp:val=&quot;008C17BB&quot;/&gt;&lt;wsp:rsid wsp:val=&quot;008D6CE0&quot;/&gt;&lt;wsp:rsid wsp:val=&quot;008E06AA&quot;/&gt;&lt;wsp:rsid wsp:val=&quot;008E2150&quot;/&gt;&lt;wsp:rsid wsp:val=&quot;009207F9&quot;/&gt;&lt;wsp:rsid wsp:val=&quot;00951D60&quot;/&gt;&lt;wsp:rsid wsp:val=&quot;0099678D&quot;/&gt;&lt;wsp:rsid wsp:val=&quot;009B6C1B&quot;/&gt;&lt;wsp:rsid wsp:val=&quot;009F5EDF&quot;/&gt;&lt;wsp:rsid wsp:val=&quot;00AB7D15&quot;/&gt;&lt;wsp:rsid wsp:val=&quot;00AE029E&quot;/&gt;&lt;wsp:rsid wsp:val=&quot;00B03C2C&quot;/&gt;&lt;wsp:rsid wsp:val=&quot;00B2380B&quot;/&gt;&lt;wsp:rsid wsp:val=&quot;00B2669E&quot;/&gt;&lt;wsp:rsid wsp:val=&quot;00B32D23&quot;/&gt;&lt;wsp:rsid wsp:val=&quot;00B774FE&quot;/&gt;&lt;wsp:rsid wsp:val=&quot;00BA1D75&quot;/&gt;&lt;wsp:rsid wsp:val=&quot;00BA5B25&quot;/&gt;&lt;wsp:rsid wsp:val=&quot;00BC48E9&quot;/&gt;&lt;wsp:rsid wsp:val=&quot;00BC7DE6&quot;/&gt;&lt;wsp:rsid wsp:val=&quot;00BD0C10&quot;/&gt;&lt;wsp:rsid wsp:val=&quot;00BF5799&quot;/&gt;&lt;wsp:rsid wsp:val=&quot;00C15FE8&quot;/&gt;&lt;wsp:rsid wsp:val=&quot;00C40F47&quot;/&gt;&lt;wsp:rsid wsp:val=&quot;00C460D0&quot;/&gt;&lt;wsp:rsid wsp:val=&quot;00C51708&quot;/&gt;&lt;wsp:rsid wsp:val=&quot;00C617E5&quot;/&gt;&lt;wsp:rsid wsp:val=&quot;00C71709&quot;/&gt;&lt;wsp:rsid wsp:val=&quot;00C75267&quot;/&gt;&lt;wsp:rsid wsp:val=&quot;00C9106B&quot;/&gt;&lt;wsp:rsid wsp:val=&quot;00CC5350&quot;/&gt;&lt;wsp:rsid wsp:val=&quot;00CD1BAD&quot;/&gt;&lt;wsp:rsid wsp:val=&quot;00CE0DAC&quot;/&gt;&lt;wsp:rsid wsp:val=&quot;00D16ACE&quot;/&gt;&lt;wsp:rsid wsp:val=&quot;00D45E30&quot;/&gt;&lt;wsp:rsid wsp:val=&quot;00D46EE3&quot;/&gt;&lt;wsp:rsid wsp:val=&quot;00D80936&quot;/&gt;&lt;wsp:rsid wsp:val=&quot;00D82C57&quot;/&gt;&lt;wsp:rsid wsp:val=&quot;00DA033E&quot;/&gt;&lt;wsp:rsid wsp:val=&quot;00DA61F8&quot;/&gt;&lt;wsp:rsid wsp:val=&quot;00DC4A4C&quot;/&gt;&lt;wsp:rsid wsp:val=&quot;00DF3E87&quot;/&gt;&lt;wsp:rsid wsp:val=&quot;00DF4E59&quot;/&gt;&lt;wsp:rsid wsp:val=&quot;00DF6590&quot;/&gt;&lt;wsp:rsid wsp:val=&quot;00E204F7&quot;/&gt;&lt;wsp:rsid wsp:val=&quot;00E50FE0&quot;/&gt;&lt;wsp:rsid wsp:val=&quot;00E60B37&quot;/&gt;&lt;wsp:rsid wsp:val=&quot;00E638C4&quot;/&gt;&lt;wsp:rsid wsp:val=&quot;00EA050E&quot;/&gt;&lt;wsp:rsid wsp:val=&quot;00EA41B8&quot;/&gt;&lt;wsp:rsid wsp:val=&quot;00EA6CD6&quot;/&gt;&lt;wsp:rsid wsp:val=&quot;00EC3759&quot;/&gt;&lt;wsp:rsid wsp:val=&quot;00EE753F&quot;/&gt;&lt;wsp:rsid wsp:val=&quot;00EF3334&quot;/&gt;&lt;wsp:rsid wsp:val=&quot;00F038BD&quot;/&gt;&lt;wsp:rsid wsp:val=&quot;00F202C6&quot;/&gt;&lt;wsp:rsid wsp:val=&quot;00F31BDE&quot;/&gt;&lt;wsp:rsid wsp:val=&quot;00F32775&quot;/&gt;&lt;wsp:rsid wsp:val=&quot;00F65042&quot;/&gt;&lt;wsp:rsid wsp:val=&quot;00F67AFC&quot;/&gt;&lt;wsp:rsid wsp:val=&quot;00F9348D&quot;/&gt;&lt;wsp:rsid wsp:val=&quot;00FB164A&quot;/&gt;&lt;wsp:rsid wsp:val=&quot;00FC4BE8&quot;/&gt;&lt;wsp:rsid wsp:val=&quot;00FF05B4&quot;/&gt;&lt;wsp:rsid wsp:val=&quot;00FF5C62&quot;/&gt;&lt;wsp:rsid wsp:val=&quot;00FF727E&quot;/&gt;&lt;/wsp:rsids&gt;&lt;/w:docPr&gt;&lt;w:body&gt;&lt;w:p wsp:rsidR=&quot;00000000&quot; wsp:rsidRDefault=&quot;002E18EF&quot;&gt;&lt;m:oMathPara&gt;&lt;m:oMath&gt;&lt;m:d&gt;&lt;m:d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d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0,01СЂ+1&lt;/m:t&gt;&lt;/m:r&gt;&lt;/m:e&gt;&lt;/m:d&gt;&lt;m:r&gt;&lt;w:rPr&gt;&lt;w:rFonts w:ascii=&quot;Cambria Math&quot; w:h-ansi=&quot;Cambria Math&quot;/&gt;&lt;wx:font wx:val=&quot;Cambria Math&quot;/&gt;&lt;w:i/&gt;&lt;w:sz w:val=&quot;28&quot;/&gt;&lt;w:sz-cs w:val=&quot;28&quot;/&gt;&lt;/w:rPr&gt;&lt;m:t&gt;в€™&lt;/m:t&gt;&lt;/m:r&gt;&lt;m:d&gt;&lt;m:d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d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0,050625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СЂ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2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+ 0.36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p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+1&lt;/m:t&gt;&lt;/m:r&gt;&lt;/m:e&gt;&lt;/m:d&gt;&lt;m:r&gt;&lt;w:rPr&gt;&lt;w:rFonts w:ascii=&quot;Cambria Math&quot; w:h-ansi=&quot;Cambria Math&quot;/&gt;&lt;wx:font wx:val=&quot;Cambria Math&quot;/&gt;&lt;w:i/&gt;&lt;w:sz w:val=&quot;28&quot;/&gt;&lt;w:sz-cs w:val=&quot;28&quot;/&gt;&lt;/w:rPr&gt;&lt;m:t&gt;в€™(0,05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p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+1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2" o:title="" chromakey="white"/>
          </v:shape>
        </w:pict>
      </w:r>
      <w:r w:rsidRPr="00640DD5">
        <w:rPr>
          <w:sz w:val="28"/>
          <w:szCs w:val="28"/>
        </w:rPr>
        <w:fldChar w:fldCharType="end"/>
      </w:r>
      <w:r w:rsidRPr="006011CA">
        <w:rPr>
          <w:sz w:val="28"/>
          <w:szCs w:val="28"/>
        </w:rPr>
        <w:t>= 0</w:t>
      </w:r>
    </w:p>
    <w:p w:rsidR="00640DD5" w:rsidRDefault="00640DD5" w:rsidP="00640DD5">
      <w:pPr>
        <w:spacing w:line="360" w:lineRule="auto"/>
        <w:ind w:firstLine="720"/>
        <w:jc w:val="both"/>
        <w:rPr>
          <w:sz w:val="28"/>
          <w:szCs w:val="28"/>
        </w:rPr>
      </w:pPr>
    </w:p>
    <w:p w:rsidR="00640DD5" w:rsidRDefault="00640DD5" w:rsidP="00640DD5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се коэффициенты &gt; 0</w:t>
      </w:r>
      <w:r w:rsidRPr="00F303AA">
        <w:rPr>
          <w:sz w:val="28"/>
          <w:szCs w:val="28"/>
        </w:rPr>
        <w:t xml:space="preserve"> –</w:t>
      </w:r>
      <w:r w:rsidRPr="005D2CA9">
        <w:rPr>
          <w:sz w:val="28"/>
          <w:szCs w:val="28"/>
        </w:rPr>
        <w:t xml:space="preserve"> </w:t>
      </w:r>
      <w:r>
        <w:rPr>
          <w:sz w:val="28"/>
          <w:szCs w:val="28"/>
        </w:rPr>
        <w:t>одно из условий устойчивости по критерию  Гурвица, но необходим дополнительный анализ устойчивости замкнутой САУ.</w:t>
      </w:r>
    </w:p>
    <w:p w:rsidR="00640DD5" w:rsidRDefault="00640DD5" w:rsidP="00640DD5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rPr>
          <w:b/>
          <w:sz w:val="28"/>
          <w:szCs w:val="28"/>
        </w:rPr>
      </w:pPr>
      <w:r w:rsidRPr="0045364D">
        <w:rPr>
          <w:b/>
          <w:sz w:val="28"/>
          <w:szCs w:val="28"/>
        </w:rPr>
        <w:t>3.2 Анализ устойчивости замкнутой САУ</w:t>
      </w:r>
    </w:p>
    <w:p w:rsidR="00640DD5" w:rsidRPr="0045364D" w:rsidRDefault="00640DD5" w:rsidP="00640DD5">
      <w:pPr>
        <w:spacing w:line="360" w:lineRule="auto"/>
        <w:ind w:firstLine="709"/>
        <w:rPr>
          <w:b/>
          <w:sz w:val="28"/>
          <w:szCs w:val="28"/>
        </w:rPr>
      </w:pPr>
    </w:p>
    <w:p w:rsidR="00640DD5" w:rsidRPr="00F303AA" w:rsidRDefault="00640DD5" w:rsidP="00640DD5">
      <w:pPr>
        <w:tabs>
          <w:tab w:val="center" w:pos="4860"/>
          <w:tab w:val="right" w:pos="9720"/>
        </w:tabs>
        <w:spacing w:line="360" w:lineRule="auto"/>
        <w:ind w:firstLine="709"/>
        <w:jc w:val="both"/>
        <w:rPr>
          <w:sz w:val="28"/>
          <w:szCs w:val="28"/>
        </w:rPr>
      </w:pPr>
      <w:r w:rsidRPr="00F303AA">
        <w:rPr>
          <w:sz w:val="28"/>
          <w:szCs w:val="28"/>
        </w:rPr>
        <w:lastRenderedPageBreak/>
        <w:t>Чтобы оценить качество регулирования, строят кривую переходного процесса, по которой определяют точность, быстродействие, запас устойчивости.</w:t>
      </w:r>
    </w:p>
    <w:p w:rsidR="00640DD5" w:rsidRPr="00F303AA" w:rsidRDefault="00640DD5" w:rsidP="00640DD5">
      <w:pPr>
        <w:tabs>
          <w:tab w:val="center" w:pos="4860"/>
          <w:tab w:val="right" w:pos="9720"/>
        </w:tabs>
        <w:spacing w:line="360" w:lineRule="auto"/>
        <w:ind w:firstLine="709"/>
        <w:jc w:val="both"/>
        <w:rPr>
          <w:sz w:val="28"/>
          <w:szCs w:val="28"/>
        </w:rPr>
      </w:pPr>
      <w:r w:rsidRPr="00F303AA">
        <w:rPr>
          <w:sz w:val="28"/>
          <w:szCs w:val="28"/>
        </w:rPr>
        <w:t>Существует несколько путей построения кривой переходного процесса:</w:t>
      </w:r>
    </w:p>
    <w:p w:rsidR="00640DD5" w:rsidRPr="00F303AA" w:rsidRDefault="00640DD5" w:rsidP="00640DD5">
      <w:pPr>
        <w:tabs>
          <w:tab w:val="center" w:pos="1134"/>
          <w:tab w:val="right" w:pos="9720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F303AA">
        <w:rPr>
          <w:sz w:val="28"/>
          <w:szCs w:val="28"/>
        </w:rPr>
        <w:t xml:space="preserve">решение уравнений динамики (дифференциальных уравнений) системы – вызывает вычислительные затруднения уже при порядке системы </w:t>
      </w:r>
      <w:r w:rsidRPr="00F303AA">
        <w:rPr>
          <w:position w:val="-6"/>
          <w:sz w:val="28"/>
          <w:szCs w:val="28"/>
        </w:rPr>
        <w:object w:dxaOrig="560" w:dyaOrig="279">
          <v:shape id="_x0000_i1065" type="#_x0000_t75" style="width:29pt;height:14.05pt" o:ole="">
            <v:imagedata r:id="rId93" o:title=""/>
          </v:shape>
          <o:OLEObject Type="Embed" ProgID="Equation.3" ShapeID="_x0000_i1065" DrawAspect="Content" ObjectID="_1568451360" r:id="rId94"/>
        </w:object>
      </w:r>
      <w:r w:rsidRPr="00F303AA">
        <w:rPr>
          <w:sz w:val="28"/>
          <w:szCs w:val="28"/>
        </w:rPr>
        <w:t>;</w:t>
      </w:r>
    </w:p>
    <w:p w:rsidR="00640DD5" w:rsidRPr="00F303AA" w:rsidRDefault="00640DD5" w:rsidP="00640DD5">
      <w:pPr>
        <w:tabs>
          <w:tab w:val="center" w:pos="1134"/>
          <w:tab w:val="right" w:pos="9720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F303AA">
        <w:rPr>
          <w:sz w:val="28"/>
          <w:szCs w:val="28"/>
        </w:rPr>
        <w:t xml:space="preserve">использование преобразований Фурье, Лапласа, </w:t>
      </w:r>
      <w:proofErr w:type="spellStart"/>
      <w:r w:rsidRPr="00F303AA">
        <w:rPr>
          <w:sz w:val="28"/>
          <w:szCs w:val="28"/>
        </w:rPr>
        <w:t>Карсона-Хевисайда</w:t>
      </w:r>
      <w:proofErr w:type="spellEnd"/>
      <w:r w:rsidRPr="00F303AA">
        <w:rPr>
          <w:sz w:val="28"/>
          <w:szCs w:val="28"/>
        </w:rPr>
        <w:t xml:space="preserve"> – вместо производных используются алгебраические величины, что упрощает вычисления; удобство использования в системах с известными передаточными функциями, также простота получения результата при использовании ЭВМ;</w:t>
      </w:r>
    </w:p>
    <w:p w:rsidR="00640DD5" w:rsidRPr="00F303AA" w:rsidRDefault="00640DD5" w:rsidP="00640DD5">
      <w:pPr>
        <w:tabs>
          <w:tab w:val="center" w:pos="1134"/>
          <w:tab w:val="right" w:pos="9720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F303AA">
        <w:rPr>
          <w:sz w:val="28"/>
          <w:szCs w:val="28"/>
        </w:rPr>
        <w:t xml:space="preserve">метод ВЧХ (вещественной частотной характеристики) – графический приближенный метод (предложен В.В. </w:t>
      </w:r>
      <w:proofErr w:type="spellStart"/>
      <w:r w:rsidRPr="00F303AA">
        <w:rPr>
          <w:sz w:val="28"/>
          <w:szCs w:val="28"/>
        </w:rPr>
        <w:t>Солодовниковым</w:t>
      </w:r>
      <w:proofErr w:type="spellEnd"/>
      <w:r w:rsidRPr="00F303AA">
        <w:rPr>
          <w:sz w:val="28"/>
          <w:szCs w:val="28"/>
        </w:rPr>
        <w:t xml:space="preserve"> в 1948г.), отличается простотой и наглядностью, а также минимальными вычислительными затратами;</w:t>
      </w:r>
    </w:p>
    <w:p w:rsidR="00640DD5" w:rsidRDefault="00640DD5" w:rsidP="00640DD5">
      <w:pPr>
        <w:tabs>
          <w:tab w:val="center" w:pos="1134"/>
          <w:tab w:val="right" w:pos="9720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F303AA">
        <w:rPr>
          <w:sz w:val="28"/>
          <w:szCs w:val="28"/>
        </w:rPr>
        <w:t>экспериментальный путь.</w:t>
      </w:r>
    </w:p>
    <w:p w:rsidR="00640DD5" w:rsidRDefault="00640DD5" w:rsidP="00640DD5">
      <w:pPr>
        <w:tabs>
          <w:tab w:val="center" w:pos="1134"/>
          <w:tab w:val="right" w:pos="9720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Имея расчеты из предыдущего пункта 3.1, используем экспериментальный путь оценки качества регулирования.</w:t>
      </w:r>
    </w:p>
    <w:p w:rsidR="00640DD5" w:rsidRPr="00917C87" w:rsidRDefault="00640DD5" w:rsidP="00640DD5">
      <w:pPr>
        <w:tabs>
          <w:tab w:val="center" w:pos="1134"/>
          <w:tab w:val="right" w:pos="9720"/>
        </w:tabs>
        <w:spacing w:line="360" w:lineRule="auto"/>
        <w:ind w:firstLine="709"/>
        <w:jc w:val="both"/>
        <w:rPr>
          <w:sz w:val="28"/>
          <w:szCs w:val="28"/>
        </w:rPr>
      </w:pPr>
    </w:p>
    <w:p w:rsidR="00640DD5" w:rsidRDefault="00640DD5" w:rsidP="00640DD5">
      <w:pPr>
        <w:spacing w:line="360" w:lineRule="auto"/>
        <w:ind w:firstLine="720"/>
        <w:jc w:val="right"/>
        <w:rPr>
          <w:sz w:val="28"/>
          <w:szCs w:val="28"/>
        </w:rPr>
      </w:pPr>
      <w:r w:rsidRPr="00640DD5">
        <w:rPr>
          <w:sz w:val="28"/>
          <w:szCs w:val="28"/>
        </w:rPr>
        <w:fldChar w:fldCharType="begin"/>
      </w:r>
      <w:r w:rsidRPr="00640DD5">
        <w:rPr>
          <w:sz w:val="28"/>
          <w:szCs w:val="28"/>
        </w:rPr>
        <w:instrText xml:space="preserve"> QUOTE </w:instrText>
      </w:r>
      <w:r w:rsidRPr="00640DD5">
        <w:rPr>
          <w:position w:val="-20"/>
        </w:rPr>
        <w:pict>
          <v:shape id="_x0000_i1090" type="#_x0000_t75" style="width:267.45pt;height:25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48211B&quot;/&gt;&lt;wsp:rsid wsp:val=&quot;000524C9&quot;/&gt;&lt;wsp:rsid wsp:val=&quot;00065CFE&quot;/&gt;&lt;wsp:rsid wsp:val=&quot;00075EBB&quot;/&gt;&lt;wsp:rsid wsp:val=&quot;00085F84&quot;/&gt;&lt;wsp:rsid wsp:val=&quot;00093919&quot;/&gt;&lt;wsp:rsid wsp:val=&quot;000A20F2&quot;/&gt;&lt;wsp:rsid wsp:val=&quot;000D2E9A&quot;/&gt;&lt;wsp:rsid wsp:val=&quot;000E06B1&quot;/&gt;&lt;wsp:rsid wsp:val=&quot;000F0729&quot;/&gt;&lt;wsp:rsid wsp:val=&quot;00120061&quot;/&gt;&lt;wsp:rsid wsp:val=&quot;0012404E&quot;/&gt;&lt;wsp:rsid wsp:val=&quot;00124EC7&quot;/&gt;&lt;wsp:rsid wsp:val=&quot;00124FCF&quot;/&gt;&lt;wsp:rsid wsp:val=&quot;00125388&quot;/&gt;&lt;wsp:rsid wsp:val=&quot;001468B6&quot;/&gt;&lt;wsp:rsid wsp:val=&quot;00152700&quot;/&gt;&lt;wsp:rsid wsp:val=&quot;001C1436&quot;/&gt;&lt;wsp:rsid wsp:val=&quot;001D361E&quot;/&gt;&lt;wsp:rsid wsp:val=&quot;001E6E63&quot;/&gt;&lt;wsp:rsid wsp:val=&quot;001F56C4&quot;/&gt;&lt;wsp:rsid wsp:val=&quot;001F77A7&quot;/&gt;&lt;wsp:rsid wsp:val=&quot;00231033&quot;/&gt;&lt;wsp:rsid wsp:val=&quot;002422A1&quot;/&gt;&lt;wsp:rsid wsp:val=&quot;00244B92&quot;/&gt;&lt;wsp:rsid wsp:val=&quot;00246014&quot;/&gt;&lt;wsp:rsid wsp:val=&quot;002470B6&quot;/&gt;&lt;wsp:rsid wsp:val=&quot;00252077&quot;/&gt;&lt;wsp:rsid wsp:val=&quot;00283263&quot;/&gt;&lt;wsp:rsid wsp:val=&quot;002B598B&quot;/&gt;&lt;wsp:rsid wsp:val=&quot;002C04DD&quot;/&gt;&lt;wsp:rsid wsp:val=&quot;002D6CA7&quot;/&gt;&lt;wsp:rsid wsp:val=&quot;00325F5D&quot;/&gt;&lt;wsp:rsid wsp:val=&quot;00332B8C&quot;/&gt;&lt;wsp:rsid wsp:val=&quot;00345DAE&quot;/&gt;&lt;wsp:rsid wsp:val=&quot;0036308A&quot;/&gt;&lt;wsp:rsid wsp:val=&quot;00381157&quot;/&gt;&lt;wsp:rsid wsp:val=&quot;0039530C&quot;/&gt;&lt;wsp:rsid wsp:val=&quot;003C677C&quot;/&gt;&lt;wsp:rsid wsp:val=&quot;003E7857&quot;/&gt;&lt;wsp:rsid wsp:val=&quot;003F184A&quot;/&gt;&lt;wsp:rsid wsp:val=&quot;00413E82&quot;/&gt;&lt;wsp:rsid wsp:val=&quot;00416D35&quot;/&gt;&lt;wsp:rsid wsp:val=&quot;00423E21&quot;/&gt;&lt;wsp:rsid wsp:val=&quot;00424BCC&quot;/&gt;&lt;wsp:rsid wsp:val=&quot;0048211B&quot;/&gt;&lt;wsp:rsid wsp:val=&quot;00491542&quot;/&gt;&lt;wsp:rsid wsp:val=&quot;004A12EB&quot;/&gt;&lt;wsp:rsid wsp:val=&quot;004A4BE2&quot;/&gt;&lt;wsp:rsid wsp:val=&quot;004D65FA&quot;/&gt;&lt;wsp:rsid wsp:val=&quot;00505D4D&quot;/&gt;&lt;wsp:rsid wsp:val=&quot;0050663D&quot;/&gt;&lt;wsp:rsid wsp:val=&quot;00520E39&quot;/&gt;&lt;wsp:rsid wsp:val=&quot;005240E5&quot;/&gt;&lt;wsp:rsid wsp:val=&quot;00550BC3&quot;/&gt;&lt;wsp:rsid wsp:val=&quot;0056561D&quot;/&gt;&lt;wsp:rsid wsp:val=&quot;00597C43&quot;/&gt;&lt;wsp:rsid wsp:val=&quot;00607FD6&quot;/&gt;&lt;wsp:rsid wsp:val=&quot;00631270&quot;/&gt;&lt;wsp:rsid wsp:val=&quot;00640DD5&quot;/&gt;&lt;wsp:rsid wsp:val=&quot;00647725&quot;/&gt;&lt;wsp:rsid wsp:val=&quot;00685F99&quot;/&gt;&lt;wsp:rsid wsp:val=&quot;0068641A&quot;/&gt;&lt;wsp:rsid wsp:val=&quot;006922C3&quot;/&gt;&lt;wsp:rsid wsp:val=&quot;006A3351&quot;/&gt;&lt;wsp:rsid wsp:val=&quot;006C29D5&quot;/&gt;&lt;wsp:rsid wsp:val=&quot;006F74D3&quot;/&gt;&lt;wsp:rsid wsp:val=&quot;006F7ABE&quot;/&gt;&lt;wsp:rsid wsp:val=&quot;0071104F&quot;/&gt;&lt;wsp:rsid wsp:val=&quot;007144D3&quot;/&gt;&lt;wsp:rsid wsp:val=&quot;007251FE&quot;/&gt;&lt;wsp:rsid wsp:val=&quot;00740A76&quot;/&gt;&lt;wsp:rsid wsp:val=&quot;00750A23&quot;/&gt;&lt;wsp:rsid wsp:val=&quot;00755FDE&quot;/&gt;&lt;wsp:rsid wsp:val=&quot;007B6E2B&quot;/&gt;&lt;wsp:rsid wsp:val=&quot;007E22A8&quot;/&gt;&lt;wsp:rsid wsp:val=&quot;007F0017&quot;/&gt;&lt;wsp:rsid wsp:val=&quot;0083098D&quot;/&gt;&lt;wsp:rsid wsp:val=&quot;008B73F7&quot;/&gt;&lt;wsp:rsid wsp:val=&quot;008C17BB&quot;/&gt;&lt;wsp:rsid wsp:val=&quot;008D6CE0&quot;/&gt;&lt;wsp:rsid wsp:val=&quot;008E06AA&quot;/&gt;&lt;wsp:rsid wsp:val=&quot;008E2150&quot;/&gt;&lt;wsp:rsid wsp:val=&quot;009207F9&quot;/&gt;&lt;wsp:rsid wsp:val=&quot;00951D60&quot;/&gt;&lt;wsp:rsid wsp:val=&quot;0099678D&quot;/&gt;&lt;wsp:rsid wsp:val=&quot;009B6C1B&quot;/&gt;&lt;wsp:rsid wsp:val=&quot;009F5EDF&quot;/&gt;&lt;wsp:rsid wsp:val=&quot;00AB7D15&quot;/&gt;&lt;wsp:rsid wsp:val=&quot;00AE029E&quot;/&gt;&lt;wsp:rsid wsp:val=&quot;00B03C2C&quot;/&gt;&lt;wsp:rsid wsp:val=&quot;00B2380B&quot;/&gt;&lt;wsp:rsid wsp:val=&quot;00B2669E&quot;/&gt;&lt;wsp:rsid wsp:val=&quot;00B32D23&quot;/&gt;&lt;wsp:rsid wsp:val=&quot;00B774FE&quot;/&gt;&lt;wsp:rsid wsp:val=&quot;00BA1D75&quot;/&gt;&lt;wsp:rsid wsp:val=&quot;00BA5B25&quot;/&gt;&lt;wsp:rsid wsp:val=&quot;00BA63FA&quot;/&gt;&lt;wsp:rsid wsp:val=&quot;00BC48E9&quot;/&gt;&lt;wsp:rsid wsp:val=&quot;00BC7DE6&quot;/&gt;&lt;wsp:rsid wsp:val=&quot;00BD0C10&quot;/&gt;&lt;wsp:rsid wsp:val=&quot;00BF5799&quot;/&gt;&lt;wsp:rsid wsp:val=&quot;00C15FE8&quot;/&gt;&lt;wsp:rsid wsp:val=&quot;00C40F47&quot;/&gt;&lt;wsp:rsid wsp:val=&quot;00C460D0&quot;/&gt;&lt;wsp:rsid wsp:val=&quot;00C51708&quot;/&gt;&lt;wsp:rsid wsp:val=&quot;00C617E5&quot;/&gt;&lt;wsp:rsid wsp:val=&quot;00C71709&quot;/&gt;&lt;wsp:rsid wsp:val=&quot;00C75267&quot;/&gt;&lt;wsp:rsid wsp:val=&quot;00C9106B&quot;/&gt;&lt;wsp:rsid wsp:val=&quot;00CC5350&quot;/&gt;&lt;wsp:rsid wsp:val=&quot;00CD1BAD&quot;/&gt;&lt;wsp:rsid wsp:val=&quot;00CE0DAC&quot;/&gt;&lt;wsp:rsid wsp:val=&quot;00D16ACE&quot;/&gt;&lt;wsp:rsid wsp:val=&quot;00D45E30&quot;/&gt;&lt;wsp:rsid wsp:val=&quot;00D46EE3&quot;/&gt;&lt;wsp:rsid wsp:val=&quot;00D80936&quot;/&gt;&lt;wsp:rsid wsp:val=&quot;00D82C57&quot;/&gt;&lt;wsp:rsid wsp:val=&quot;00DA033E&quot;/&gt;&lt;wsp:rsid wsp:val=&quot;00DA61F8&quot;/&gt;&lt;wsp:rsid wsp:val=&quot;00DC4A4C&quot;/&gt;&lt;wsp:rsid wsp:val=&quot;00DF3E87&quot;/&gt;&lt;wsp:rsid wsp:val=&quot;00DF4E59&quot;/&gt;&lt;wsp:rsid wsp:val=&quot;00DF6590&quot;/&gt;&lt;wsp:rsid wsp:val=&quot;00E204F7&quot;/&gt;&lt;wsp:rsid wsp:val=&quot;00E50FE0&quot;/&gt;&lt;wsp:rsid wsp:val=&quot;00E60B37&quot;/&gt;&lt;wsp:rsid wsp:val=&quot;00E638C4&quot;/&gt;&lt;wsp:rsid wsp:val=&quot;00EA050E&quot;/&gt;&lt;wsp:rsid wsp:val=&quot;00EA41B8&quot;/&gt;&lt;wsp:rsid wsp:val=&quot;00EA6CD6&quot;/&gt;&lt;wsp:rsid wsp:val=&quot;00EC3759&quot;/&gt;&lt;wsp:rsid wsp:val=&quot;00EE753F&quot;/&gt;&lt;wsp:rsid wsp:val=&quot;00EF3334&quot;/&gt;&lt;wsp:rsid wsp:val=&quot;00F038BD&quot;/&gt;&lt;wsp:rsid wsp:val=&quot;00F202C6&quot;/&gt;&lt;wsp:rsid wsp:val=&quot;00F31BDE&quot;/&gt;&lt;wsp:rsid wsp:val=&quot;00F32775&quot;/&gt;&lt;wsp:rsid wsp:val=&quot;00F65042&quot;/&gt;&lt;wsp:rsid wsp:val=&quot;00F67AFC&quot;/&gt;&lt;wsp:rsid wsp:val=&quot;00F9348D&quot;/&gt;&lt;wsp:rsid wsp:val=&quot;00FB164A&quot;/&gt;&lt;wsp:rsid wsp:val=&quot;00FC4BE8&quot;/&gt;&lt;wsp:rsid wsp:val=&quot;00FF05B4&quot;/&gt;&lt;wsp:rsid wsp:val=&quot;00FF5C62&quot;/&gt;&lt;wsp:rsid wsp:val=&quot;00FF727E&quot;/&gt;&lt;/wsp:rsids&gt;&lt;/w:docPr&gt;&lt;w:body&gt;&lt;w:p wsp:rsidR=&quot;00000000&quot; wsp:rsidRDefault=&quot;00BA63FA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W&lt;/m:t&gt;&lt;/m:r&gt;&lt;/m:e&gt;&lt;m:sub/&gt;&lt;/m:sSub&gt;&lt;m:d&gt;&lt;m:d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d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p&lt;/m:t&gt;&lt;/m:r&gt;&lt;/m:e&gt;&lt;/m:d&gt;&lt;m:r&gt;&lt;w:rPr&gt;&lt;w:rFonts w:ascii=&quot;Cambria Math&quot; w:h-ansi=&quot;Cambria Math&quot;/&gt;&lt;wx:font wx:val=&quot;Cambria Math&quot;/&gt;&lt;w:i/&gt;&lt;w:sz w:val=&quot;28&quot;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90&lt;/m:t&gt;&lt;/m:r&gt;&lt;/m:num&gt;&lt;m:den&gt;&lt;m:d&gt;&lt;m:d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d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0,01СЂ+1&lt;/m:t&gt;&lt;/m:r&gt;&lt;/m:e&gt;&lt;/m:d&gt;&lt;m:r&gt;&lt;w:rPr&gt;&lt;w:rFonts w:ascii=&quot;Cambria Math&quot; w:h-ansi=&quot;Cambria Math&quot;/&gt;&lt;wx:font wx:val=&quot;Cambria Math&quot;/&gt;&lt;w:i/&gt;&lt;w:sz w:val=&quot;28&quot;/&gt;&lt;w:sz-cs w:val=&quot;28&quot;/&gt;&lt;/w:rPr&gt;&lt;m:t&gt;в€™&lt;/m:t&gt;&lt;/m:r&gt;&lt;m:d&gt;&lt;m:d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d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0,050625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СЂ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2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+ 0.36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p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+1&lt;/m:t&gt;&lt;/m:r&gt;&lt;/m:e&gt;&lt;/m:d&gt;&lt;m:r&gt;&lt;w:rPr&gt;&lt;w:rFonts w:ascii=&quot;Cambria Math&quot; w:h-ansi=&quot;Cambria Math&quot;/&gt;&lt;wx:font wx:val=&quot;Cambria Math&quot;/&gt;&lt;w:i/&gt;&lt;w:sz w:val=&quot;28&quot;/&gt;&lt;w:sz-cs w:val=&quot;28&quot;/&gt;&lt;/w:rPr&gt;&lt;m:t&gt;в€™(0,05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p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+1)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0" o:title="" chromakey="white"/>
          </v:shape>
        </w:pict>
      </w:r>
      <w:r w:rsidRPr="00640DD5">
        <w:rPr>
          <w:sz w:val="28"/>
          <w:szCs w:val="28"/>
        </w:rPr>
        <w:instrText xml:space="preserve"> </w:instrText>
      </w:r>
      <w:r w:rsidRPr="00640DD5">
        <w:rPr>
          <w:sz w:val="28"/>
          <w:szCs w:val="28"/>
        </w:rPr>
        <w:fldChar w:fldCharType="separate"/>
      </w:r>
      <w:r w:rsidRPr="00640DD5">
        <w:rPr>
          <w:position w:val="-20"/>
        </w:rPr>
        <w:pict>
          <v:shape id="_x0000_i1091" type="#_x0000_t75" style="width:267.45pt;height:25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48211B&quot;/&gt;&lt;wsp:rsid wsp:val=&quot;000524C9&quot;/&gt;&lt;wsp:rsid wsp:val=&quot;00065CFE&quot;/&gt;&lt;wsp:rsid wsp:val=&quot;00075EBB&quot;/&gt;&lt;wsp:rsid wsp:val=&quot;00085F84&quot;/&gt;&lt;wsp:rsid wsp:val=&quot;00093919&quot;/&gt;&lt;wsp:rsid wsp:val=&quot;000A20F2&quot;/&gt;&lt;wsp:rsid wsp:val=&quot;000D2E9A&quot;/&gt;&lt;wsp:rsid wsp:val=&quot;000E06B1&quot;/&gt;&lt;wsp:rsid wsp:val=&quot;000F0729&quot;/&gt;&lt;wsp:rsid wsp:val=&quot;00120061&quot;/&gt;&lt;wsp:rsid wsp:val=&quot;0012404E&quot;/&gt;&lt;wsp:rsid wsp:val=&quot;00124EC7&quot;/&gt;&lt;wsp:rsid wsp:val=&quot;00124FCF&quot;/&gt;&lt;wsp:rsid wsp:val=&quot;00125388&quot;/&gt;&lt;wsp:rsid wsp:val=&quot;001468B6&quot;/&gt;&lt;wsp:rsid wsp:val=&quot;00152700&quot;/&gt;&lt;wsp:rsid wsp:val=&quot;001C1436&quot;/&gt;&lt;wsp:rsid wsp:val=&quot;001D361E&quot;/&gt;&lt;wsp:rsid wsp:val=&quot;001E6E63&quot;/&gt;&lt;wsp:rsid wsp:val=&quot;001F56C4&quot;/&gt;&lt;wsp:rsid wsp:val=&quot;001F77A7&quot;/&gt;&lt;wsp:rsid wsp:val=&quot;00231033&quot;/&gt;&lt;wsp:rsid wsp:val=&quot;002422A1&quot;/&gt;&lt;wsp:rsid wsp:val=&quot;00244B92&quot;/&gt;&lt;wsp:rsid wsp:val=&quot;00246014&quot;/&gt;&lt;wsp:rsid wsp:val=&quot;002470B6&quot;/&gt;&lt;wsp:rsid wsp:val=&quot;00252077&quot;/&gt;&lt;wsp:rsid wsp:val=&quot;00283263&quot;/&gt;&lt;wsp:rsid wsp:val=&quot;002B598B&quot;/&gt;&lt;wsp:rsid wsp:val=&quot;002C04DD&quot;/&gt;&lt;wsp:rsid wsp:val=&quot;002D6CA7&quot;/&gt;&lt;wsp:rsid wsp:val=&quot;00325F5D&quot;/&gt;&lt;wsp:rsid wsp:val=&quot;00332B8C&quot;/&gt;&lt;wsp:rsid wsp:val=&quot;00345DAE&quot;/&gt;&lt;wsp:rsid wsp:val=&quot;0036308A&quot;/&gt;&lt;wsp:rsid wsp:val=&quot;00381157&quot;/&gt;&lt;wsp:rsid wsp:val=&quot;0039530C&quot;/&gt;&lt;wsp:rsid wsp:val=&quot;003C677C&quot;/&gt;&lt;wsp:rsid wsp:val=&quot;003E7857&quot;/&gt;&lt;wsp:rsid wsp:val=&quot;003F184A&quot;/&gt;&lt;wsp:rsid wsp:val=&quot;00413E82&quot;/&gt;&lt;wsp:rsid wsp:val=&quot;00416D35&quot;/&gt;&lt;wsp:rsid wsp:val=&quot;00423E21&quot;/&gt;&lt;wsp:rsid wsp:val=&quot;00424BCC&quot;/&gt;&lt;wsp:rsid wsp:val=&quot;0048211B&quot;/&gt;&lt;wsp:rsid wsp:val=&quot;00491542&quot;/&gt;&lt;wsp:rsid wsp:val=&quot;004A12EB&quot;/&gt;&lt;wsp:rsid wsp:val=&quot;004A4BE2&quot;/&gt;&lt;wsp:rsid wsp:val=&quot;004D65FA&quot;/&gt;&lt;wsp:rsid wsp:val=&quot;00505D4D&quot;/&gt;&lt;wsp:rsid wsp:val=&quot;0050663D&quot;/&gt;&lt;wsp:rsid wsp:val=&quot;00520E39&quot;/&gt;&lt;wsp:rsid wsp:val=&quot;005240E5&quot;/&gt;&lt;wsp:rsid wsp:val=&quot;00550BC3&quot;/&gt;&lt;wsp:rsid wsp:val=&quot;0056561D&quot;/&gt;&lt;wsp:rsid wsp:val=&quot;00597C43&quot;/&gt;&lt;wsp:rsid wsp:val=&quot;00607FD6&quot;/&gt;&lt;wsp:rsid wsp:val=&quot;00631270&quot;/&gt;&lt;wsp:rsid wsp:val=&quot;00640DD5&quot;/&gt;&lt;wsp:rsid wsp:val=&quot;00647725&quot;/&gt;&lt;wsp:rsid wsp:val=&quot;00685F99&quot;/&gt;&lt;wsp:rsid wsp:val=&quot;0068641A&quot;/&gt;&lt;wsp:rsid wsp:val=&quot;006922C3&quot;/&gt;&lt;wsp:rsid wsp:val=&quot;006A3351&quot;/&gt;&lt;wsp:rsid wsp:val=&quot;006C29D5&quot;/&gt;&lt;wsp:rsid wsp:val=&quot;006F74D3&quot;/&gt;&lt;wsp:rsid wsp:val=&quot;006F7ABE&quot;/&gt;&lt;wsp:rsid wsp:val=&quot;0071104F&quot;/&gt;&lt;wsp:rsid wsp:val=&quot;007144D3&quot;/&gt;&lt;wsp:rsid wsp:val=&quot;007251FE&quot;/&gt;&lt;wsp:rsid wsp:val=&quot;00740A76&quot;/&gt;&lt;wsp:rsid wsp:val=&quot;00750A23&quot;/&gt;&lt;wsp:rsid wsp:val=&quot;00755FDE&quot;/&gt;&lt;wsp:rsid wsp:val=&quot;007B6E2B&quot;/&gt;&lt;wsp:rsid wsp:val=&quot;007E22A8&quot;/&gt;&lt;wsp:rsid wsp:val=&quot;007F0017&quot;/&gt;&lt;wsp:rsid wsp:val=&quot;0083098D&quot;/&gt;&lt;wsp:rsid wsp:val=&quot;008B73F7&quot;/&gt;&lt;wsp:rsid wsp:val=&quot;008C17BB&quot;/&gt;&lt;wsp:rsid wsp:val=&quot;008D6CE0&quot;/&gt;&lt;wsp:rsid wsp:val=&quot;008E06AA&quot;/&gt;&lt;wsp:rsid wsp:val=&quot;008E2150&quot;/&gt;&lt;wsp:rsid wsp:val=&quot;009207F9&quot;/&gt;&lt;wsp:rsid wsp:val=&quot;00951D60&quot;/&gt;&lt;wsp:rsid wsp:val=&quot;0099678D&quot;/&gt;&lt;wsp:rsid wsp:val=&quot;009B6C1B&quot;/&gt;&lt;wsp:rsid wsp:val=&quot;009F5EDF&quot;/&gt;&lt;wsp:rsid wsp:val=&quot;00AB7D15&quot;/&gt;&lt;wsp:rsid wsp:val=&quot;00AE029E&quot;/&gt;&lt;wsp:rsid wsp:val=&quot;00B03C2C&quot;/&gt;&lt;wsp:rsid wsp:val=&quot;00B2380B&quot;/&gt;&lt;wsp:rsid wsp:val=&quot;00B2669E&quot;/&gt;&lt;wsp:rsid wsp:val=&quot;00B32D23&quot;/&gt;&lt;wsp:rsid wsp:val=&quot;00B774FE&quot;/&gt;&lt;wsp:rsid wsp:val=&quot;00BA1D75&quot;/&gt;&lt;wsp:rsid wsp:val=&quot;00BA5B25&quot;/&gt;&lt;wsp:rsid wsp:val=&quot;00BA63FA&quot;/&gt;&lt;wsp:rsid wsp:val=&quot;00BC48E9&quot;/&gt;&lt;wsp:rsid wsp:val=&quot;00BC7DE6&quot;/&gt;&lt;wsp:rsid wsp:val=&quot;00BD0C10&quot;/&gt;&lt;wsp:rsid wsp:val=&quot;00BF5799&quot;/&gt;&lt;wsp:rsid wsp:val=&quot;00C15FE8&quot;/&gt;&lt;wsp:rsid wsp:val=&quot;00C40F47&quot;/&gt;&lt;wsp:rsid wsp:val=&quot;00C460D0&quot;/&gt;&lt;wsp:rsid wsp:val=&quot;00C51708&quot;/&gt;&lt;wsp:rsid wsp:val=&quot;00C617E5&quot;/&gt;&lt;wsp:rsid wsp:val=&quot;00C71709&quot;/&gt;&lt;wsp:rsid wsp:val=&quot;00C75267&quot;/&gt;&lt;wsp:rsid wsp:val=&quot;00C9106B&quot;/&gt;&lt;wsp:rsid wsp:val=&quot;00CC5350&quot;/&gt;&lt;wsp:rsid wsp:val=&quot;00CD1BAD&quot;/&gt;&lt;wsp:rsid wsp:val=&quot;00CE0DAC&quot;/&gt;&lt;wsp:rsid wsp:val=&quot;00D16ACE&quot;/&gt;&lt;wsp:rsid wsp:val=&quot;00D45E30&quot;/&gt;&lt;wsp:rsid wsp:val=&quot;00D46EE3&quot;/&gt;&lt;wsp:rsid wsp:val=&quot;00D80936&quot;/&gt;&lt;wsp:rsid wsp:val=&quot;00D82C57&quot;/&gt;&lt;wsp:rsid wsp:val=&quot;00DA033E&quot;/&gt;&lt;wsp:rsid wsp:val=&quot;00DA61F8&quot;/&gt;&lt;wsp:rsid wsp:val=&quot;00DC4A4C&quot;/&gt;&lt;wsp:rsid wsp:val=&quot;00DF3E87&quot;/&gt;&lt;wsp:rsid wsp:val=&quot;00DF4E59&quot;/&gt;&lt;wsp:rsid wsp:val=&quot;00DF6590&quot;/&gt;&lt;wsp:rsid wsp:val=&quot;00E204F7&quot;/&gt;&lt;wsp:rsid wsp:val=&quot;00E50FE0&quot;/&gt;&lt;wsp:rsid wsp:val=&quot;00E60B37&quot;/&gt;&lt;wsp:rsid wsp:val=&quot;00E638C4&quot;/&gt;&lt;wsp:rsid wsp:val=&quot;00EA050E&quot;/&gt;&lt;wsp:rsid wsp:val=&quot;00EA41B8&quot;/&gt;&lt;wsp:rsid wsp:val=&quot;00EA6CD6&quot;/&gt;&lt;wsp:rsid wsp:val=&quot;00EC3759&quot;/&gt;&lt;wsp:rsid wsp:val=&quot;00EE753F&quot;/&gt;&lt;wsp:rsid wsp:val=&quot;00EF3334&quot;/&gt;&lt;wsp:rsid wsp:val=&quot;00F038BD&quot;/&gt;&lt;wsp:rsid wsp:val=&quot;00F202C6&quot;/&gt;&lt;wsp:rsid wsp:val=&quot;00F31BDE&quot;/&gt;&lt;wsp:rsid wsp:val=&quot;00F32775&quot;/&gt;&lt;wsp:rsid wsp:val=&quot;00F65042&quot;/&gt;&lt;wsp:rsid wsp:val=&quot;00F67AFC&quot;/&gt;&lt;wsp:rsid wsp:val=&quot;00F9348D&quot;/&gt;&lt;wsp:rsid wsp:val=&quot;00FB164A&quot;/&gt;&lt;wsp:rsid wsp:val=&quot;00FC4BE8&quot;/&gt;&lt;wsp:rsid wsp:val=&quot;00FF05B4&quot;/&gt;&lt;wsp:rsid wsp:val=&quot;00FF5C62&quot;/&gt;&lt;wsp:rsid wsp:val=&quot;00FF727E&quot;/&gt;&lt;/wsp:rsids&gt;&lt;/w:docPr&gt;&lt;w:body&gt;&lt;w:p wsp:rsidR=&quot;00000000&quot; wsp:rsidRDefault=&quot;00BA63FA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W&lt;/m:t&gt;&lt;/m:r&gt;&lt;/m:e&gt;&lt;m:sub/&gt;&lt;/m:sSub&gt;&lt;m:d&gt;&lt;m:d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d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p&lt;/m:t&gt;&lt;/m:r&gt;&lt;/m:e&gt;&lt;/m:d&gt;&lt;m:r&gt;&lt;w:rPr&gt;&lt;w:rFonts w:ascii=&quot;Cambria Math&quot; w:h-ansi=&quot;Cambria Math&quot;/&gt;&lt;wx:font wx:val=&quot;Cambria Math&quot;/&gt;&lt;w:i/&gt;&lt;w:sz w:val=&quot;28&quot;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90&lt;/m:t&gt;&lt;/m:r&gt;&lt;/m:num&gt;&lt;m:den&gt;&lt;m:d&gt;&lt;m:d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d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0,01СЂ+1&lt;/m:t&gt;&lt;/m:r&gt;&lt;/m:e&gt;&lt;/m:d&gt;&lt;m:r&gt;&lt;w:rPr&gt;&lt;w:rFonts w:ascii=&quot;Cambria Math&quot; w:h-ansi=&quot;Cambria Math&quot;/&gt;&lt;wx:font wx:val=&quot;Cambria Math&quot;/&gt;&lt;w:i/&gt;&lt;w:sz w:val=&quot;28&quot;/&gt;&lt;w:sz-cs w:val=&quot;28&quot;/&gt;&lt;/w:rPr&gt;&lt;m:t&gt;в€™&lt;/m:t&gt;&lt;/m:r&gt;&lt;m:d&gt;&lt;m:d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d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0,050625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СЂ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2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+ 0.36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p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+1&lt;/m:t&gt;&lt;/m:r&gt;&lt;/m:e&gt;&lt;/m:d&gt;&lt;m:r&gt;&lt;w:rPr&gt;&lt;w:rFonts w:ascii=&quot;Cambria Math&quot; w:h-ansi=&quot;Cambria Math&quot;/&gt;&lt;wx:font wx:val=&quot;Cambria Math&quot;/&gt;&lt;w:i/&gt;&lt;w:sz w:val=&quot;28&quot;/&gt;&lt;w:sz-cs w:val=&quot;28&quot;/&gt;&lt;/w:rPr&gt;&lt;m:t&gt;в€™(0,05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p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+1)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0" o:title="" chromakey="white"/>
          </v:shape>
        </w:pict>
      </w:r>
      <w:r w:rsidRPr="00640DD5">
        <w:rPr>
          <w:sz w:val="28"/>
          <w:szCs w:val="28"/>
        </w:rPr>
        <w:fldChar w:fldCharType="end"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(3.11)</w:t>
      </w:r>
    </w:p>
    <w:p w:rsidR="00640DD5" w:rsidRPr="00CB3BC6" w:rsidRDefault="00640DD5" w:rsidP="00640DD5">
      <w:pPr>
        <w:spacing w:line="360" w:lineRule="auto"/>
        <w:ind w:firstLine="720"/>
        <w:jc w:val="center"/>
        <w:rPr>
          <w:sz w:val="28"/>
          <w:szCs w:val="28"/>
        </w:rPr>
      </w:pPr>
    </w:p>
    <w:p w:rsidR="00640DD5" w:rsidRPr="00167CEA" w:rsidRDefault="00640DD5" w:rsidP="00640DD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сходя из данной передаточной функции,  построим передаточную характеристику, используя программу </w:t>
      </w:r>
      <w:proofErr w:type="spellStart"/>
      <w:r>
        <w:rPr>
          <w:sz w:val="28"/>
          <w:szCs w:val="28"/>
          <w:lang w:val="en-US"/>
        </w:rPr>
        <w:t>VisSim</w:t>
      </w:r>
      <w:proofErr w:type="spellEnd"/>
      <w:r w:rsidRPr="006048B3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v</w:t>
      </w:r>
      <w:r w:rsidRPr="006048B3">
        <w:rPr>
          <w:sz w:val="28"/>
          <w:szCs w:val="28"/>
        </w:rPr>
        <w:t>6.0</w:t>
      </w:r>
      <w:r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.</w:t>
      </w:r>
    </w:p>
    <w:p w:rsidR="00640DD5" w:rsidRDefault="00640DD5" w:rsidP="00640DD5">
      <w:pPr>
        <w:spacing w:line="360" w:lineRule="auto"/>
        <w:rPr>
          <w:b/>
          <w:sz w:val="28"/>
          <w:szCs w:val="28"/>
        </w:rPr>
      </w:pPr>
      <w:r w:rsidRPr="00640DD5">
        <w:rPr>
          <w:b/>
          <w:noProof/>
          <w:sz w:val="28"/>
          <w:szCs w:val="28"/>
        </w:rPr>
        <w:lastRenderedPageBreak/>
        <w:pict>
          <v:shape id="Рисунок 60" o:spid="_x0000_i1093" type="#_x0000_t75" style="width:442.3pt;height:371.2pt;visibility:visible;mso-wrap-style:square">
            <v:imagedata r:id="rId95" o:title="" croptop="1728f" cropleft="3660f"/>
          </v:shape>
        </w:pict>
      </w:r>
    </w:p>
    <w:p w:rsidR="00640DD5" w:rsidRDefault="00640DD5" w:rsidP="00640DD5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Рису</w:t>
      </w:r>
      <w:r w:rsidRPr="00167CEA">
        <w:rPr>
          <w:sz w:val="28"/>
          <w:szCs w:val="28"/>
        </w:rPr>
        <w:t xml:space="preserve">нок 3.2 Передаточная характеристика </w:t>
      </w:r>
      <w:proofErr w:type="gramStart"/>
      <w:r w:rsidRPr="00167CEA">
        <w:rPr>
          <w:sz w:val="28"/>
          <w:szCs w:val="28"/>
        </w:rPr>
        <w:t>линейной</w:t>
      </w:r>
      <w:proofErr w:type="gramEnd"/>
      <w:r w:rsidRPr="00167CEA">
        <w:rPr>
          <w:sz w:val="28"/>
          <w:szCs w:val="28"/>
        </w:rPr>
        <w:t xml:space="preserve"> замкнутой САУ</w:t>
      </w:r>
      <w:r>
        <w:rPr>
          <w:sz w:val="28"/>
          <w:szCs w:val="28"/>
        </w:rPr>
        <w:t>,</w:t>
      </w:r>
    </w:p>
    <w:p w:rsidR="00640DD5" w:rsidRPr="00167CEA" w:rsidRDefault="00640DD5" w:rsidP="00640DD5">
      <w:pPr>
        <w:spacing w:line="360" w:lineRule="auto"/>
        <w:ind w:firstLine="709"/>
        <w:rPr>
          <w:sz w:val="28"/>
          <w:szCs w:val="28"/>
        </w:rPr>
      </w:pPr>
    </w:p>
    <w:p w:rsidR="00640DD5" w:rsidRPr="00167CEA" w:rsidRDefault="00640DD5" w:rsidP="00640DD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Исходя из данной передаточной характеристики, видно, что система является неустойчивой, следовательно, необходимо ввести корректирующее звено.</w:t>
      </w:r>
    </w:p>
    <w:p w:rsidR="00640DD5" w:rsidRPr="00917C87" w:rsidRDefault="00640DD5" w:rsidP="00640DD5">
      <w:pPr>
        <w:spacing w:line="360" w:lineRule="auto"/>
        <w:ind w:firstLine="709"/>
        <w:rPr>
          <w:b/>
          <w:sz w:val="28"/>
          <w:szCs w:val="28"/>
        </w:rPr>
      </w:pPr>
    </w:p>
    <w:p w:rsidR="00640DD5" w:rsidRPr="00917C87" w:rsidRDefault="00640DD5" w:rsidP="00640DD5">
      <w:pPr>
        <w:spacing w:line="360" w:lineRule="auto"/>
        <w:ind w:firstLine="709"/>
        <w:rPr>
          <w:b/>
          <w:sz w:val="28"/>
          <w:szCs w:val="28"/>
        </w:rPr>
      </w:pPr>
    </w:p>
    <w:p w:rsidR="00640DD5" w:rsidRPr="00917C87" w:rsidRDefault="00640DD5" w:rsidP="00640DD5">
      <w:pPr>
        <w:spacing w:line="360" w:lineRule="auto"/>
        <w:ind w:firstLine="709"/>
        <w:rPr>
          <w:b/>
          <w:sz w:val="28"/>
          <w:szCs w:val="28"/>
        </w:rPr>
      </w:pPr>
    </w:p>
    <w:p w:rsidR="00640DD5" w:rsidRPr="00917C87" w:rsidRDefault="00640DD5" w:rsidP="00640DD5">
      <w:pPr>
        <w:spacing w:line="360" w:lineRule="auto"/>
        <w:ind w:firstLine="709"/>
        <w:rPr>
          <w:b/>
          <w:sz w:val="28"/>
          <w:szCs w:val="28"/>
        </w:rPr>
      </w:pPr>
    </w:p>
    <w:p w:rsidR="00640DD5" w:rsidRPr="00917C87" w:rsidRDefault="00640DD5" w:rsidP="00640DD5">
      <w:pPr>
        <w:spacing w:line="360" w:lineRule="auto"/>
        <w:ind w:firstLine="709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rPr>
          <w:b/>
          <w:sz w:val="28"/>
          <w:szCs w:val="28"/>
        </w:rPr>
      </w:pPr>
    </w:p>
    <w:p w:rsidR="00640DD5" w:rsidRPr="00917C87" w:rsidRDefault="00640DD5" w:rsidP="00640DD5">
      <w:pPr>
        <w:spacing w:line="360" w:lineRule="auto"/>
        <w:ind w:firstLine="709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rPr>
          <w:b/>
          <w:sz w:val="28"/>
          <w:szCs w:val="28"/>
        </w:rPr>
      </w:pPr>
      <w:r w:rsidRPr="0045364D">
        <w:rPr>
          <w:b/>
          <w:sz w:val="28"/>
          <w:szCs w:val="28"/>
        </w:rPr>
        <w:lastRenderedPageBreak/>
        <w:t xml:space="preserve">3.3 Коррекция </w:t>
      </w:r>
      <w:proofErr w:type="gramStart"/>
      <w:r w:rsidRPr="0045364D">
        <w:rPr>
          <w:b/>
          <w:sz w:val="28"/>
          <w:szCs w:val="28"/>
        </w:rPr>
        <w:t>замкнутой</w:t>
      </w:r>
      <w:proofErr w:type="gramEnd"/>
      <w:r w:rsidRPr="0045364D">
        <w:rPr>
          <w:b/>
          <w:sz w:val="28"/>
          <w:szCs w:val="28"/>
        </w:rPr>
        <w:t xml:space="preserve"> САУ</w:t>
      </w:r>
    </w:p>
    <w:p w:rsidR="00640DD5" w:rsidRPr="0045364D" w:rsidRDefault="00640DD5" w:rsidP="00640DD5">
      <w:pPr>
        <w:spacing w:line="360" w:lineRule="auto"/>
        <w:ind w:firstLine="709"/>
        <w:rPr>
          <w:b/>
          <w:sz w:val="28"/>
          <w:szCs w:val="28"/>
        </w:rPr>
      </w:pPr>
    </w:p>
    <w:p w:rsidR="00640DD5" w:rsidRPr="00076AA2" w:rsidRDefault="00640DD5" w:rsidP="00640DD5">
      <w:pPr>
        <w:pStyle w:val="rsrtup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proofErr w:type="spellStart"/>
      <w:proofErr w:type="gramStart"/>
      <w:r w:rsidRPr="00076AA2">
        <w:rPr>
          <w:sz w:val="28"/>
          <w:szCs w:val="28"/>
        </w:rPr>
        <w:t>C</w:t>
      </w:r>
      <w:proofErr w:type="gramEnd"/>
      <w:r w:rsidRPr="00076AA2">
        <w:rPr>
          <w:sz w:val="28"/>
          <w:szCs w:val="28"/>
        </w:rPr>
        <w:t>труктурно-параметрическая</w:t>
      </w:r>
      <w:proofErr w:type="spellEnd"/>
      <w:r w:rsidRPr="00076AA2">
        <w:rPr>
          <w:sz w:val="28"/>
          <w:szCs w:val="28"/>
        </w:rPr>
        <w:t xml:space="preserve"> оптимизация в данном простейшем случае подразумевает введение ПИ-регулятора, что изменяет структуру СА</w:t>
      </w:r>
      <w:r>
        <w:rPr>
          <w:sz w:val="28"/>
          <w:szCs w:val="28"/>
        </w:rPr>
        <w:t>У</w:t>
      </w:r>
      <w:r w:rsidRPr="00076AA2">
        <w:rPr>
          <w:sz w:val="28"/>
          <w:szCs w:val="28"/>
        </w:rPr>
        <w:t xml:space="preserve">, и подбор его наилучших параметров. </w:t>
      </w:r>
    </w:p>
    <w:p w:rsidR="00640DD5" w:rsidRPr="00076AA2" w:rsidRDefault="00640DD5" w:rsidP="00640DD5">
      <w:pPr>
        <w:pStyle w:val="rsrtup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76AA2">
        <w:rPr>
          <w:sz w:val="28"/>
          <w:szCs w:val="28"/>
        </w:rPr>
        <w:t>Задача состоит в том, чтобы улучшить переходную характеристику СА</w:t>
      </w:r>
      <w:r>
        <w:rPr>
          <w:sz w:val="28"/>
          <w:szCs w:val="28"/>
        </w:rPr>
        <w:t>У</w:t>
      </w:r>
      <w:r w:rsidRPr="00076AA2">
        <w:rPr>
          <w:sz w:val="28"/>
          <w:szCs w:val="28"/>
        </w:rPr>
        <w:t xml:space="preserve">, снизить ее </w:t>
      </w:r>
      <w:proofErr w:type="spellStart"/>
      <w:r w:rsidRPr="00076AA2">
        <w:rPr>
          <w:sz w:val="28"/>
          <w:szCs w:val="28"/>
        </w:rPr>
        <w:t>колебательность</w:t>
      </w:r>
      <w:proofErr w:type="spellEnd"/>
      <w:r w:rsidRPr="00076AA2">
        <w:rPr>
          <w:sz w:val="28"/>
          <w:szCs w:val="28"/>
        </w:rPr>
        <w:t xml:space="preserve">, и уменьшить ошибки установившегося режима. </w:t>
      </w:r>
    </w:p>
    <w:p w:rsidR="00640DD5" w:rsidRDefault="00640DD5" w:rsidP="00640DD5">
      <w:pPr>
        <w:spacing w:line="360" w:lineRule="auto"/>
        <w:ind w:firstLine="709"/>
        <w:jc w:val="right"/>
        <w:rPr>
          <w:sz w:val="28"/>
          <w:szCs w:val="28"/>
        </w:rPr>
      </w:pPr>
      <w:r w:rsidRPr="003200A7">
        <w:rPr>
          <w:position w:val="-28"/>
          <w:sz w:val="28"/>
          <w:szCs w:val="28"/>
        </w:rPr>
        <w:object w:dxaOrig="2360" w:dyaOrig="660">
          <v:shape id="_x0000_i1066" type="#_x0000_t75" style="width:172.05pt;height:36.45pt" o:ole="" fillcolor="window">
            <v:imagedata r:id="rId96" o:title=""/>
          </v:shape>
          <o:OLEObject Type="Embed" ProgID="Equation.DSMT4" ShapeID="_x0000_i1066" DrawAspect="Content" ObjectID="_1568451361" r:id="rId97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3.12)</w:t>
      </w:r>
    </w:p>
    <w:p w:rsidR="00640DD5" w:rsidRPr="00C47FD0" w:rsidRDefault="00640DD5" w:rsidP="00640DD5">
      <w:pPr>
        <w:spacing w:line="360" w:lineRule="auto"/>
        <w:ind w:firstLine="709"/>
        <w:jc w:val="right"/>
        <w:rPr>
          <w:sz w:val="28"/>
          <w:szCs w:val="28"/>
        </w:rPr>
      </w:pPr>
    </w:p>
    <w:p w:rsidR="00640DD5" w:rsidRPr="00076AA2" w:rsidRDefault="00640DD5" w:rsidP="00640DD5">
      <w:pPr>
        <w:spacing w:line="360" w:lineRule="auto"/>
        <w:ind w:firstLine="709"/>
        <w:rPr>
          <w:sz w:val="28"/>
          <w:szCs w:val="28"/>
        </w:rPr>
      </w:pPr>
      <w:r w:rsidRPr="00C47FD0">
        <w:rPr>
          <w:sz w:val="28"/>
          <w:szCs w:val="28"/>
        </w:rPr>
        <w:t xml:space="preserve">где </w:t>
      </w:r>
      <w:r w:rsidRPr="00076AA2">
        <w:rPr>
          <w:sz w:val="28"/>
          <w:szCs w:val="28"/>
        </w:rPr>
        <w:t>K</w:t>
      </w:r>
      <w:r w:rsidRPr="00076AA2">
        <w:rPr>
          <w:sz w:val="28"/>
          <w:szCs w:val="28"/>
          <w:vertAlign w:val="subscript"/>
          <w:lang w:val="en-US"/>
        </w:rPr>
        <w:t>p</w:t>
      </w:r>
      <w:r w:rsidRPr="00C47FD0">
        <w:rPr>
          <w:sz w:val="28"/>
          <w:szCs w:val="28"/>
        </w:rPr>
        <w:t xml:space="preserve"> – коэффициент усиления ПИ-регулятора; </w:t>
      </w:r>
    </w:p>
    <w:p w:rsidR="00640DD5" w:rsidRPr="00076AA2" w:rsidRDefault="00640DD5" w:rsidP="00640DD5">
      <w:pPr>
        <w:spacing w:line="360" w:lineRule="auto"/>
        <w:ind w:firstLine="709"/>
        <w:jc w:val="both"/>
        <w:rPr>
          <w:sz w:val="28"/>
          <w:szCs w:val="28"/>
        </w:rPr>
      </w:pPr>
      <w:r w:rsidRPr="00076AA2">
        <w:rPr>
          <w:sz w:val="28"/>
          <w:szCs w:val="28"/>
        </w:rPr>
        <w:t xml:space="preserve">Определение постоянной времени </w:t>
      </w:r>
      <w:proofErr w:type="spellStart"/>
      <w:proofErr w:type="gramStart"/>
      <w:r w:rsidRPr="00076AA2">
        <w:rPr>
          <w:sz w:val="28"/>
          <w:szCs w:val="28"/>
        </w:rPr>
        <w:t>Т</w:t>
      </w:r>
      <w:r w:rsidRPr="00076AA2">
        <w:rPr>
          <w:sz w:val="28"/>
          <w:szCs w:val="28"/>
          <w:vertAlign w:val="subscript"/>
        </w:rPr>
        <w:t>р</w:t>
      </w:r>
      <w:proofErr w:type="spellEnd"/>
      <w:proofErr w:type="gramEnd"/>
      <w:r w:rsidRPr="00076AA2">
        <w:rPr>
          <w:sz w:val="28"/>
          <w:szCs w:val="28"/>
        </w:rPr>
        <w:t xml:space="preserve"> ПИ-регулятора:</w:t>
      </w:r>
    </w:p>
    <w:p w:rsidR="00640DD5" w:rsidRDefault="00640DD5" w:rsidP="00640DD5">
      <w:pPr>
        <w:pStyle w:val="rsrt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76AA2">
        <w:rPr>
          <w:sz w:val="28"/>
          <w:szCs w:val="28"/>
        </w:rPr>
        <w:t xml:space="preserve">Хорошим начальным приближением для коэффициента усиления </w:t>
      </w:r>
      <w:proofErr w:type="spellStart"/>
      <w:r w:rsidRPr="00076AA2">
        <w:rPr>
          <w:sz w:val="28"/>
          <w:szCs w:val="28"/>
        </w:rPr>
        <w:t>k</w:t>
      </w:r>
      <w:r w:rsidRPr="00076AA2">
        <w:rPr>
          <w:sz w:val="28"/>
          <w:szCs w:val="28"/>
          <w:vertAlign w:val="subscript"/>
        </w:rPr>
        <w:t>p</w:t>
      </w:r>
      <w:proofErr w:type="spellEnd"/>
      <w:r w:rsidRPr="00076AA2">
        <w:rPr>
          <w:sz w:val="28"/>
          <w:szCs w:val="28"/>
          <w:vertAlign w:val="subscript"/>
        </w:rPr>
        <w:t xml:space="preserve"> </w:t>
      </w:r>
      <w:r w:rsidRPr="00076AA2">
        <w:rPr>
          <w:sz w:val="28"/>
          <w:szCs w:val="28"/>
        </w:rPr>
        <w:t xml:space="preserve">ПИ-регулятора является значение </w:t>
      </w:r>
      <w:r w:rsidRPr="00995545">
        <w:rPr>
          <w:position w:val="-28"/>
        </w:rPr>
        <w:object w:dxaOrig="1100" w:dyaOrig="660">
          <v:shape id="_x0000_i1067" type="#_x0000_t75" style="width:50.5pt;height:30.85pt" o:ole="">
            <v:imagedata r:id="rId98" o:title=""/>
          </v:shape>
          <o:OLEObject Type="Embed" ProgID="Equation.DSMT4" ShapeID="_x0000_i1067" DrawAspect="Content" ObjectID="_1568451362" r:id="rId99"/>
        </w:object>
      </w:r>
      <w:r w:rsidRPr="00076AA2">
        <w:rPr>
          <w:sz w:val="28"/>
          <w:szCs w:val="28"/>
        </w:rPr>
        <w:t xml:space="preserve">, которое можно затем уточнить методом проб. </w:t>
      </w:r>
    </w:p>
    <w:p w:rsidR="00640DD5" w:rsidRPr="00845B58" w:rsidRDefault="00640DD5" w:rsidP="00640DD5">
      <w:pPr>
        <w:pStyle w:val="rsrt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845B58">
        <w:rPr>
          <w:sz w:val="28"/>
          <w:szCs w:val="28"/>
        </w:rPr>
        <w:t xml:space="preserve">Переходная характеристика хорошего вида, можно попробовать несколько повысить усиление ПИ-регулятора для появления перерегулирования, меньшего 5%. Это и будет оптимальной схемой. </w:t>
      </w:r>
    </w:p>
    <w:p w:rsidR="00640DD5" w:rsidRDefault="00640DD5" w:rsidP="00640DD5">
      <w:pPr>
        <w:spacing w:line="360" w:lineRule="auto"/>
        <w:ind w:firstLine="709"/>
        <w:jc w:val="both"/>
        <w:rPr>
          <w:sz w:val="28"/>
          <w:szCs w:val="28"/>
        </w:rPr>
      </w:pPr>
      <w:r w:rsidRPr="00845B58">
        <w:rPr>
          <w:sz w:val="28"/>
          <w:szCs w:val="28"/>
        </w:rPr>
        <w:t>Построим переходную характеристику с учетом ПИ-регулятора:</w:t>
      </w:r>
    </w:p>
    <w:p w:rsidR="00640DD5" w:rsidRPr="00FF5BFF" w:rsidRDefault="00640DD5" w:rsidP="00640DD5">
      <w:pPr>
        <w:spacing w:line="360" w:lineRule="auto"/>
        <w:jc w:val="center"/>
        <w:rPr>
          <w:sz w:val="28"/>
          <w:szCs w:val="28"/>
        </w:rPr>
      </w:pPr>
      <w:r w:rsidRPr="00640DD5">
        <w:rPr>
          <w:noProof/>
          <w:sz w:val="28"/>
          <w:szCs w:val="28"/>
        </w:rPr>
        <w:lastRenderedPageBreak/>
        <w:pict>
          <v:shape id="Рисунок 61" o:spid="_x0000_i1092" type="#_x0000_t75" style="width:411.45pt;height:372.15pt;visibility:visible;mso-wrap-style:square">
            <v:imagedata r:id="rId100" o:title="" croptop="1444f" cropleft="7881f"/>
          </v:shape>
        </w:pict>
      </w:r>
    </w:p>
    <w:p w:rsidR="00640DD5" w:rsidRDefault="00640DD5" w:rsidP="00640DD5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Рису</w:t>
      </w:r>
      <w:r w:rsidRPr="00167CEA">
        <w:rPr>
          <w:sz w:val="28"/>
          <w:szCs w:val="28"/>
        </w:rPr>
        <w:t>нок 3.</w:t>
      </w:r>
      <w:r>
        <w:rPr>
          <w:sz w:val="28"/>
          <w:szCs w:val="28"/>
        </w:rPr>
        <w:t>3 - П</w:t>
      </w:r>
      <w:r w:rsidRPr="00845B58">
        <w:rPr>
          <w:sz w:val="28"/>
          <w:szCs w:val="28"/>
        </w:rPr>
        <w:t>ереходн</w:t>
      </w:r>
      <w:r>
        <w:rPr>
          <w:sz w:val="28"/>
          <w:szCs w:val="28"/>
        </w:rPr>
        <w:t>ая</w:t>
      </w:r>
      <w:r w:rsidRPr="00845B58">
        <w:rPr>
          <w:sz w:val="28"/>
          <w:szCs w:val="28"/>
        </w:rPr>
        <w:t xml:space="preserve"> характеристик</w:t>
      </w:r>
      <w:r>
        <w:rPr>
          <w:sz w:val="28"/>
          <w:szCs w:val="28"/>
        </w:rPr>
        <w:t>а</w:t>
      </w:r>
      <w:r w:rsidRPr="00845B58">
        <w:rPr>
          <w:sz w:val="28"/>
          <w:szCs w:val="28"/>
        </w:rPr>
        <w:t xml:space="preserve"> с учетом ПИ-регулятора</w:t>
      </w:r>
    </w:p>
    <w:p w:rsidR="00640DD5" w:rsidRDefault="00640DD5" w:rsidP="00640DD5">
      <w:pPr>
        <w:spacing w:line="360" w:lineRule="auto"/>
        <w:ind w:firstLine="709"/>
        <w:rPr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rPr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rPr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rPr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rPr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rPr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rPr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rPr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rPr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rPr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rPr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rPr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rPr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45364D">
        <w:rPr>
          <w:b/>
          <w:sz w:val="28"/>
          <w:szCs w:val="28"/>
        </w:rPr>
        <w:lastRenderedPageBreak/>
        <w:t xml:space="preserve">3.4 Анализ </w:t>
      </w:r>
      <w:proofErr w:type="gramStart"/>
      <w:r w:rsidRPr="0045364D">
        <w:rPr>
          <w:b/>
          <w:sz w:val="28"/>
          <w:szCs w:val="28"/>
        </w:rPr>
        <w:t>замкнутой</w:t>
      </w:r>
      <w:proofErr w:type="gramEnd"/>
      <w:r w:rsidRPr="0045364D">
        <w:rPr>
          <w:b/>
          <w:sz w:val="28"/>
          <w:szCs w:val="28"/>
        </w:rPr>
        <w:t xml:space="preserve"> САУ</w:t>
      </w:r>
    </w:p>
    <w:p w:rsidR="00640DD5" w:rsidRDefault="00640DD5" w:rsidP="00640DD5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640DD5" w:rsidRPr="00076AA2" w:rsidRDefault="00640DD5" w:rsidP="00640DD5">
      <w:pPr>
        <w:pStyle w:val="rsrt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76AA2">
        <w:rPr>
          <w:sz w:val="28"/>
          <w:szCs w:val="28"/>
        </w:rPr>
        <w:t>Предметом анализа является качество СА</w:t>
      </w:r>
      <w:r>
        <w:rPr>
          <w:sz w:val="28"/>
          <w:szCs w:val="28"/>
        </w:rPr>
        <w:t>У</w:t>
      </w:r>
      <w:r w:rsidRPr="00076AA2">
        <w:rPr>
          <w:sz w:val="28"/>
          <w:szCs w:val="28"/>
        </w:rPr>
        <w:t>, которое характеризует ее быстродействие и ошибки регулирования. Анализ осуществляется по переходной характеристике замкнутой СА</w:t>
      </w:r>
      <w:r>
        <w:rPr>
          <w:sz w:val="28"/>
          <w:szCs w:val="28"/>
        </w:rPr>
        <w:t>У</w:t>
      </w:r>
      <w:r w:rsidRPr="00076AA2">
        <w:rPr>
          <w:sz w:val="28"/>
          <w:szCs w:val="28"/>
        </w:rPr>
        <w:t xml:space="preserve">. </w:t>
      </w:r>
    </w:p>
    <w:p w:rsidR="00640DD5" w:rsidRDefault="00640DD5" w:rsidP="00640DD5">
      <w:pPr>
        <w:pStyle w:val="rsrtup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76AA2">
        <w:rPr>
          <w:sz w:val="28"/>
          <w:szCs w:val="28"/>
        </w:rPr>
        <w:t>Быстродействие СА</w:t>
      </w:r>
      <w:r>
        <w:rPr>
          <w:sz w:val="28"/>
          <w:szCs w:val="28"/>
        </w:rPr>
        <w:t>У</w:t>
      </w:r>
      <w:r w:rsidRPr="00076AA2">
        <w:rPr>
          <w:sz w:val="28"/>
          <w:szCs w:val="28"/>
        </w:rPr>
        <w:t xml:space="preserve"> характеризуется временем регулирования </w:t>
      </w:r>
      <w:proofErr w:type="spellStart"/>
      <w:r w:rsidRPr="00076AA2">
        <w:rPr>
          <w:sz w:val="28"/>
          <w:szCs w:val="28"/>
        </w:rPr>
        <w:t>t</w:t>
      </w:r>
      <w:r w:rsidRPr="00076AA2">
        <w:rPr>
          <w:sz w:val="28"/>
          <w:szCs w:val="28"/>
          <w:vertAlign w:val="subscript"/>
        </w:rPr>
        <w:t>p</w:t>
      </w:r>
      <w:proofErr w:type="spellEnd"/>
      <w:r w:rsidRPr="00076AA2">
        <w:rPr>
          <w:sz w:val="28"/>
          <w:szCs w:val="28"/>
        </w:rPr>
        <w:t>, которое определяется моментом последнего входа переходной функции в 10% коридор около установи</w:t>
      </w:r>
      <w:r>
        <w:rPr>
          <w:sz w:val="28"/>
          <w:szCs w:val="28"/>
        </w:rPr>
        <w:t>в</w:t>
      </w:r>
      <w:r w:rsidRPr="00076AA2">
        <w:rPr>
          <w:sz w:val="28"/>
          <w:szCs w:val="28"/>
        </w:rPr>
        <w:t xml:space="preserve">шегося значения переходной функции. </w:t>
      </w:r>
      <w:r>
        <w:rPr>
          <w:sz w:val="28"/>
          <w:szCs w:val="28"/>
        </w:rPr>
        <w:t xml:space="preserve">Время на запуск САУ </w:t>
      </w:r>
      <w:proofErr w:type="gramStart"/>
      <w:r>
        <w:rPr>
          <w:sz w:val="28"/>
          <w:szCs w:val="28"/>
        </w:rPr>
        <w:t>составляет 1,9 сек</w:t>
      </w:r>
      <w:proofErr w:type="gramEnd"/>
      <w:r>
        <w:rPr>
          <w:sz w:val="28"/>
          <w:szCs w:val="28"/>
        </w:rPr>
        <w:t xml:space="preserve">, </w:t>
      </w:r>
      <w:r w:rsidRPr="00076AA2">
        <w:rPr>
          <w:sz w:val="28"/>
          <w:szCs w:val="28"/>
        </w:rPr>
        <w:t xml:space="preserve">время регулирования </w:t>
      </w:r>
      <w:proofErr w:type="spellStart"/>
      <w:r w:rsidRPr="00076AA2">
        <w:rPr>
          <w:sz w:val="28"/>
          <w:szCs w:val="28"/>
        </w:rPr>
        <w:t>t</w:t>
      </w:r>
      <w:r w:rsidRPr="00076AA2">
        <w:rPr>
          <w:sz w:val="28"/>
          <w:szCs w:val="28"/>
          <w:vertAlign w:val="subscript"/>
        </w:rPr>
        <w:t>p</w:t>
      </w:r>
      <w:proofErr w:type="spellEnd"/>
      <w:r w:rsidRPr="00076AA2">
        <w:rPr>
          <w:sz w:val="28"/>
          <w:szCs w:val="28"/>
        </w:rPr>
        <w:t xml:space="preserve"> составляет </w:t>
      </w:r>
      <w:r>
        <w:rPr>
          <w:sz w:val="28"/>
          <w:szCs w:val="28"/>
        </w:rPr>
        <w:t>0.1</w:t>
      </w:r>
      <w:r w:rsidRPr="00076AA2">
        <w:rPr>
          <w:sz w:val="28"/>
          <w:szCs w:val="28"/>
        </w:rPr>
        <w:t xml:space="preserve"> сек</w:t>
      </w:r>
      <w:r>
        <w:rPr>
          <w:sz w:val="28"/>
          <w:szCs w:val="28"/>
        </w:rPr>
        <w:t>, что соответствует заданию.</w:t>
      </w:r>
    </w:p>
    <w:p w:rsidR="00640DD5" w:rsidRDefault="00640DD5" w:rsidP="00640DD5">
      <w:pPr>
        <w:pStyle w:val="rsrtup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76AA2">
        <w:rPr>
          <w:sz w:val="28"/>
          <w:szCs w:val="28"/>
        </w:rPr>
        <w:t xml:space="preserve">Точность регулирования в переходном режиме характеризуется показателем качества, называемым перерегулирование σ </w:t>
      </w:r>
    </w:p>
    <w:p w:rsidR="00640DD5" w:rsidRPr="00076AA2" w:rsidRDefault="00640DD5" w:rsidP="00640DD5">
      <w:pPr>
        <w:pStyle w:val="rsrtup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</w:p>
    <w:p w:rsidR="00640DD5" w:rsidRDefault="00640DD5" w:rsidP="00640DD5">
      <w:pPr>
        <w:pStyle w:val="rsrtup"/>
        <w:spacing w:before="0" w:beforeAutospacing="0" w:after="0" w:afterAutospacing="0" w:line="360" w:lineRule="auto"/>
        <w:ind w:firstLine="709"/>
        <w:jc w:val="center"/>
        <w:rPr>
          <w:sz w:val="28"/>
          <w:szCs w:val="28"/>
        </w:rPr>
      </w:pPr>
      <w:r w:rsidRPr="00076AA2">
        <w:rPr>
          <w:sz w:val="28"/>
          <w:szCs w:val="28"/>
        </w:rPr>
        <w:t>σ = (A/h</w:t>
      </w:r>
      <w:r w:rsidRPr="00076AA2">
        <w:rPr>
          <w:sz w:val="28"/>
          <w:szCs w:val="28"/>
          <w:vertAlign w:val="subscript"/>
        </w:rPr>
        <w:t>уст</w:t>
      </w:r>
      <w:r>
        <w:rPr>
          <w:sz w:val="28"/>
          <w:szCs w:val="28"/>
        </w:rPr>
        <w:t>-1</w:t>
      </w:r>
      <w:r w:rsidRPr="00076AA2">
        <w:rPr>
          <w:sz w:val="28"/>
          <w:szCs w:val="28"/>
        </w:rPr>
        <w:t xml:space="preserve">) 100% </w:t>
      </w:r>
      <w:r>
        <w:rPr>
          <w:sz w:val="28"/>
          <w:szCs w:val="28"/>
        </w:rPr>
        <w:t>=(88/82-1) 100%=7,3%</w:t>
      </w:r>
    </w:p>
    <w:p w:rsidR="00640DD5" w:rsidRPr="00076AA2" w:rsidRDefault="00640DD5" w:rsidP="00640DD5">
      <w:pPr>
        <w:pStyle w:val="rsrtup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</w:p>
    <w:p w:rsidR="00640DD5" w:rsidRPr="00076AA2" w:rsidRDefault="00640DD5" w:rsidP="00640DD5">
      <w:pPr>
        <w:pStyle w:val="rsrtup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76AA2">
        <w:rPr>
          <w:sz w:val="28"/>
          <w:szCs w:val="28"/>
        </w:rPr>
        <w:t xml:space="preserve">Перерегулирование σ = </w:t>
      </w:r>
      <w:r>
        <w:rPr>
          <w:color w:val="000000"/>
          <w:sz w:val="28"/>
          <w:szCs w:val="28"/>
        </w:rPr>
        <w:t>7,3</w:t>
      </w:r>
      <w:r w:rsidRPr="00076AA2">
        <w:rPr>
          <w:sz w:val="28"/>
          <w:szCs w:val="28"/>
        </w:rPr>
        <w:t>%, что допустимо (</w:t>
      </w:r>
      <w:r>
        <w:rPr>
          <w:sz w:val="28"/>
          <w:szCs w:val="28"/>
        </w:rPr>
        <w:t>по заданию</w:t>
      </w:r>
      <w:r w:rsidRPr="00076AA2">
        <w:rPr>
          <w:sz w:val="28"/>
          <w:szCs w:val="28"/>
        </w:rPr>
        <w:t xml:space="preserve"> σ &lt; </w:t>
      </w:r>
      <w:r>
        <w:rPr>
          <w:sz w:val="28"/>
          <w:szCs w:val="28"/>
        </w:rPr>
        <w:t>25</w:t>
      </w:r>
      <w:r w:rsidRPr="00076AA2">
        <w:rPr>
          <w:sz w:val="28"/>
          <w:szCs w:val="28"/>
        </w:rPr>
        <w:t xml:space="preserve">%). </w:t>
      </w:r>
    </w:p>
    <w:p w:rsidR="00640DD5" w:rsidRPr="00076AA2" w:rsidRDefault="00640DD5" w:rsidP="00640DD5">
      <w:pPr>
        <w:pStyle w:val="rsrtup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аким образом, к</w:t>
      </w:r>
      <w:r w:rsidRPr="00076AA2">
        <w:rPr>
          <w:sz w:val="28"/>
          <w:szCs w:val="28"/>
        </w:rPr>
        <w:t>ачество регулирования рассматриваемой СА</w:t>
      </w:r>
      <w:r>
        <w:rPr>
          <w:sz w:val="28"/>
          <w:szCs w:val="28"/>
        </w:rPr>
        <w:t>У</w:t>
      </w:r>
      <w:r w:rsidRPr="00076AA2">
        <w:rPr>
          <w:sz w:val="28"/>
          <w:szCs w:val="28"/>
        </w:rPr>
        <w:t xml:space="preserve"> в переходном режиме мо</w:t>
      </w:r>
      <w:r>
        <w:rPr>
          <w:sz w:val="28"/>
          <w:szCs w:val="28"/>
        </w:rPr>
        <w:t>жно признать удовлетворительным.</w:t>
      </w:r>
      <w:r w:rsidRPr="00076AA2">
        <w:rPr>
          <w:sz w:val="28"/>
          <w:szCs w:val="28"/>
        </w:rPr>
        <w:t xml:space="preserve"> </w:t>
      </w:r>
    </w:p>
    <w:p w:rsidR="00640DD5" w:rsidRPr="00452080" w:rsidRDefault="00640DD5" w:rsidP="00640DD5">
      <w:pPr>
        <w:spacing w:line="360" w:lineRule="auto"/>
        <w:ind w:firstLine="709"/>
        <w:jc w:val="both"/>
        <w:rPr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rPr>
          <w:b/>
          <w:sz w:val="28"/>
          <w:szCs w:val="28"/>
        </w:rPr>
      </w:pPr>
      <w:r w:rsidRPr="002B2D04">
        <w:rPr>
          <w:b/>
          <w:sz w:val="28"/>
          <w:szCs w:val="28"/>
        </w:rPr>
        <w:lastRenderedPageBreak/>
        <w:t>Заключение</w:t>
      </w:r>
    </w:p>
    <w:p w:rsidR="00640DD5" w:rsidRDefault="00640DD5" w:rsidP="00640DD5">
      <w:pPr>
        <w:spacing w:line="360" w:lineRule="auto"/>
        <w:ind w:firstLine="709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Мы исследовали</w:t>
      </w:r>
      <w:r w:rsidRPr="0017309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АУ </w:t>
      </w:r>
      <w:r w:rsidRPr="0017309D">
        <w:rPr>
          <w:sz w:val="28"/>
          <w:szCs w:val="28"/>
        </w:rPr>
        <w:t xml:space="preserve"> с заданными пара</w:t>
      </w:r>
      <w:r>
        <w:rPr>
          <w:sz w:val="28"/>
          <w:szCs w:val="28"/>
        </w:rPr>
        <w:t>метрами</w:t>
      </w:r>
      <w:r w:rsidRPr="0017309D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 </w:t>
      </w:r>
      <w:r w:rsidRPr="0017309D">
        <w:rPr>
          <w:sz w:val="28"/>
          <w:szCs w:val="28"/>
        </w:rPr>
        <w:t xml:space="preserve">При этом исходными данными являлись параметры неизменяемой части автоматической системы. </w:t>
      </w:r>
      <w:r>
        <w:rPr>
          <w:sz w:val="28"/>
          <w:szCs w:val="28"/>
        </w:rPr>
        <w:t>А также мы произвели запуск модели и подобрали параметры моделирования.</w:t>
      </w:r>
    </w:p>
    <w:p w:rsidR="00640DD5" w:rsidRDefault="00640DD5" w:rsidP="00640DD5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ыли выполнены анализ частотных характеристик и коррекция САУ, определили параметры настроек ПИ-регулятора </w:t>
      </w:r>
    </w:p>
    <w:p w:rsidR="00640DD5" w:rsidRPr="003D076B" w:rsidRDefault="00640DD5" w:rsidP="00640DD5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остроили переходные характеристики в разных случаях.</w:t>
      </w:r>
    </w:p>
    <w:p w:rsidR="00640DD5" w:rsidRPr="00076AA2" w:rsidRDefault="00640DD5" w:rsidP="00640DD5">
      <w:pPr>
        <w:pStyle w:val="rsrtup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76AA2">
        <w:rPr>
          <w:sz w:val="28"/>
          <w:szCs w:val="28"/>
        </w:rPr>
        <w:t xml:space="preserve">Перерегулирование σ = </w:t>
      </w:r>
      <w:r>
        <w:rPr>
          <w:sz w:val="28"/>
          <w:szCs w:val="28"/>
        </w:rPr>
        <w:t>7</w:t>
      </w:r>
      <w:r>
        <w:rPr>
          <w:color w:val="000000"/>
          <w:sz w:val="28"/>
          <w:szCs w:val="28"/>
        </w:rPr>
        <w:t>,3</w:t>
      </w:r>
      <w:r>
        <w:rPr>
          <w:sz w:val="28"/>
          <w:szCs w:val="28"/>
        </w:rPr>
        <w:t>%, таким образом, к</w:t>
      </w:r>
      <w:r w:rsidRPr="00076AA2">
        <w:rPr>
          <w:sz w:val="28"/>
          <w:szCs w:val="28"/>
        </w:rPr>
        <w:t>ачество регулирования рассматриваемой СА</w:t>
      </w:r>
      <w:r>
        <w:rPr>
          <w:sz w:val="28"/>
          <w:szCs w:val="28"/>
        </w:rPr>
        <w:t>У</w:t>
      </w:r>
      <w:r w:rsidRPr="00076AA2">
        <w:rPr>
          <w:sz w:val="28"/>
          <w:szCs w:val="28"/>
        </w:rPr>
        <w:t xml:space="preserve"> в переходном режиме мо</w:t>
      </w:r>
      <w:r>
        <w:rPr>
          <w:sz w:val="28"/>
          <w:szCs w:val="28"/>
        </w:rPr>
        <w:t>жно признать удовлетворительным.</w:t>
      </w:r>
      <w:r w:rsidRPr="00076AA2">
        <w:rPr>
          <w:sz w:val="28"/>
          <w:szCs w:val="28"/>
        </w:rPr>
        <w:t xml:space="preserve"> </w:t>
      </w:r>
    </w:p>
    <w:p w:rsidR="00640DD5" w:rsidRDefault="00640DD5" w:rsidP="00640DD5">
      <w:pPr>
        <w:spacing w:line="360" w:lineRule="auto"/>
        <w:ind w:firstLine="709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2B2D04">
        <w:rPr>
          <w:b/>
          <w:sz w:val="28"/>
          <w:szCs w:val="28"/>
        </w:rPr>
        <w:lastRenderedPageBreak/>
        <w:t>Список использованных источников</w:t>
      </w:r>
    </w:p>
    <w:p w:rsidR="00640DD5" w:rsidRPr="002B2D04" w:rsidRDefault="00640DD5" w:rsidP="00640DD5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640DD5" w:rsidRPr="002B2D04" w:rsidRDefault="00640DD5" w:rsidP="00640DD5">
      <w:pPr>
        <w:numPr>
          <w:ilvl w:val="0"/>
          <w:numId w:val="6"/>
        </w:numPr>
        <w:tabs>
          <w:tab w:val="clear" w:pos="720"/>
          <w:tab w:val="num" w:pos="786"/>
        </w:tabs>
        <w:spacing w:line="360" w:lineRule="auto"/>
        <w:ind w:left="0" w:firstLine="0"/>
        <w:contextualSpacing/>
        <w:jc w:val="both"/>
        <w:rPr>
          <w:sz w:val="28"/>
          <w:szCs w:val="28"/>
        </w:rPr>
      </w:pPr>
      <w:proofErr w:type="spellStart"/>
      <w:r w:rsidRPr="00EC526E">
        <w:rPr>
          <w:b/>
          <w:sz w:val="28"/>
          <w:szCs w:val="28"/>
        </w:rPr>
        <w:t>Лукас</w:t>
      </w:r>
      <w:proofErr w:type="spellEnd"/>
      <w:r w:rsidRPr="00EC526E">
        <w:rPr>
          <w:b/>
          <w:sz w:val="28"/>
          <w:szCs w:val="28"/>
        </w:rPr>
        <w:t xml:space="preserve"> В.А.</w:t>
      </w:r>
      <w:r w:rsidRPr="002B2D04">
        <w:rPr>
          <w:sz w:val="28"/>
          <w:szCs w:val="28"/>
        </w:rPr>
        <w:t xml:space="preserve"> Теория автоматического управления. – М.: Недра, 1990. – 416 </w:t>
      </w:r>
      <w:proofErr w:type="gramStart"/>
      <w:r w:rsidRPr="002B2D04">
        <w:rPr>
          <w:sz w:val="28"/>
          <w:szCs w:val="28"/>
        </w:rPr>
        <w:t>с</w:t>
      </w:r>
      <w:proofErr w:type="gramEnd"/>
      <w:r w:rsidRPr="002B2D04">
        <w:rPr>
          <w:sz w:val="28"/>
          <w:szCs w:val="28"/>
        </w:rPr>
        <w:t xml:space="preserve">. </w:t>
      </w:r>
    </w:p>
    <w:p w:rsidR="00640DD5" w:rsidRPr="0017309D" w:rsidRDefault="00640DD5" w:rsidP="00640DD5">
      <w:pPr>
        <w:numPr>
          <w:ilvl w:val="0"/>
          <w:numId w:val="6"/>
        </w:numPr>
        <w:tabs>
          <w:tab w:val="clear" w:pos="720"/>
          <w:tab w:val="num" w:pos="786"/>
        </w:tabs>
        <w:spacing w:line="360" w:lineRule="auto"/>
        <w:ind w:left="0" w:firstLine="0"/>
        <w:contextualSpacing/>
        <w:jc w:val="both"/>
        <w:rPr>
          <w:sz w:val="28"/>
          <w:szCs w:val="28"/>
        </w:rPr>
      </w:pPr>
      <w:r w:rsidRPr="00EC526E">
        <w:rPr>
          <w:b/>
          <w:sz w:val="28"/>
          <w:szCs w:val="28"/>
        </w:rPr>
        <w:t>Иванов А.А.</w:t>
      </w:r>
      <w:r w:rsidRPr="0017309D">
        <w:rPr>
          <w:sz w:val="28"/>
          <w:szCs w:val="28"/>
        </w:rPr>
        <w:t xml:space="preserve"> ТАУР. </w:t>
      </w:r>
      <w:r>
        <w:rPr>
          <w:sz w:val="28"/>
          <w:szCs w:val="28"/>
        </w:rPr>
        <w:t xml:space="preserve">– </w:t>
      </w:r>
      <w:r w:rsidRPr="0017309D">
        <w:rPr>
          <w:sz w:val="28"/>
          <w:szCs w:val="28"/>
        </w:rPr>
        <w:t>М., Недра, 1970</w:t>
      </w:r>
      <w:r>
        <w:rPr>
          <w:sz w:val="28"/>
          <w:szCs w:val="28"/>
        </w:rPr>
        <w:t xml:space="preserve">. – </w:t>
      </w:r>
      <w:r w:rsidRPr="0017309D">
        <w:rPr>
          <w:sz w:val="28"/>
          <w:szCs w:val="28"/>
        </w:rPr>
        <w:t xml:space="preserve"> 352 </w:t>
      </w:r>
      <w:proofErr w:type="gramStart"/>
      <w:r w:rsidRPr="0017309D">
        <w:rPr>
          <w:sz w:val="28"/>
          <w:szCs w:val="28"/>
        </w:rPr>
        <w:t>с</w:t>
      </w:r>
      <w:proofErr w:type="gramEnd"/>
      <w:r w:rsidRPr="0017309D">
        <w:rPr>
          <w:sz w:val="28"/>
          <w:szCs w:val="28"/>
        </w:rPr>
        <w:t xml:space="preserve">. </w:t>
      </w:r>
    </w:p>
    <w:p w:rsidR="00640DD5" w:rsidRPr="0017309D" w:rsidRDefault="00640DD5" w:rsidP="00640DD5">
      <w:pPr>
        <w:numPr>
          <w:ilvl w:val="0"/>
          <w:numId w:val="6"/>
        </w:numPr>
        <w:tabs>
          <w:tab w:val="clear" w:pos="720"/>
          <w:tab w:val="num" w:pos="786"/>
        </w:tabs>
        <w:spacing w:line="360" w:lineRule="auto"/>
        <w:ind w:left="0" w:firstLine="0"/>
        <w:contextualSpacing/>
        <w:jc w:val="both"/>
        <w:rPr>
          <w:sz w:val="28"/>
          <w:szCs w:val="28"/>
        </w:rPr>
      </w:pPr>
      <w:proofErr w:type="spellStart"/>
      <w:r w:rsidRPr="00EC526E">
        <w:rPr>
          <w:b/>
          <w:sz w:val="28"/>
          <w:szCs w:val="28"/>
        </w:rPr>
        <w:t>Топчеев</w:t>
      </w:r>
      <w:proofErr w:type="spellEnd"/>
      <w:r w:rsidRPr="00EC526E">
        <w:rPr>
          <w:b/>
          <w:sz w:val="28"/>
          <w:szCs w:val="28"/>
        </w:rPr>
        <w:t xml:space="preserve"> Ю.И.</w:t>
      </w:r>
      <w:r w:rsidRPr="0017309D">
        <w:rPr>
          <w:sz w:val="28"/>
          <w:szCs w:val="28"/>
        </w:rPr>
        <w:t xml:space="preserve"> Задачник по ТАУ. </w:t>
      </w:r>
      <w:r>
        <w:rPr>
          <w:sz w:val="28"/>
          <w:szCs w:val="28"/>
        </w:rPr>
        <w:t xml:space="preserve">– </w:t>
      </w:r>
      <w:r w:rsidRPr="0017309D">
        <w:rPr>
          <w:sz w:val="28"/>
          <w:szCs w:val="28"/>
        </w:rPr>
        <w:t>М.</w:t>
      </w:r>
      <w:r>
        <w:rPr>
          <w:sz w:val="28"/>
          <w:szCs w:val="28"/>
        </w:rPr>
        <w:t>,</w:t>
      </w:r>
      <w:r w:rsidRPr="0017309D">
        <w:rPr>
          <w:sz w:val="28"/>
          <w:szCs w:val="28"/>
        </w:rPr>
        <w:t xml:space="preserve"> Машиностроение, 1977.-592с. </w:t>
      </w:r>
    </w:p>
    <w:p w:rsidR="00640DD5" w:rsidRPr="0017309D" w:rsidRDefault="00640DD5" w:rsidP="00640DD5">
      <w:pPr>
        <w:numPr>
          <w:ilvl w:val="0"/>
          <w:numId w:val="6"/>
        </w:numPr>
        <w:tabs>
          <w:tab w:val="clear" w:pos="720"/>
          <w:tab w:val="num" w:pos="786"/>
        </w:tabs>
        <w:spacing w:line="360" w:lineRule="auto"/>
        <w:ind w:left="0" w:firstLine="0"/>
        <w:contextualSpacing/>
        <w:jc w:val="both"/>
        <w:rPr>
          <w:sz w:val="28"/>
          <w:szCs w:val="28"/>
        </w:rPr>
      </w:pPr>
      <w:r w:rsidRPr="00EC526E">
        <w:rPr>
          <w:b/>
          <w:sz w:val="28"/>
          <w:szCs w:val="28"/>
        </w:rPr>
        <w:t>Юревич Е.И.</w:t>
      </w:r>
      <w:r w:rsidRPr="0017309D">
        <w:rPr>
          <w:sz w:val="28"/>
          <w:szCs w:val="28"/>
        </w:rPr>
        <w:t xml:space="preserve"> ТАУ.</w:t>
      </w:r>
      <w:r w:rsidRPr="00EC526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</w:t>
      </w:r>
      <w:r w:rsidRPr="0017309D">
        <w:rPr>
          <w:sz w:val="28"/>
          <w:szCs w:val="28"/>
        </w:rPr>
        <w:t>М</w:t>
      </w:r>
      <w:r>
        <w:rPr>
          <w:sz w:val="28"/>
          <w:szCs w:val="28"/>
        </w:rPr>
        <w:t>., Энергия, Ленинград, 1975.-</w:t>
      </w:r>
      <w:r w:rsidRPr="0017309D">
        <w:rPr>
          <w:sz w:val="28"/>
          <w:szCs w:val="28"/>
        </w:rPr>
        <w:t xml:space="preserve"> 416 </w:t>
      </w:r>
      <w:proofErr w:type="gramStart"/>
      <w:r w:rsidRPr="0017309D">
        <w:rPr>
          <w:sz w:val="28"/>
          <w:szCs w:val="28"/>
        </w:rPr>
        <w:t>с</w:t>
      </w:r>
      <w:proofErr w:type="gramEnd"/>
      <w:r w:rsidRPr="0017309D">
        <w:rPr>
          <w:sz w:val="28"/>
          <w:szCs w:val="28"/>
        </w:rPr>
        <w:t xml:space="preserve">. </w:t>
      </w:r>
    </w:p>
    <w:p w:rsidR="00640DD5" w:rsidRPr="0017309D" w:rsidRDefault="00640DD5" w:rsidP="00640DD5">
      <w:pPr>
        <w:numPr>
          <w:ilvl w:val="0"/>
          <w:numId w:val="6"/>
        </w:numPr>
        <w:tabs>
          <w:tab w:val="clear" w:pos="720"/>
          <w:tab w:val="num" w:pos="786"/>
        </w:tabs>
        <w:spacing w:line="360" w:lineRule="auto"/>
        <w:ind w:left="0" w:firstLine="0"/>
        <w:contextualSpacing/>
        <w:jc w:val="both"/>
        <w:rPr>
          <w:sz w:val="28"/>
          <w:szCs w:val="28"/>
        </w:rPr>
      </w:pPr>
      <w:r w:rsidRPr="00EC526E">
        <w:rPr>
          <w:b/>
          <w:sz w:val="28"/>
          <w:szCs w:val="28"/>
        </w:rPr>
        <w:t>Воронова А.А</w:t>
      </w:r>
      <w:r>
        <w:rPr>
          <w:sz w:val="28"/>
          <w:szCs w:val="28"/>
        </w:rPr>
        <w:t>.</w:t>
      </w:r>
      <w:r w:rsidRPr="0017309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ТАУ. ч.1. – М., </w:t>
      </w:r>
      <w:r w:rsidRPr="0017309D">
        <w:rPr>
          <w:sz w:val="28"/>
          <w:szCs w:val="28"/>
        </w:rPr>
        <w:t>Высшая школа</w:t>
      </w:r>
      <w:r>
        <w:rPr>
          <w:sz w:val="28"/>
          <w:szCs w:val="28"/>
        </w:rPr>
        <w:t>, 1986. -</w:t>
      </w:r>
      <w:r w:rsidRPr="0017309D">
        <w:rPr>
          <w:sz w:val="28"/>
          <w:szCs w:val="28"/>
        </w:rPr>
        <w:t xml:space="preserve"> 367 </w:t>
      </w:r>
      <w:proofErr w:type="gramStart"/>
      <w:r w:rsidRPr="0017309D">
        <w:rPr>
          <w:sz w:val="28"/>
          <w:szCs w:val="28"/>
        </w:rPr>
        <w:t>с</w:t>
      </w:r>
      <w:proofErr w:type="gramEnd"/>
      <w:r w:rsidRPr="0017309D">
        <w:rPr>
          <w:sz w:val="28"/>
          <w:szCs w:val="28"/>
        </w:rPr>
        <w:t xml:space="preserve">. </w:t>
      </w:r>
    </w:p>
    <w:p w:rsidR="00640DD5" w:rsidRPr="0017309D" w:rsidRDefault="00640DD5" w:rsidP="00640DD5">
      <w:pPr>
        <w:numPr>
          <w:ilvl w:val="0"/>
          <w:numId w:val="6"/>
        </w:numPr>
        <w:tabs>
          <w:tab w:val="clear" w:pos="720"/>
          <w:tab w:val="num" w:pos="786"/>
        </w:tabs>
        <w:spacing w:line="360" w:lineRule="auto"/>
        <w:ind w:left="0" w:firstLine="0"/>
        <w:contextualSpacing/>
        <w:jc w:val="both"/>
        <w:rPr>
          <w:sz w:val="28"/>
          <w:szCs w:val="28"/>
        </w:rPr>
      </w:pPr>
      <w:r w:rsidRPr="00210F9C">
        <w:rPr>
          <w:b/>
          <w:sz w:val="28"/>
          <w:szCs w:val="28"/>
        </w:rPr>
        <w:t>Клюев А.С.</w:t>
      </w:r>
      <w:r w:rsidRPr="0017309D">
        <w:rPr>
          <w:sz w:val="28"/>
          <w:szCs w:val="28"/>
        </w:rPr>
        <w:t xml:space="preserve"> Автоматическое регулирование. </w:t>
      </w:r>
      <w:r>
        <w:rPr>
          <w:sz w:val="28"/>
          <w:szCs w:val="28"/>
        </w:rPr>
        <w:t xml:space="preserve">– </w:t>
      </w:r>
      <w:r w:rsidRPr="0017309D">
        <w:rPr>
          <w:sz w:val="28"/>
          <w:szCs w:val="28"/>
        </w:rPr>
        <w:t xml:space="preserve">М., </w:t>
      </w:r>
      <w:proofErr w:type="spellStart"/>
      <w:r w:rsidRPr="0017309D">
        <w:rPr>
          <w:sz w:val="28"/>
          <w:szCs w:val="28"/>
        </w:rPr>
        <w:t>Энерг</w:t>
      </w:r>
      <w:proofErr w:type="spellEnd"/>
      <w:r>
        <w:rPr>
          <w:sz w:val="28"/>
          <w:szCs w:val="28"/>
        </w:rPr>
        <w:t>.</w:t>
      </w:r>
      <w:r w:rsidRPr="0017309D">
        <w:rPr>
          <w:sz w:val="28"/>
          <w:szCs w:val="28"/>
        </w:rPr>
        <w:t xml:space="preserve">, 1973. </w:t>
      </w:r>
      <w:r>
        <w:rPr>
          <w:sz w:val="28"/>
          <w:szCs w:val="28"/>
        </w:rPr>
        <w:t>-217 с.</w:t>
      </w:r>
    </w:p>
    <w:p w:rsidR="00640DD5" w:rsidRPr="0017309D" w:rsidRDefault="00640DD5" w:rsidP="00640DD5">
      <w:pPr>
        <w:numPr>
          <w:ilvl w:val="0"/>
          <w:numId w:val="6"/>
        </w:numPr>
        <w:tabs>
          <w:tab w:val="clear" w:pos="720"/>
          <w:tab w:val="num" w:pos="786"/>
        </w:tabs>
        <w:spacing w:line="360" w:lineRule="auto"/>
        <w:ind w:left="0" w:firstLine="0"/>
        <w:contextualSpacing/>
        <w:jc w:val="both"/>
        <w:rPr>
          <w:sz w:val="28"/>
          <w:szCs w:val="28"/>
        </w:rPr>
      </w:pPr>
      <w:proofErr w:type="spellStart"/>
      <w:r w:rsidRPr="00210F9C">
        <w:rPr>
          <w:b/>
          <w:sz w:val="28"/>
          <w:szCs w:val="28"/>
        </w:rPr>
        <w:t>Нетушил</w:t>
      </w:r>
      <w:proofErr w:type="spellEnd"/>
      <w:r w:rsidRPr="00210F9C">
        <w:rPr>
          <w:b/>
          <w:sz w:val="28"/>
          <w:szCs w:val="28"/>
        </w:rPr>
        <w:t xml:space="preserve"> А.В.</w:t>
      </w:r>
      <w:r>
        <w:rPr>
          <w:b/>
          <w:sz w:val="28"/>
          <w:szCs w:val="28"/>
        </w:rPr>
        <w:t xml:space="preserve"> </w:t>
      </w:r>
      <w:r w:rsidRPr="0017309D">
        <w:rPr>
          <w:sz w:val="28"/>
          <w:szCs w:val="28"/>
        </w:rPr>
        <w:t xml:space="preserve">ТАУ.  </w:t>
      </w:r>
      <w:r>
        <w:rPr>
          <w:sz w:val="28"/>
          <w:szCs w:val="28"/>
        </w:rPr>
        <w:t xml:space="preserve">– М., </w:t>
      </w:r>
      <w:r w:rsidRPr="0017309D">
        <w:rPr>
          <w:sz w:val="28"/>
          <w:szCs w:val="28"/>
        </w:rPr>
        <w:t>Высшая школа</w:t>
      </w:r>
      <w:r>
        <w:rPr>
          <w:sz w:val="28"/>
          <w:szCs w:val="28"/>
        </w:rPr>
        <w:t xml:space="preserve">, 1976. – </w:t>
      </w:r>
      <w:r w:rsidRPr="0017309D">
        <w:rPr>
          <w:sz w:val="28"/>
          <w:szCs w:val="28"/>
        </w:rPr>
        <w:t xml:space="preserve"> 400 </w:t>
      </w:r>
      <w:proofErr w:type="gramStart"/>
      <w:r w:rsidRPr="0017309D">
        <w:rPr>
          <w:sz w:val="28"/>
          <w:szCs w:val="28"/>
        </w:rPr>
        <w:t>с</w:t>
      </w:r>
      <w:proofErr w:type="gramEnd"/>
      <w:r w:rsidRPr="0017309D">
        <w:rPr>
          <w:sz w:val="28"/>
          <w:szCs w:val="28"/>
        </w:rPr>
        <w:t xml:space="preserve">. </w:t>
      </w:r>
    </w:p>
    <w:p w:rsidR="00640DD5" w:rsidRPr="0017309D" w:rsidRDefault="00640DD5" w:rsidP="00640DD5">
      <w:pPr>
        <w:numPr>
          <w:ilvl w:val="0"/>
          <w:numId w:val="6"/>
        </w:numPr>
        <w:tabs>
          <w:tab w:val="clear" w:pos="720"/>
          <w:tab w:val="num" w:pos="786"/>
        </w:tabs>
        <w:spacing w:line="360" w:lineRule="auto"/>
        <w:ind w:left="0" w:firstLine="0"/>
        <w:contextualSpacing/>
        <w:jc w:val="both"/>
        <w:rPr>
          <w:sz w:val="28"/>
          <w:szCs w:val="28"/>
        </w:rPr>
      </w:pPr>
      <w:proofErr w:type="gramStart"/>
      <w:r w:rsidRPr="00210F9C">
        <w:rPr>
          <w:b/>
          <w:sz w:val="28"/>
          <w:szCs w:val="28"/>
        </w:rPr>
        <w:t>Брюханов</w:t>
      </w:r>
      <w:proofErr w:type="gramEnd"/>
      <w:r w:rsidRPr="00210F9C">
        <w:rPr>
          <w:b/>
          <w:sz w:val="28"/>
          <w:szCs w:val="28"/>
        </w:rPr>
        <w:t xml:space="preserve"> В.Н</w:t>
      </w:r>
      <w:r>
        <w:rPr>
          <w:sz w:val="28"/>
          <w:szCs w:val="28"/>
        </w:rPr>
        <w:t xml:space="preserve">. </w:t>
      </w:r>
      <w:r w:rsidRPr="0017309D">
        <w:rPr>
          <w:sz w:val="28"/>
          <w:szCs w:val="28"/>
        </w:rPr>
        <w:t>Теория а</w:t>
      </w:r>
      <w:r>
        <w:rPr>
          <w:sz w:val="28"/>
          <w:szCs w:val="28"/>
        </w:rPr>
        <w:t xml:space="preserve">втоматического управления. – М., </w:t>
      </w:r>
      <w:r w:rsidRPr="0017309D">
        <w:rPr>
          <w:sz w:val="28"/>
          <w:szCs w:val="28"/>
        </w:rPr>
        <w:t>Высшая школа, 2000.</w:t>
      </w:r>
      <w:r>
        <w:rPr>
          <w:sz w:val="28"/>
          <w:szCs w:val="28"/>
        </w:rPr>
        <w:t xml:space="preserve"> – 392 </w:t>
      </w:r>
      <w:proofErr w:type="gramStart"/>
      <w:r>
        <w:rPr>
          <w:sz w:val="28"/>
          <w:szCs w:val="28"/>
        </w:rPr>
        <w:t>с</w:t>
      </w:r>
      <w:proofErr w:type="gramEnd"/>
      <w:r>
        <w:rPr>
          <w:sz w:val="28"/>
          <w:szCs w:val="28"/>
        </w:rPr>
        <w:t>.</w:t>
      </w:r>
      <w:r w:rsidRPr="0017309D">
        <w:rPr>
          <w:sz w:val="28"/>
          <w:szCs w:val="28"/>
        </w:rPr>
        <w:t xml:space="preserve"> </w:t>
      </w:r>
    </w:p>
    <w:p w:rsidR="00640DD5" w:rsidRPr="0045364D" w:rsidRDefault="00640DD5" w:rsidP="00640DD5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640DD5" w:rsidRPr="0045364D" w:rsidRDefault="00640DD5" w:rsidP="00640DD5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640DD5" w:rsidRDefault="00640DD5" w:rsidP="005240E5">
      <w:pPr>
        <w:rPr>
          <w:sz w:val="28"/>
          <w:szCs w:val="28"/>
        </w:rPr>
      </w:pPr>
    </w:p>
    <w:p w:rsidR="00640DD5" w:rsidRDefault="00640DD5" w:rsidP="005240E5">
      <w:pPr>
        <w:rPr>
          <w:sz w:val="28"/>
          <w:szCs w:val="28"/>
        </w:rPr>
      </w:pPr>
    </w:p>
    <w:p w:rsidR="00640DD5" w:rsidRDefault="00640DD5" w:rsidP="005240E5">
      <w:pPr>
        <w:rPr>
          <w:sz w:val="28"/>
          <w:szCs w:val="28"/>
        </w:rPr>
      </w:pPr>
    </w:p>
    <w:p w:rsidR="00640DD5" w:rsidRDefault="00640DD5" w:rsidP="005240E5">
      <w:pPr>
        <w:rPr>
          <w:sz w:val="28"/>
          <w:szCs w:val="28"/>
        </w:rPr>
      </w:pPr>
    </w:p>
    <w:p w:rsidR="00640DD5" w:rsidRDefault="00640DD5" w:rsidP="005240E5">
      <w:pPr>
        <w:rPr>
          <w:sz w:val="28"/>
          <w:szCs w:val="28"/>
        </w:rPr>
      </w:pPr>
    </w:p>
    <w:p w:rsidR="00640DD5" w:rsidRDefault="00640DD5" w:rsidP="005240E5">
      <w:pPr>
        <w:rPr>
          <w:sz w:val="28"/>
          <w:szCs w:val="28"/>
        </w:rPr>
      </w:pPr>
    </w:p>
    <w:p w:rsidR="00640DD5" w:rsidRDefault="00640DD5" w:rsidP="005240E5">
      <w:pPr>
        <w:rPr>
          <w:sz w:val="28"/>
          <w:szCs w:val="28"/>
        </w:rPr>
      </w:pPr>
    </w:p>
    <w:p w:rsidR="00640DD5" w:rsidRDefault="00640DD5" w:rsidP="005240E5">
      <w:pPr>
        <w:rPr>
          <w:sz w:val="28"/>
          <w:szCs w:val="28"/>
        </w:rPr>
      </w:pPr>
    </w:p>
    <w:p w:rsidR="00640DD5" w:rsidRDefault="00640DD5" w:rsidP="005240E5">
      <w:pPr>
        <w:rPr>
          <w:sz w:val="28"/>
          <w:szCs w:val="28"/>
        </w:rPr>
      </w:pPr>
    </w:p>
    <w:p w:rsidR="00640DD5" w:rsidRDefault="00640DD5" w:rsidP="005240E5">
      <w:pPr>
        <w:rPr>
          <w:sz w:val="28"/>
          <w:szCs w:val="28"/>
        </w:rPr>
      </w:pPr>
    </w:p>
    <w:p w:rsidR="00640DD5" w:rsidRDefault="00640DD5" w:rsidP="005240E5">
      <w:pPr>
        <w:rPr>
          <w:sz w:val="28"/>
          <w:szCs w:val="28"/>
        </w:rPr>
      </w:pPr>
    </w:p>
    <w:p w:rsidR="00640DD5" w:rsidRDefault="00640DD5" w:rsidP="005240E5">
      <w:pPr>
        <w:rPr>
          <w:sz w:val="28"/>
          <w:szCs w:val="28"/>
        </w:rPr>
      </w:pPr>
    </w:p>
    <w:p w:rsidR="00640DD5" w:rsidRDefault="00640DD5" w:rsidP="005240E5">
      <w:pPr>
        <w:rPr>
          <w:sz w:val="28"/>
          <w:szCs w:val="28"/>
        </w:rPr>
      </w:pPr>
    </w:p>
    <w:p w:rsidR="00640DD5" w:rsidRDefault="00640DD5" w:rsidP="005240E5">
      <w:pPr>
        <w:rPr>
          <w:sz w:val="28"/>
          <w:szCs w:val="28"/>
        </w:rPr>
      </w:pPr>
    </w:p>
    <w:p w:rsidR="00640DD5" w:rsidRDefault="00640DD5" w:rsidP="005240E5">
      <w:pPr>
        <w:rPr>
          <w:sz w:val="28"/>
          <w:szCs w:val="28"/>
        </w:rPr>
      </w:pPr>
    </w:p>
    <w:p w:rsidR="00640DD5" w:rsidRDefault="00640DD5" w:rsidP="005240E5">
      <w:pPr>
        <w:rPr>
          <w:sz w:val="28"/>
          <w:szCs w:val="28"/>
        </w:rPr>
      </w:pPr>
    </w:p>
    <w:p w:rsidR="00640DD5" w:rsidRDefault="00640DD5" w:rsidP="005240E5">
      <w:pPr>
        <w:rPr>
          <w:sz w:val="28"/>
          <w:szCs w:val="28"/>
        </w:rPr>
      </w:pPr>
    </w:p>
    <w:p w:rsidR="00640DD5" w:rsidRDefault="00640DD5" w:rsidP="005240E5">
      <w:pPr>
        <w:rPr>
          <w:sz w:val="28"/>
          <w:szCs w:val="28"/>
        </w:rPr>
      </w:pPr>
    </w:p>
    <w:p w:rsidR="00640DD5" w:rsidRDefault="00640DD5" w:rsidP="005240E5">
      <w:pPr>
        <w:rPr>
          <w:sz w:val="28"/>
          <w:szCs w:val="28"/>
        </w:rPr>
      </w:pPr>
    </w:p>
    <w:p w:rsidR="00640DD5" w:rsidRDefault="00640DD5" w:rsidP="005240E5">
      <w:pPr>
        <w:rPr>
          <w:sz w:val="28"/>
          <w:szCs w:val="28"/>
        </w:rPr>
      </w:pPr>
    </w:p>
    <w:p w:rsidR="00640DD5" w:rsidRDefault="00640DD5" w:rsidP="005240E5">
      <w:pPr>
        <w:rPr>
          <w:sz w:val="28"/>
          <w:szCs w:val="28"/>
        </w:rPr>
      </w:pPr>
    </w:p>
    <w:p w:rsidR="00640DD5" w:rsidRDefault="00640DD5" w:rsidP="005240E5">
      <w:pPr>
        <w:rPr>
          <w:sz w:val="28"/>
          <w:szCs w:val="28"/>
        </w:rPr>
      </w:pPr>
    </w:p>
    <w:p w:rsidR="00640DD5" w:rsidRDefault="00640DD5" w:rsidP="005240E5">
      <w:pPr>
        <w:rPr>
          <w:sz w:val="28"/>
          <w:szCs w:val="28"/>
        </w:rPr>
      </w:pPr>
    </w:p>
    <w:p w:rsidR="00640DD5" w:rsidRDefault="00640DD5" w:rsidP="005240E5">
      <w:pPr>
        <w:rPr>
          <w:sz w:val="28"/>
          <w:szCs w:val="28"/>
        </w:rPr>
      </w:pPr>
    </w:p>
    <w:p w:rsidR="00640DD5" w:rsidRDefault="00640DD5" w:rsidP="005240E5">
      <w:pPr>
        <w:rPr>
          <w:sz w:val="28"/>
          <w:szCs w:val="28"/>
        </w:rPr>
      </w:pPr>
    </w:p>
    <w:p w:rsidR="00640DD5" w:rsidRPr="00862139" w:rsidRDefault="00640DD5" w:rsidP="00640DD5">
      <w:pPr>
        <w:jc w:val="center"/>
        <w:rPr>
          <w:b/>
          <w:sz w:val="28"/>
          <w:szCs w:val="28"/>
        </w:rPr>
      </w:pPr>
      <w:r w:rsidRPr="00862139">
        <w:rPr>
          <w:b/>
          <w:sz w:val="28"/>
          <w:szCs w:val="28"/>
        </w:rPr>
        <w:t>ПРИЛОЖЕНИЕ А</w:t>
      </w: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jc w:val="center"/>
        <w:rPr>
          <w:sz w:val="28"/>
          <w:szCs w:val="28"/>
        </w:rPr>
      </w:pPr>
      <w:r w:rsidRPr="00640DD5">
        <w:rPr>
          <w:noProof/>
          <w:sz w:val="28"/>
          <w:szCs w:val="28"/>
        </w:rPr>
        <w:pict>
          <v:shape id="_x0000_i1105" type="#_x0000_t75" style="width:475.95pt;height:317pt;visibility:visible;mso-wrap-style:square">
            <v:imagedata r:id="rId26" o:title="" croptop="2405f" cropleft="3590f"/>
          </v:shape>
        </w:pict>
      </w:r>
    </w:p>
    <w:p w:rsidR="00640DD5" w:rsidRDefault="00640DD5" w:rsidP="00640DD5">
      <w:pPr>
        <w:jc w:val="center"/>
        <w:rPr>
          <w:sz w:val="28"/>
          <w:szCs w:val="28"/>
        </w:rPr>
      </w:pPr>
      <w:r w:rsidRPr="005E57CA">
        <w:rPr>
          <w:sz w:val="28"/>
          <w:szCs w:val="28"/>
        </w:rPr>
        <w:t>Линей</w:t>
      </w:r>
      <w:r>
        <w:rPr>
          <w:sz w:val="28"/>
          <w:szCs w:val="28"/>
        </w:rPr>
        <w:t xml:space="preserve">ная характеристика </w:t>
      </w:r>
      <w:proofErr w:type="gramStart"/>
      <w:r>
        <w:rPr>
          <w:sz w:val="28"/>
          <w:szCs w:val="28"/>
        </w:rPr>
        <w:t>разомкнутой</w:t>
      </w:r>
      <w:proofErr w:type="gramEnd"/>
      <w:r>
        <w:rPr>
          <w:sz w:val="28"/>
          <w:szCs w:val="28"/>
        </w:rPr>
        <w:t xml:space="preserve"> </w:t>
      </w:r>
      <w:r w:rsidRPr="005E57CA">
        <w:rPr>
          <w:sz w:val="28"/>
          <w:szCs w:val="28"/>
        </w:rPr>
        <w:t>САУ</w:t>
      </w: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Pr="00862139" w:rsidRDefault="00640DD5" w:rsidP="00640DD5">
      <w:pPr>
        <w:jc w:val="center"/>
        <w:rPr>
          <w:b/>
          <w:sz w:val="28"/>
          <w:szCs w:val="28"/>
        </w:rPr>
      </w:pPr>
      <w:r w:rsidRPr="00862139">
        <w:rPr>
          <w:b/>
          <w:sz w:val="28"/>
          <w:szCs w:val="28"/>
        </w:rPr>
        <w:lastRenderedPageBreak/>
        <w:t>ПРИЛОЖЕНИЕ Б</w:t>
      </w: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jc w:val="center"/>
        <w:rPr>
          <w:sz w:val="28"/>
          <w:szCs w:val="28"/>
        </w:rPr>
      </w:pPr>
      <w:r w:rsidRPr="00640DD5">
        <w:rPr>
          <w:noProof/>
          <w:sz w:val="28"/>
          <w:szCs w:val="28"/>
        </w:rPr>
        <w:pict>
          <v:shape id="_x0000_i1104" type="#_x0000_t75" style="width:467.55pt;height:480.6pt;visibility:visible;mso-wrap-style:square">
            <v:imagedata r:id="rId27" o:title="1"/>
          </v:shape>
        </w:pict>
      </w:r>
    </w:p>
    <w:p w:rsidR="00640DD5" w:rsidRDefault="00640DD5" w:rsidP="00640DD5">
      <w:pPr>
        <w:jc w:val="center"/>
        <w:rPr>
          <w:sz w:val="28"/>
          <w:szCs w:val="28"/>
        </w:rPr>
      </w:pPr>
      <w:r w:rsidRPr="005E57CA">
        <w:rPr>
          <w:sz w:val="28"/>
          <w:szCs w:val="28"/>
        </w:rPr>
        <w:t>АЧХ и ФЧХ разомкнутой нескорректированной САУ</w:t>
      </w: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Pr="00862139" w:rsidRDefault="00640DD5" w:rsidP="00640DD5">
      <w:pPr>
        <w:jc w:val="center"/>
        <w:rPr>
          <w:b/>
          <w:sz w:val="28"/>
          <w:szCs w:val="28"/>
        </w:rPr>
      </w:pPr>
      <w:r w:rsidRPr="00862139">
        <w:rPr>
          <w:b/>
          <w:sz w:val="28"/>
          <w:szCs w:val="28"/>
        </w:rPr>
        <w:lastRenderedPageBreak/>
        <w:t xml:space="preserve">ПРИЛОЖЕНИЕ </w:t>
      </w:r>
      <w:proofErr w:type="gramStart"/>
      <w:r w:rsidRPr="00862139">
        <w:rPr>
          <w:b/>
          <w:sz w:val="28"/>
          <w:szCs w:val="28"/>
        </w:rPr>
        <w:t>В</w:t>
      </w:r>
      <w:proofErr w:type="gramEnd"/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jc w:val="center"/>
        <w:rPr>
          <w:sz w:val="28"/>
          <w:szCs w:val="28"/>
        </w:rPr>
      </w:pPr>
      <w:r w:rsidRPr="00640DD5">
        <w:rPr>
          <w:noProof/>
          <w:sz w:val="28"/>
          <w:szCs w:val="28"/>
        </w:rPr>
        <w:pict>
          <v:shape id="_x0000_i1103" type="#_x0000_t75" style="width:467.55pt;height:305.75pt;visibility:visible;mso-wrap-style:square">
            <v:imagedata r:id="rId53" o:title="" cropleft="3425f"/>
          </v:shape>
        </w:pict>
      </w:r>
    </w:p>
    <w:p w:rsidR="00640DD5" w:rsidRPr="005E57CA" w:rsidRDefault="00640DD5" w:rsidP="00640DD5">
      <w:pPr>
        <w:jc w:val="center"/>
        <w:rPr>
          <w:sz w:val="28"/>
          <w:szCs w:val="28"/>
        </w:rPr>
      </w:pPr>
      <w:r w:rsidRPr="005E57CA">
        <w:rPr>
          <w:sz w:val="28"/>
          <w:szCs w:val="28"/>
        </w:rPr>
        <w:t xml:space="preserve">Линейная схема </w:t>
      </w:r>
      <w:proofErr w:type="gramStart"/>
      <w:r w:rsidRPr="005E57CA">
        <w:rPr>
          <w:sz w:val="28"/>
          <w:szCs w:val="28"/>
        </w:rPr>
        <w:t>разомкнутой</w:t>
      </w:r>
      <w:proofErr w:type="gramEnd"/>
      <w:r w:rsidRPr="005E57CA">
        <w:rPr>
          <w:sz w:val="28"/>
          <w:szCs w:val="28"/>
        </w:rPr>
        <w:t xml:space="preserve"> линейной САУ с корректирующим элементом</w:t>
      </w:r>
    </w:p>
    <w:p w:rsidR="00640DD5" w:rsidRDefault="00640DD5" w:rsidP="00640DD5">
      <w:pPr>
        <w:spacing w:line="360" w:lineRule="auto"/>
        <w:jc w:val="both"/>
        <w:rPr>
          <w:sz w:val="28"/>
          <w:szCs w:val="28"/>
        </w:rPr>
      </w:pPr>
    </w:p>
    <w:p w:rsidR="00640DD5" w:rsidRDefault="00640DD5" w:rsidP="00640DD5">
      <w:pPr>
        <w:spacing w:line="360" w:lineRule="auto"/>
        <w:jc w:val="both"/>
        <w:rPr>
          <w:sz w:val="28"/>
          <w:szCs w:val="28"/>
        </w:rPr>
      </w:pPr>
    </w:p>
    <w:p w:rsidR="00640DD5" w:rsidRDefault="00640DD5" w:rsidP="00640DD5">
      <w:pPr>
        <w:spacing w:line="360" w:lineRule="auto"/>
        <w:jc w:val="both"/>
        <w:rPr>
          <w:sz w:val="28"/>
          <w:szCs w:val="28"/>
        </w:rPr>
      </w:pPr>
    </w:p>
    <w:p w:rsidR="00640DD5" w:rsidRDefault="00640DD5" w:rsidP="00640DD5">
      <w:pPr>
        <w:spacing w:line="360" w:lineRule="auto"/>
        <w:jc w:val="both"/>
        <w:rPr>
          <w:sz w:val="28"/>
          <w:szCs w:val="28"/>
        </w:rPr>
      </w:pPr>
    </w:p>
    <w:p w:rsidR="00640DD5" w:rsidRDefault="00640DD5" w:rsidP="00640DD5">
      <w:pPr>
        <w:spacing w:line="360" w:lineRule="auto"/>
        <w:jc w:val="both"/>
        <w:rPr>
          <w:sz w:val="28"/>
          <w:szCs w:val="28"/>
        </w:rPr>
      </w:pPr>
    </w:p>
    <w:p w:rsidR="00640DD5" w:rsidRDefault="00640DD5" w:rsidP="00640DD5">
      <w:pPr>
        <w:spacing w:line="360" w:lineRule="auto"/>
        <w:jc w:val="both"/>
        <w:rPr>
          <w:sz w:val="28"/>
          <w:szCs w:val="28"/>
        </w:rPr>
      </w:pPr>
    </w:p>
    <w:p w:rsidR="00640DD5" w:rsidRDefault="00640DD5" w:rsidP="00640DD5">
      <w:pPr>
        <w:spacing w:line="360" w:lineRule="auto"/>
        <w:jc w:val="both"/>
        <w:rPr>
          <w:sz w:val="28"/>
          <w:szCs w:val="28"/>
        </w:rPr>
      </w:pPr>
    </w:p>
    <w:p w:rsidR="00640DD5" w:rsidRDefault="00640DD5" w:rsidP="00640DD5">
      <w:pPr>
        <w:spacing w:line="360" w:lineRule="auto"/>
        <w:jc w:val="both"/>
        <w:rPr>
          <w:sz w:val="28"/>
          <w:szCs w:val="28"/>
        </w:rPr>
      </w:pPr>
    </w:p>
    <w:p w:rsidR="00640DD5" w:rsidRDefault="00640DD5" w:rsidP="00640DD5">
      <w:pPr>
        <w:spacing w:line="360" w:lineRule="auto"/>
        <w:jc w:val="both"/>
        <w:rPr>
          <w:sz w:val="28"/>
          <w:szCs w:val="28"/>
        </w:rPr>
      </w:pPr>
    </w:p>
    <w:p w:rsidR="00640DD5" w:rsidRDefault="00640DD5" w:rsidP="00640DD5">
      <w:pPr>
        <w:spacing w:line="360" w:lineRule="auto"/>
        <w:jc w:val="both"/>
        <w:rPr>
          <w:sz w:val="28"/>
          <w:szCs w:val="28"/>
        </w:rPr>
      </w:pPr>
    </w:p>
    <w:p w:rsidR="00640DD5" w:rsidRDefault="00640DD5" w:rsidP="00640DD5">
      <w:pPr>
        <w:spacing w:line="360" w:lineRule="auto"/>
        <w:jc w:val="both"/>
        <w:rPr>
          <w:sz w:val="28"/>
          <w:szCs w:val="28"/>
        </w:rPr>
      </w:pPr>
    </w:p>
    <w:p w:rsidR="00640DD5" w:rsidRDefault="00640DD5" w:rsidP="00640DD5">
      <w:pPr>
        <w:spacing w:line="360" w:lineRule="auto"/>
        <w:jc w:val="both"/>
        <w:rPr>
          <w:sz w:val="28"/>
          <w:szCs w:val="28"/>
        </w:rPr>
      </w:pPr>
    </w:p>
    <w:p w:rsidR="00640DD5" w:rsidRDefault="00640DD5" w:rsidP="00640DD5">
      <w:pPr>
        <w:spacing w:line="360" w:lineRule="auto"/>
        <w:jc w:val="both"/>
        <w:rPr>
          <w:sz w:val="28"/>
          <w:szCs w:val="28"/>
        </w:rPr>
      </w:pPr>
    </w:p>
    <w:p w:rsidR="00640DD5" w:rsidRDefault="00640DD5" w:rsidP="00640DD5">
      <w:pPr>
        <w:spacing w:line="360" w:lineRule="auto"/>
        <w:jc w:val="both"/>
        <w:rPr>
          <w:sz w:val="28"/>
          <w:szCs w:val="28"/>
        </w:rPr>
      </w:pPr>
    </w:p>
    <w:p w:rsidR="00640DD5" w:rsidRDefault="00640DD5" w:rsidP="00640DD5">
      <w:pPr>
        <w:spacing w:line="360" w:lineRule="auto"/>
        <w:jc w:val="both"/>
        <w:rPr>
          <w:sz w:val="28"/>
          <w:szCs w:val="28"/>
        </w:rPr>
      </w:pPr>
    </w:p>
    <w:p w:rsidR="00640DD5" w:rsidRPr="00862139" w:rsidRDefault="00640DD5" w:rsidP="00640DD5">
      <w:pPr>
        <w:jc w:val="center"/>
        <w:rPr>
          <w:b/>
          <w:sz w:val="28"/>
          <w:szCs w:val="28"/>
        </w:rPr>
      </w:pPr>
      <w:r w:rsidRPr="00862139">
        <w:rPr>
          <w:b/>
          <w:sz w:val="28"/>
          <w:szCs w:val="28"/>
        </w:rPr>
        <w:lastRenderedPageBreak/>
        <w:t>ПРИЛОЖЕНИЕ Г</w:t>
      </w: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jc w:val="center"/>
        <w:rPr>
          <w:sz w:val="28"/>
          <w:szCs w:val="28"/>
        </w:rPr>
      </w:pPr>
      <w:r w:rsidRPr="00640DD5">
        <w:rPr>
          <w:noProof/>
          <w:sz w:val="28"/>
          <w:szCs w:val="28"/>
        </w:rPr>
        <w:pict>
          <v:shape id="_x0000_i1102" type="#_x0000_t75" style="width:467.55pt;height:480.6pt;visibility:visible;mso-wrap-style:square">
            <v:imagedata r:id="rId54" o:title="2"/>
          </v:shape>
        </w:pict>
      </w:r>
    </w:p>
    <w:p w:rsidR="00640DD5" w:rsidRDefault="00640DD5" w:rsidP="00640DD5">
      <w:pPr>
        <w:spacing w:line="360" w:lineRule="auto"/>
        <w:ind w:firstLine="709"/>
        <w:jc w:val="center"/>
        <w:rPr>
          <w:sz w:val="28"/>
          <w:szCs w:val="28"/>
        </w:rPr>
      </w:pPr>
      <w:r w:rsidRPr="005E57CA">
        <w:rPr>
          <w:sz w:val="28"/>
          <w:szCs w:val="28"/>
        </w:rPr>
        <w:t xml:space="preserve">АЧХ и ФЧХ </w:t>
      </w:r>
      <w:proofErr w:type="gramStart"/>
      <w:r w:rsidRPr="005E57CA">
        <w:rPr>
          <w:sz w:val="28"/>
          <w:szCs w:val="28"/>
        </w:rPr>
        <w:t>разомкнутой</w:t>
      </w:r>
      <w:proofErr w:type="gramEnd"/>
      <w:r w:rsidRPr="005E57CA">
        <w:rPr>
          <w:sz w:val="28"/>
          <w:szCs w:val="28"/>
        </w:rPr>
        <w:t xml:space="preserve"> линейной САУ с корректирующим элементом</w:t>
      </w:r>
    </w:p>
    <w:p w:rsidR="00640DD5" w:rsidRDefault="00640DD5" w:rsidP="00640DD5">
      <w:pPr>
        <w:spacing w:line="360" w:lineRule="auto"/>
        <w:ind w:firstLine="709"/>
        <w:jc w:val="both"/>
        <w:rPr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jc w:val="both"/>
        <w:rPr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jc w:val="both"/>
        <w:rPr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jc w:val="both"/>
        <w:rPr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jc w:val="both"/>
        <w:rPr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jc w:val="both"/>
        <w:rPr>
          <w:sz w:val="28"/>
          <w:szCs w:val="28"/>
        </w:rPr>
      </w:pPr>
    </w:p>
    <w:p w:rsidR="00640DD5" w:rsidRDefault="00640DD5" w:rsidP="00640DD5">
      <w:pPr>
        <w:spacing w:line="360" w:lineRule="auto"/>
        <w:ind w:firstLine="709"/>
        <w:jc w:val="both"/>
        <w:rPr>
          <w:sz w:val="28"/>
          <w:szCs w:val="28"/>
        </w:rPr>
      </w:pPr>
    </w:p>
    <w:p w:rsidR="00640DD5" w:rsidRPr="00862139" w:rsidRDefault="00640DD5" w:rsidP="00640DD5">
      <w:pPr>
        <w:jc w:val="center"/>
        <w:rPr>
          <w:b/>
          <w:sz w:val="28"/>
          <w:szCs w:val="28"/>
        </w:rPr>
      </w:pPr>
      <w:r w:rsidRPr="00862139">
        <w:rPr>
          <w:b/>
          <w:sz w:val="28"/>
          <w:szCs w:val="28"/>
        </w:rPr>
        <w:lastRenderedPageBreak/>
        <w:t>ПРИЛОЖЕНИЕ Д</w:t>
      </w:r>
    </w:p>
    <w:p w:rsidR="00640DD5" w:rsidRDefault="00640DD5" w:rsidP="00640DD5">
      <w:pPr>
        <w:spacing w:line="360" w:lineRule="auto"/>
        <w:jc w:val="center"/>
        <w:rPr>
          <w:sz w:val="28"/>
          <w:szCs w:val="28"/>
        </w:rPr>
      </w:pPr>
    </w:p>
    <w:p w:rsidR="00640DD5" w:rsidRPr="005E57CA" w:rsidRDefault="00640DD5" w:rsidP="00640DD5">
      <w:pPr>
        <w:spacing w:line="360" w:lineRule="auto"/>
        <w:jc w:val="center"/>
        <w:rPr>
          <w:sz w:val="28"/>
          <w:szCs w:val="28"/>
        </w:rPr>
      </w:pPr>
      <w:r w:rsidRPr="00640DD5">
        <w:rPr>
          <w:noProof/>
          <w:sz w:val="28"/>
          <w:szCs w:val="28"/>
        </w:rPr>
        <w:pict>
          <v:shape id="_x0000_i1101" type="#_x0000_t75" style="width:467.55pt;height:5in;visibility:visible;mso-wrap-style:square">
            <v:imagedata r:id="rId55" o:title="" cropleft="4245f"/>
          </v:shape>
        </w:pict>
      </w:r>
    </w:p>
    <w:p w:rsidR="00640DD5" w:rsidRPr="005E57CA" w:rsidRDefault="00640DD5" w:rsidP="00640DD5">
      <w:pPr>
        <w:jc w:val="center"/>
        <w:rPr>
          <w:sz w:val="28"/>
          <w:szCs w:val="28"/>
        </w:rPr>
      </w:pPr>
      <w:r w:rsidRPr="005E57CA">
        <w:rPr>
          <w:sz w:val="28"/>
          <w:szCs w:val="28"/>
        </w:rPr>
        <w:t>Первый запуск модели замкнутой линейной САУ</w:t>
      </w: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jc w:val="center"/>
        <w:rPr>
          <w:sz w:val="28"/>
          <w:szCs w:val="28"/>
        </w:rPr>
      </w:pPr>
    </w:p>
    <w:p w:rsidR="00640DD5" w:rsidRPr="00862139" w:rsidRDefault="00640DD5" w:rsidP="00640DD5">
      <w:pPr>
        <w:jc w:val="center"/>
        <w:rPr>
          <w:b/>
          <w:sz w:val="28"/>
          <w:szCs w:val="28"/>
        </w:rPr>
      </w:pPr>
      <w:r w:rsidRPr="00862139">
        <w:rPr>
          <w:b/>
          <w:sz w:val="28"/>
          <w:szCs w:val="28"/>
        </w:rPr>
        <w:lastRenderedPageBreak/>
        <w:t>ПРИЛОЖЕНИЕ Е</w:t>
      </w:r>
    </w:p>
    <w:p w:rsidR="00640DD5" w:rsidRPr="005E57CA" w:rsidRDefault="00640DD5" w:rsidP="00640DD5">
      <w:pPr>
        <w:jc w:val="center"/>
        <w:rPr>
          <w:sz w:val="28"/>
          <w:szCs w:val="28"/>
        </w:rPr>
      </w:pPr>
    </w:p>
    <w:p w:rsidR="00640DD5" w:rsidRDefault="00640DD5" w:rsidP="00640DD5">
      <w:pPr>
        <w:spacing w:line="360" w:lineRule="auto"/>
        <w:rPr>
          <w:sz w:val="28"/>
          <w:szCs w:val="28"/>
        </w:rPr>
      </w:pPr>
      <w:r w:rsidRPr="00640DD5">
        <w:rPr>
          <w:noProof/>
          <w:sz w:val="28"/>
          <w:szCs w:val="28"/>
        </w:rPr>
        <w:pict>
          <v:shape id="_x0000_i1100" type="#_x0000_t75" style="width:467.55pt;height:391.8pt;visibility:visible;mso-wrap-style:square">
            <v:imagedata r:id="rId95" o:title="" croptop="1728f" cropleft="3660f"/>
          </v:shape>
        </w:pict>
      </w:r>
    </w:p>
    <w:p w:rsidR="00640DD5" w:rsidRPr="005E57CA" w:rsidRDefault="00640DD5" w:rsidP="00640DD5">
      <w:pPr>
        <w:spacing w:line="360" w:lineRule="auto"/>
        <w:ind w:firstLine="709"/>
        <w:jc w:val="center"/>
        <w:rPr>
          <w:sz w:val="28"/>
          <w:szCs w:val="28"/>
        </w:rPr>
      </w:pPr>
      <w:r w:rsidRPr="005E57CA">
        <w:rPr>
          <w:sz w:val="28"/>
          <w:szCs w:val="28"/>
        </w:rPr>
        <w:t>Передаточная характ</w:t>
      </w:r>
      <w:r>
        <w:rPr>
          <w:sz w:val="28"/>
          <w:szCs w:val="28"/>
        </w:rPr>
        <w:t xml:space="preserve">еристика </w:t>
      </w:r>
      <w:proofErr w:type="gramStart"/>
      <w:r>
        <w:rPr>
          <w:sz w:val="28"/>
          <w:szCs w:val="28"/>
        </w:rPr>
        <w:t>линейной</w:t>
      </w:r>
      <w:proofErr w:type="gramEnd"/>
      <w:r>
        <w:rPr>
          <w:sz w:val="28"/>
          <w:szCs w:val="28"/>
        </w:rPr>
        <w:t xml:space="preserve"> замкнутой САУ</w:t>
      </w:r>
    </w:p>
    <w:p w:rsidR="00640DD5" w:rsidRDefault="00640DD5" w:rsidP="00640DD5">
      <w:pPr>
        <w:spacing w:line="360" w:lineRule="auto"/>
        <w:jc w:val="center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jc w:val="center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jc w:val="center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jc w:val="center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jc w:val="center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jc w:val="center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jc w:val="center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jc w:val="center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jc w:val="center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jc w:val="center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jc w:val="center"/>
        <w:rPr>
          <w:b/>
          <w:sz w:val="28"/>
          <w:szCs w:val="28"/>
        </w:rPr>
      </w:pPr>
    </w:p>
    <w:p w:rsidR="00640DD5" w:rsidRPr="00862139" w:rsidRDefault="00640DD5" w:rsidP="00640DD5">
      <w:pPr>
        <w:jc w:val="center"/>
        <w:rPr>
          <w:b/>
          <w:sz w:val="28"/>
          <w:szCs w:val="28"/>
        </w:rPr>
      </w:pPr>
      <w:r w:rsidRPr="00862139">
        <w:rPr>
          <w:b/>
          <w:sz w:val="28"/>
          <w:szCs w:val="28"/>
        </w:rPr>
        <w:lastRenderedPageBreak/>
        <w:t>ПРИЛОЖЕНИЕ Ж</w:t>
      </w:r>
    </w:p>
    <w:p w:rsidR="00640DD5" w:rsidRPr="005E57CA" w:rsidRDefault="00640DD5" w:rsidP="00640DD5">
      <w:pPr>
        <w:spacing w:line="360" w:lineRule="auto"/>
        <w:jc w:val="center"/>
        <w:rPr>
          <w:b/>
          <w:sz w:val="28"/>
          <w:szCs w:val="28"/>
        </w:rPr>
      </w:pPr>
    </w:p>
    <w:p w:rsidR="00640DD5" w:rsidRDefault="00640DD5" w:rsidP="00640DD5">
      <w:pPr>
        <w:spacing w:line="360" w:lineRule="auto"/>
        <w:jc w:val="center"/>
        <w:rPr>
          <w:sz w:val="28"/>
          <w:szCs w:val="28"/>
        </w:rPr>
      </w:pPr>
      <w:r w:rsidRPr="00640DD5">
        <w:rPr>
          <w:noProof/>
          <w:sz w:val="28"/>
          <w:szCs w:val="28"/>
        </w:rPr>
        <w:pict>
          <v:shape id="_x0000_i1099" type="#_x0000_t75" style="width:411.45pt;height:372.15pt;visibility:visible;mso-wrap-style:square">
            <v:imagedata r:id="rId100" o:title="" croptop="1444f" cropleft="7881f"/>
          </v:shape>
        </w:pict>
      </w:r>
    </w:p>
    <w:p w:rsidR="00640DD5" w:rsidRPr="005E57CA" w:rsidRDefault="00640DD5" w:rsidP="00640DD5">
      <w:pPr>
        <w:spacing w:line="360" w:lineRule="auto"/>
        <w:ind w:firstLine="709"/>
        <w:jc w:val="center"/>
        <w:rPr>
          <w:sz w:val="28"/>
          <w:szCs w:val="28"/>
        </w:rPr>
      </w:pPr>
      <w:r w:rsidRPr="005E57CA">
        <w:rPr>
          <w:sz w:val="28"/>
          <w:szCs w:val="28"/>
        </w:rPr>
        <w:t xml:space="preserve">Переходная характеристика с учетом </w:t>
      </w:r>
      <w:r>
        <w:rPr>
          <w:sz w:val="28"/>
          <w:szCs w:val="28"/>
        </w:rPr>
        <w:t>пропорционального звена</w:t>
      </w:r>
    </w:p>
    <w:p w:rsidR="00640DD5" w:rsidRPr="005E57CA" w:rsidRDefault="00640DD5" w:rsidP="00640DD5">
      <w:pPr>
        <w:spacing w:line="360" w:lineRule="auto"/>
        <w:rPr>
          <w:b/>
          <w:sz w:val="28"/>
          <w:szCs w:val="28"/>
        </w:rPr>
      </w:pPr>
    </w:p>
    <w:p w:rsidR="00640DD5" w:rsidRPr="005E57CA" w:rsidRDefault="00640DD5" w:rsidP="00640DD5">
      <w:pPr>
        <w:spacing w:line="360" w:lineRule="auto"/>
        <w:jc w:val="center"/>
        <w:rPr>
          <w:sz w:val="28"/>
          <w:szCs w:val="28"/>
        </w:rPr>
      </w:pPr>
    </w:p>
    <w:p w:rsidR="00640DD5" w:rsidRPr="005E57CA" w:rsidRDefault="00640DD5" w:rsidP="00640DD5">
      <w:pPr>
        <w:rPr>
          <w:sz w:val="28"/>
          <w:szCs w:val="28"/>
        </w:rPr>
      </w:pPr>
    </w:p>
    <w:p w:rsidR="00640DD5" w:rsidRDefault="00640DD5" w:rsidP="00640DD5">
      <w:pPr>
        <w:rPr>
          <w:sz w:val="28"/>
          <w:szCs w:val="28"/>
        </w:rPr>
      </w:pPr>
    </w:p>
    <w:p w:rsidR="00640DD5" w:rsidRDefault="00640DD5" w:rsidP="00640DD5">
      <w:pPr>
        <w:rPr>
          <w:sz w:val="28"/>
          <w:szCs w:val="28"/>
        </w:rPr>
      </w:pPr>
    </w:p>
    <w:p w:rsidR="00640DD5" w:rsidRDefault="00640DD5" w:rsidP="00640DD5">
      <w:pPr>
        <w:rPr>
          <w:sz w:val="28"/>
          <w:szCs w:val="28"/>
        </w:rPr>
      </w:pPr>
    </w:p>
    <w:p w:rsidR="00640DD5" w:rsidRDefault="00640DD5" w:rsidP="00640DD5">
      <w:pPr>
        <w:rPr>
          <w:sz w:val="28"/>
          <w:szCs w:val="28"/>
        </w:rPr>
      </w:pPr>
    </w:p>
    <w:p w:rsidR="00640DD5" w:rsidRDefault="00640DD5" w:rsidP="00640DD5">
      <w:pPr>
        <w:rPr>
          <w:sz w:val="28"/>
          <w:szCs w:val="28"/>
        </w:rPr>
      </w:pPr>
    </w:p>
    <w:p w:rsidR="00640DD5" w:rsidRDefault="00640DD5" w:rsidP="00640DD5">
      <w:pPr>
        <w:rPr>
          <w:sz w:val="28"/>
          <w:szCs w:val="28"/>
        </w:rPr>
      </w:pPr>
    </w:p>
    <w:p w:rsidR="00640DD5" w:rsidRDefault="00640DD5" w:rsidP="00640DD5">
      <w:pPr>
        <w:rPr>
          <w:sz w:val="28"/>
          <w:szCs w:val="28"/>
        </w:rPr>
      </w:pPr>
    </w:p>
    <w:p w:rsidR="00640DD5" w:rsidRDefault="00640DD5" w:rsidP="00640DD5">
      <w:pPr>
        <w:rPr>
          <w:sz w:val="28"/>
          <w:szCs w:val="28"/>
        </w:rPr>
      </w:pPr>
    </w:p>
    <w:p w:rsidR="00640DD5" w:rsidRPr="00980CC1" w:rsidRDefault="00640DD5" w:rsidP="00640DD5">
      <w:pPr>
        <w:rPr>
          <w:b/>
          <w:sz w:val="52"/>
          <w:szCs w:val="52"/>
        </w:rPr>
      </w:pPr>
    </w:p>
    <w:p w:rsidR="00640DD5" w:rsidRPr="00E638C4" w:rsidRDefault="00640DD5" w:rsidP="005240E5">
      <w:pPr>
        <w:rPr>
          <w:sz w:val="28"/>
          <w:szCs w:val="28"/>
        </w:rPr>
      </w:pPr>
    </w:p>
    <w:sectPr w:rsidR="00640DD5" w:rsidRPr="00E638C4" w:rsidSect="000A20F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E3951" w:rsidRDefault="001E3951" w:rsidP="0048211B">
      <w:r>
        <w:separator/>
      </w:r>
    </w:p>
  </w:endnote>
  <w:endnote w:type="continuationSeparator" w:id="0">
    <w:p w:rsidR="001E3951" w:rsidRDefault="001E3951" w:rsidP="0048211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ISOCPEUR">
    <w:altName w:val="Arial"/>
    <w:charset w:val="CC"/>
    <w:family w:val="swiss"/>
    <w:pitch w:val="variable"/>
    <w:sig w:usb0="00000287" w:usb1="00000000" w:usb2="00000000" w:usb3="00000000" w:csb0="000000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Sans Serif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NTHarmonica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GOST type A">
    <w:panose1 w:val="020B0500000000000000"/>
    <w:charset w:val="CC"/>
    <w:family w:val="swiss"/>
    <w:pitch w:val="variable"/>
    <w:sig w:usb0="00000203" w:usb1="00000000" w:usb2="00000000" w:usb3="00000000" w:csb0="00000005" w:csb1="00000000"/>
  </w:font>
  <w:font w:name="Journal">
    <w:altName w:val="Times New Roman"/>
    <w:charset w:val="00"/>
    <w:family w:val="auto"/>
    <w:pitch w:val="variable"/>
    <w:sig w:usb0="00000287" w:usb1="00000000" w:usb2="00000000" w:usb3="00000000" w:csb0="000000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E3951" w:rsidRDefault="001E3951" w:rsidP="0048211B">
      <w:r>
        <w:separator/>
      </w:r>
    </w:p>
  </w:footnote>
  <w:footnote w:type="continuationSeparator" w:id="0">
    <w:p w:rsidR="001E3951" w:rsidRDefault="001E3951" w:rsidP="0048211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8E6A61"/>
    <w:multiLevelType w:val="multilevel"/>
    <w:tmpl w:val="765ABA8A"/>
    <w:lvl w:ilvl="0">
      <w:start w:val="1"/>
      <w:numFmt w:val="decimal"/>
      <w:lvlText w:val="%1"/>
      <w:lvlJc w:val="left"/>
      <w:pPr>
        <w:ind w:left="1068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28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8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8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8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8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8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8" w:hanging="2160"/>
      </w:pPr>
      <w:rPr>
        <w:rFonts w:hint="default"/>
      </w:rPr>
    </w:lvl>
  </w:abstractNum>
  <w:abstractNum w:abstractNumId="1">
    <w:nsid w:val="18A2426B"/>
    <w:multiLevelType w:val="multilevel"/>
    <w:tmpl w:val="041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abstractNum w:abstractNumId="2">
    <w:nsid w:val="4A2356F1"/>
    <w:multiLevelType w:val="hybridMultilevel"/>
    <w:tmpl w:val="42FC281A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">
    <w:nsid w:val="59B53556"/>
    <w:multiLevelType w:val="multilevel"/>
    <w:tmpl w:val="D728C344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4">
    <w:nsid w:val="5A217A92"/>
    <w:multiLevelType w:val="multilevel"/>
    <w:tmpl w:val="1DE653A8"/>
    <w:lvl w:ilvl="0">
      <w:start w:val="1"/>
      <w:numFmt w:val="decimal"/>
      <w:lvlText w:val="%1)"/>
      <w:lvlJc w:val="left"/>
      <w:pPr>
        <w:tabs>
          <w:tab w:val="num" w:pos="1920"/>
        </w:tabs>
        <w:ind w:left="19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2640"/>
        </w:tabs>
        <w:ind w:left="26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3360"/>
        </w:tabs>
        <w:ind w:left="3360" w:hanging="180"/>
      </w:pPr>
    </w:lvl>
    <w:lvl w:ilvl="3" w:tentative="1">
      <w:start w:val="1"/>
      <w:numFmt w:val="decimal"/>
      <w:lvlText w:val="%4."/>
      <w:lvlJc w:val="left"/>
      <w:pPr>
        <w:tabs>
          <w:tab w:val="num" w:pos="4080"/>
        </w:tabs>
        <w:ind w:left="40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4800"/>
        </w:tabs>
        <w:ind w:left="48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5520"/>
        </w:tabs>
        <w:ind w:left="5520" w:hanging="180"/>
      </w:pPr>
    </w:lvl>
    <w:lvl w:ilvl="6" w:tentative="1">
      <w:start w:val="1"/>
      <w:numFmt w:val="decimal"/>
      <w:lvlText w:val="%7."/>
      <w:lvlJc w:val="left"/>
      <w:pPr>
        <w:tabs>
          <w:tab w:val="num" w:pos="6240"/>
        </w:tabs>
        <w:ind w:left="62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6960"/>
        </w:tabs>
        <w:ind w:left="69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7680"/>
        </w:tabs>
        <w:ind w:left="7680" w:hanging="180"/>
      </w:pPr>
    </w:lvl>
  </w:abstractNum>
  <w:abstractNum w:abstractNumId="5">
    <w:nsid w:val="60001DA1"/>
    <w:multiLevelType w:val="hybridMultilevel"/>
    <w:tmpl w:val="EDC8D272"/>
    <w:lvl w:ilvl="0" w:tplc="14A44A46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6D1932ED"/>
    <w:multiLevelType w:val="multilevel"/>
    <w:tmpl w:val="D776790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6E5B5BB7"/>
    <w:multiLevelType w:val="multilevel"/>
    <w:tmpl w:val="9E40AC2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  <w:num w:numId="2">
    <w:abstractNumId w:val="1"/>
  </w:num>
  <w:num w:numId="3">
    <w:abstractNumId w:val="5"/>
  </w:num>
  <w:num w:numId="4">
    <w:abstractNumId w:val="3"/>
  </w:num>
  <w:num w:numId="5">
    <w:abstractNumId w:val="7"/>
  </w:num>
  <w:num w:numId="6">
    <w:abstractNumId w:val="6"/>
  </w:num>
  <w:num w:numId="7">
    <w:abstractNumId w:val="4"/>
  </w:num>
  <w:num w:numId="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oNotTrackMoves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8211B"/>
    <w:rsid w:val="000524C9"/>
    <w:rsid w:val="00065CFE"/>
    <w:rsid w:val="00075EBB"/>
    <w:rsid w:val="00085F84"/>
    <w:rsid w:val="00093919"/>
    <w:rsid w:val="000A20F2"/>
    <w:rsid w:val="000D2E9A"/>
    <w:rsid w:val="000E06B1"/>
    <w:rsid w:val="000F0729"/>
    <w:rsid w:val="00120061"/>
    <w:rsid w:val="0012404E"/>
    <w:rsid w:val="00124EC7"/>
    <w:rsid w:val="00124FCF"/>
    <w:rsid w:val="00125388"/>
    <w:rsid w:val="001468B6"/>
    <w:rsid w:val="00152700"/>
    <w:rsid w:val="001C1436"/>
    <w:rsid w:val="001D361E"/>
    <w:rsid w:val="001E3951"/>
    <w:rsid w:val="001E6E63"/>
    <w:rsid w:val="001F56C4"/>
    <w:rsid w:val="001F77A7"/>
    <w:rsid w:val="00231033"/>
    <w:rsid w:val="002422A1"/>
    <w:rsid w:val="00244B92"/>
    <w:rsid w:val="00246014"/>
    <w:rsid w:val="002470B6"/>
    <w:rsid w:val="00252077"/>
    <w:rsid w:val="00283263"/>
    <w:rsid w:val="002B598B"/>
    <w:rsid w:val="002C04DD"/>
    <w:rsid w:val="002D6CA7"/>
    <w:rsid w:val="00325F5D"/>
    <w:rsid w:val="00332B8C"/>
    <w:rsid w:val="00345DAE"/>
    <w:rsid w:val="0036308A"/>
    <w:rsid w:val="00381157"/>
    <w:rsid w:val="0039530C"/>
    <w:rsid w:val="003C677C"/>
    <w:rsid w:val="003E7857"/>
    <w:rsid w:val="003F184A"/>
    <w:rsid w:val="00413E82"/>
    <w:rsid w:val="00416D35"/>
    <w:rsid w:val="00423E21"/>
    <w:rsid w:val="00424BCC"/>
    <w:rsid w:val="0048211B"/>
    <w:rsid w:val="00491542"/>
    <w:rsid w:val="004A12EB"/>
    <w:rsid w:val="004A4BE2"/>
    <w:rsid w:val="004D65FA"/>
    <w:rsid w:val="00505D4D"/>
    <w:rsid w:val="0050663D"/>
    <w:rsid w:val="00520E39"/>
    <w:rsid w:val="005240E5"/>
    <w:rsid w:val="00550BC3"/>
    <w:rsid w:val="0056561D"/>
    <w:rsid w:val="00597C43"/>
    <w:rsid w:val="00607FD6"/>
    <w:rsid w:val="00631270"/>
    <w:rsid w:val="00640DD5"/>
    <w:rsid w:val="00647725"/>
    <w:rsid w:val="00685F99"/>
    <w:rsid w:val="0068641A"/>
    <w:rsid w:val="006922C3"/>
    <w:rsid w:val="006A3351"/>
    <w:rsid w:val="006C29D5"/>
    <w:rsid w:val="006F74D3"/>
    <w:rsid w:val="006F7ABE"/>
    <w:rsid w:val="0071104F"/>
    <w:rsid w:val="007144D3"/>
    <w:rsid w:val="007251FE"/>
    <w:rsid w:val="00740A76"/>
    <w:rsid w:val="00750A23"/>
    <w:rsid w:val="00755FDE"/>
    <w:rsid w:val="007B6E2B"/>
    <w:rsid w:val="007E22A8"/>
    <w:rsid w:val="007F0017"/>
    <w:rsid w:val="0083098D"/>
    <w:rsid w:val="008B73F7"/>
    <w:rsid w:val="008C17BB"/>
    <w:rsid w:val="008D6CE0"/>
    <w:rsid w:val="008E06AA"/>
    <w:rsid w:val="008E2150"/>
    <w:rsid w:val="009207F9"/>
    <w:rsid w:val="00951D60"/>
    <w:rsid w:val="0099678D"/>
    <w:rsid w:val="009B6C1B"/>
    <w:rsid w:val="009F5EDF"/>
    <w:rsid w:val="00AB7D15"/>
    <w:rsid w:val="00AE029E"/>
    <w:rsid w:val="00B03C2C"/>
    <w:rsid w:val="00B2380B"/>
    <w:rsid w:val="00B2669E"/>
    <w:rsid w:val="00B32D23"/>
    <w:rsid w:val="00B774FE"/>
    <w:rsid w:val="00BA1D75"/>
    <w:rsid w:val="00BA5B25"/>
    <w:rsid w:val="00BC48E9"/>
    <w:rsid w:val="00BC7DE6"/>
    <w:rsid w:val="00BD0C10"/>
    <w:rsid w:val="00BF5799"/>
    <w:rsid w:val="00C15FE8"/>
    <w:rsid w:val="00C40F47"/>
    <w:rsid w:val="00C460D0"/>
    <w:rsid w:val="00C51708"/>
    <w:rsid w:val="00C617E5"/>
    <w:rsid w:val="00C71709"/>
    <w:rsid w:val="00C75267"/>
    <w:rsid w:val="00C9106B"/>
    <w:rsid w:val="00CC5350"/>
    <w:rsid w:val="00CD1BAD"/>
    <w:rsid w:val="00CE0DAC"/>
    <w:rsid w:val="00D16ACE"/>
    <w:rsid w:val="00D45E30"/>
    <w:rsid w:val="00D46EE3"/>
    <w:rsid w:val="00D80936"/>
    <w:rsid w:val="00D82C57"/>
    <w:rsid w:val="00DA033E"/>
    <w:rsid w:val="00DA61F8"/>
    <w:rsid w:val="00DC4A4C"/>
    <w:rsid w:val="00DF3E87"/>
    <w:rsid w:val="00DF4E59"/>
    <w:rsid w:val="00DF6590"/>
    <w:rsid w:val="00E204F7"/>
    <w:rsid w:val="00E50FE0"/>
    <w:rsid w:val="00E60B37"/>
    <w:rsid w:val="00E638C4"/>
    <w:rsid w:val="00EA050E"/>
    <w:rsid w:val="00EA41B8"/>
    <w:rsid w:val="00EA6CD6"/>
    <w:rsid w:val="00EC3759"/>
    <w:rsid w:val="00EE753F"/>
    <w:rsid w:val="00EF3334"/>
    <w:rsid w:val="00F038BD"/>
    <w:rsid w:val="00F202C6"/>
    <w:rsid w:val="00F31BDE"/>
    <w:rsid w:val="00F32775"/>
    <w:rsid w:val="00F65042"/>
    <w:rsid w:val="00F67AFC"/>
    <w:rsid w:val="00F9348D"/>
    <w:rsid w:val="00FB164A"/>
    <w:rsid w:val="00FC4BE8"/>
    <w:rsid w:val="00FF05B4"/>
    <w:rsid w:val="00FF5C62"/>
    <w:rsid w:val="00FF727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174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0"/>
    <w:lsdException w:name="toc 2" w:uiPriority="0"/>
    <w:lsdException w:name="toc 3" w:uiPriority="0"/>
    <w:lsdException w:name="toc 4" w:uiPriority="0"/>
    <w:lsdException w:name="toc 5" w:uiPriority="39"/>
    <w:lsdException w:name="toc 6" w:uiPriority="39"/>
    <w:lsdException w:name="toc 7" w:uiPriority="0"/>
    <w:lsdException w:name="toc 8" w:uiPriority="39"/>
    <w:lsdException w:name="toc 9" w:uiPriority="39"/>
    <w:lsdException w:name="annotation text" w:uiPriority="0"/>
    <w:lsdException w:name="caption" w:semiHidden="0" w:uiPriority="0" w:unhideWhenUsed="0" w:qFormat="1"/>
    <w:lsdException w:name="page number" w:uiPriority="0"/>
    <w:lsdException w:name="List Bullet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Strong" w:semiHidden="0" w:uiPriority="22" w:unhideWhenUsed="0" w:qFormat="1"/>
    <w:lsdException w:name="Emphasis" w:semiHidden="0" w:uiPriority="0" w:unhideWhenUsed="0" w:qFormat="1"/>
    <w:lsdException w:name="Plain Text" w:uiPriority="0"/>
    <w:lsdException w:name="Outline List 2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8211B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48211B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nhideWhenUsed/>
    <w:qFormat/>
    <w:rsid w:val="005240E5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qFormat/>
    <w:rsid w:val="00640DD5"/>
    <w:pPr>
      <w:keepNext/>
      <w:shd w:val="clear" w:color="auto" w:fill="FFFFFF"/>
      <w:autoSpaceDE w:val="0"/>
      <w:autoSpaceDN w:val="0"/>
      <w:adjustRightInd w:val="0"/>
      <w:ind w:firstLine="708"/>
      <w:jc w:val="both"/>
      <w:outlineLvl w:val="2"/>
    </w:pPr>
    <w:rPr>
      <w:b/>
      <w:bCs/>
      <w:color w:val="000000"/>
      <w:szCs w:val="20"/>
    </w:rPr>
  </w:style>
  <w:style w:type="paragraph" w:styleId="4">
    <w:name w:val="heading 4"/>
    <w:basedOn w:val="a"/>
    <w:next w:val="a"/>
    <w:link w:val="40"/>
    <w:qFormat/>
    <w:rsid w:val="00640DD5"/>
    <w:pPr>
      <w:keepNext/>
      <w:shd w:val="clear" w:color="auto" w:fill="FFFFFF"/>
      <w:autoSpaceDE w:val="0"/>
      <w:autoSpaceDN w:val="0"/>
      <w:adjustRightInd w:val="0"/>
      <w:ind w:firstLine="708"/>
      <w:jc w:val="both"/>
      <w:outlineLvl w:val="3"/>
    </w:pPr>
    <w:rPr>
      <w:b/>
      <w:bCs/>
      <w:color w:val="000000"/>
      <w:szCs w:val="22"/>
    </w:rPr>
  </w:style>
  <w:style w:type="paragraph" w:styleId="5">
    <w:name w:val="heading 5"/>
    <w:basedOn w:val="a"/>
    <w:next w:val="a"/>
    <w:link w:val="50"/>
    <w:qFormat/>
    <w:rsid w:val="00640DD5"/>
    <w:pPr>
      <w:keepNext/>
      <w:jc w:val="center"/>
      <w:outlineLvl w:val="4"/>
    </w:pPr>
    <w:rPr>
      <w:b/>
      <w:caps/>
      <w:sz w:val="40"/>
    </w:rPr>
  </w:style>
  <w:style w:type="paragraph" w:styleId="6">
    <w:name w:val="heading 6"/>
    <w:basedOn w:val="a"/>
    <w:next w:val="a"/>
    <w:link w:val="60"/>
    <w:unhideWhenUsed/>
    <w:qFormat/>
    <w:rsid w:val="00640DD5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"/>
    <w:next w:val="a"/>
    <w:link w:val="70"/>
    <w:qFormat/>
    <w:rsid w:val="00640DD5"/>
    <w:pPr>
      <w:keepNext/>
      <w:jc w:val="center"/>
      <w:outlineLvl w:val="6"/>
    </w:pPr>
    <w:rPr>
      <w:i/>
      <w:iCs/>
      <w:sz w:val="28"/>
    </w:rPr>
  </w:style>
  <w:style w:type="paragraph" w:styleId="8">
    <w:name w:val="heading 8"/>
    <w:basedOn w:val="a"/>
    <w:next w:val="a"/>
    <w:link w:val="80"/>
    <w:qFormat/>
    <w:rsid w:val="00640DD5"/>
    <w:pPr>
      <w:keepNext/>
      <w:jc w:val="center"/>
      <w:outlineLvl w:val="7"/>
    </w:pPr>
    <w:rPr>
      <w:b/>
      <w:bCs/>
      <w:caps/>
    </w:rPr>
  </w:style>
  <w:style w:type="paragraph" w:styleId="9">
    <w:name w:val="heading 9"/>
    <w:basedOn w:val="a"/>
    <w:next w:val="a"/>
    <w:link w:val="90"/>
    <w:unhideWhenUsed/>
    <w:qFormat/>
    <w:rsid w:val="00640DD5"/>
    <w:pPr>
      <w:spacing w:before="240" w:after="60"/>
      <w:outlineLvl w:val="8"/>
    </w:pPr>
    <w:rPr>
      <w:rFonts w:ascii="Cambria" w:hAnsi="Cambria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8211B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customStyle="1" w:styleId="11">
    <w:name w:val="заголовок 1"/>
    <w:basedOn w:val="a"/>
    <w:next w:val="a"/>
    <w:rsid w:val="0048211B"/>
    <w:pPr>
      <w:keepNext/>
      <w:widowControl w:val="0"/>
      <w:tabs>
        <w:tab w:val="left" w:pos="709"/>
        <w:tab w:val="left" w:pos="2268"/>
        <w:tab w:val="left" w:pos="6946"/>
        <w:tab w:val="left" w:pos="9072"/>
      </w:tabs>
      <w:ind w:left="284" w:right="-58"/>
    </w:pPr>
    <w:rPr>
      <w:b/>
      <w:sz w:val="22"/>
    </w:rPr>
  </w:style>
  <w:style w:type="paragraph" w:styleId="a3">
    <w:name w:val="caption"/>
    <w:basedOn w:val="a"/>
    <w:qFormat/>
    <w:rsid w:val="0048211B"/>
    <w:pPr>
      <w:widowControl w:val="0"/>
      <w:tabs>
        <w:tab w:val="left" w:pos="567"/>
        <w:tab w:val="left" w:pos="709"/>
        <w:tab w:val="left" w:pos="7938"/>
        <w:tab w:val="left" w:pos="8080"/>
      </w:tabs>
      <w:ind w:right="-58"/>
      <w:jc w:val="center"/>
    </w:pPr>
    <w:rPr>
      <w:b/>
      <w:sz w:val="22"/>
    </w:rPr>
  </w:style>
  <w:style w:type="paragraph" w:styleId="a4">
    <w:name w:val="header"/>
    <w:basedOn w:val="a"/>
    <w:link w:val="a5"/>
    <w:uiPriority w:val="99"/>
    <w:unhideWhenUsed/>
    <w:rsid w:val="0048211B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48211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footer"/>
    <w:basedOn w:val="a"/>
    <w:link w:val="a7"/>
    <w:uiPriority w:val="99"/>
    <w:unhideWhenUsed/>
    <w:rsid w:val="0048211B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48211B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5240E5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customStyle="1" w:styleId="a8">
    <w:name w:val="Чертежный"/>
    <w:rsid w:val="00381157"/>
    <w:pPr>
      <w:jc w:val="both"/>
    </w:pPr>
    <w:rPr>
      <w:rFonts w:ascii="ISOCPEUR" w:eastAsia="Times New Roman" w:hAnsi="ISOCPEUR"/>
      <w:i/>
      <w:sz w:val="28"/>
      <w:lang w:val="uk-UA"/>
    </w:rPr>
  </w:style>
  <w:style w:type="paragraph" w:styleId="a9">
    <w:name w:val="List Paragraph"/>
    <w:basedOn w:val="a"/>
    <w:uiPriority w:val="34"/>
    <w:qFormat/>
    <w:rsid w:val="00640DD5"/>
    <w:pPr>
      <w:ind w:left="720"/>
      <w:contextualSpacing/>
    </w:pPr>
  </w:style>
  <w:style w:type="character" w:customStyle="1" w:styleId="30">
    <w:name w:val="Заголовок 3 Знак"/>
    <w:basedOn w:val="a0"/>
    <w:link w:val="3"/>
    <w:rsid w:val="00640DD5"/>
    <w:rPr>
      <w:rFonts w:ascii="Times New Roman" w:eastAsia="Times New Roman" w:hAnsi="Times New Roman"/>
      <w:b/>
      <w:bCs/>
      <w:color w:val="000000"/>
      <w:sz w:val="24"/>
      <w:shd w:val="clear" w:color="auto" w:fill="FFFFFF"/>
    </w:rPr>
  </w:style>
  <w:style w:type="character" w:customStyle="1" w:styleId="40">
    <w:name w:val="Заголовок 4 Знак"/>
    <w:basedOn w:val="a0"/>
    <w:link w:val="4"/>
    <w:rsid w:val="00640DD5"/>
    <w:rPr>
      <w:rFonts w:ascii="Times New Roman" w:eastAsia="Times New Roman" w:hAnsi="Times New Roman"/>
      <w:b/>
      <w:bCs/>
      <w:color w:val="000000"/>
      <w:sz w:val="24"/>
      <w:szCs w:val="22"/>
      <w:shd w:val="clear" w:color="auto" w:fill="FFFFFF"/>
    </w:rPr>
  </w:style>
  <w:style w:type="character" w:customStyle="1" w:styleId="50">
    <w:name w:val="Заголовок 5 Знак"/>
    <w:basedOn w:val="a0"/>
    <w:link w:val="5"/>
    <w:rsid w:val="00640DD5"/>
    <w:rPr>
      <w:rFonts w:ascii="Times New Roman" w:eastAsia="Times New Roman" w:hAnsi="Times New Roman"/>
      <w:b/>
      <w:caps/>
      <w:sz w:val="40"/>
      <w:szCs w:val="24"/>
    </w:rPr>
  </w:style>
  <w:style w:type="character" w:customStyle="1" w:styleId="60">
    <w:name w:val="Заголовок 6 Знак"/>
    <w:basedOn w:val="a0"/>
    <w:link w:val="6"/>
    <w:rsid w:val="00640DD5"/>
    <w:rPr>
      <w:rFonts w:ascii="Cambria" w:eastAsia="Times New Roman" w:hAnsi="Cambria" w:cs="Times New Roman"/>
      <w:i/>
      <w:iCs/>
      <w:color w:val="243F60"/>
      <w:sz w:val="24"/>
      <w:szCs w:val="24"/>
    </w:rPr>
  </w:style>
  <w:style w:type="character" w:customStyle="1" w:styleId="70">
    <w:name w:val="Заголовок 7 Знак"/>
    <w:basedOn w:val="a0"/>
    <w:link w:val="7"/>
    <w:rsid w:val="00640DD5"/>
    <w:rPr>
      <w:rFonts w:ascii="Times New Roman" w:eastAsia="Times New Roman" w:hAnsi="Times New Roman"/>
      <w:i/>
      <w:iCs/>
      <w:sz w:val="28"/>
      <w:szCs w:val="24"/>
    </w:rPr>
  </w:style>
  <w:style w:type="character" w:customStyle="1" w:styleId="80">
    <w:name w:val="Заголовок 8 Знак"/>
    <w:basedOn w:val="a0"/>
    <w:link w:val="8"/>
    <w:rsid w:val="00640DD5"/>
    <w:rPr>
      <w:rFonts w:ascii="Times New Roman" w:eastAsia="Times New Roman" w:hAnsi="Times New Roman"/>
      <w:b/>
      <w:bCs/>
      <w:caps/>
      <w:sz w:val="24"/>
      <w:szCs w:val="24"/>
    </w:rPr>
  </w:style>
  <w:style w:type="character" w:customStyle="1" w:styleId="90">
    <w:name w:val="Заголовок 9 Знак"/>
    <w:basedOn w:val="a0"/>
    <w:link w:val="9"/>
    <w:rsid w:val="00640DD5"/>
    <w:rPr>
      <w:rFonts w:ascii="Cambria" w:eastAsia="Times New Roman" w:hAnsi="Cambria"/>
      <w:sz w:val="22"/>
      <w:szCs w:val="22"/>
    </w:rPr>
  </w:style>
  <w:style w:type="paragraph" w:customStyle="1" w:styleId="12">
    <w:name w:val="Чертежный Знак Знак Знак Знак Знак Знак Знак1 Знак"/>
    <w:link w:val="13"/>
    <w:rsid w:val="00640DD5"/>
    <w:pPr>
      <w:jc w:val="both"/>
    </w:pPr>
    <w:rPr>
      <w:rFonts w:ascii="ISOCPEUR" w:eastAsia="Times New Roman" w:hAnsi="ISOCPEUR"/>
      <w:i/>
      <w:sz w:val="28"/>
      <w:szCs w:val="24"/>
      <w:lang w:val="uk-UA"/>
    </w:rPr>
  </w:style>
  <w:style w:type="character" w:customStyle="1" w:styleId="13">
    <w:name w:val="Чертежный Знак Знак Знак Знак Знак Знак Знак1 Знак Знак"/>
    <w:basedOn w:val="a0"/>
    <w:link w:val="12"/>
    <w:rsid w:val="00640DD5"/>
    <w:rPr>
      <w:rFonts w:ascii="ISOCPEUR" w:eastAsia="Times New Roman" w:hAnsi="ISOCPEUR"/>
      <w:i/>
      <w:sz w:val="28"/>
      <w:szCs w:val="24"/>
      <w:lang w:val="uk-UA" w:eastAsia="ru-RU" w:bidi="ar-SA"/>
    </w:rPr>
  </w:style>
  <w:style w:type="paragraph" w:customStyle="1" w:styleId="aa">
    <w:name w:val="Чертежный Знак"/>
    <w:link w:val="ab"/>
    <w:rsid w:val="00640DD5"/>
    <w:pPr>
      <w:jc w:val="both"/>
    </w:pPr>
    <w:rPr>
      <w:rFonts w:ascii="ISOCPEUR" w:eastAsia="Times New Roman" w:hAnsi="ISOCPEUR"/>
      <w:i/>
      <w:sz w:val="28"/>
      <w:szCs w:val="24"/>
      <w:lang w:val="uk-UA"/>
    </w:rPr>
  </w:style>
  <w:style w:type="character" w:customStyle="1" w:styleId="14">
    <w:name w:val="Чертежный Знак Знак Знак Знак Знак Знак Знак1 Знак Знак Знак Знак"/>
    <w:basedOn w:val="a0"/>
    <w:rsid w:val="00640DD5"/>
    <w:rPr>
      <w:rFonts w:ascii="ISOCPEUR" w:hAnsi="ISOCPEUR"/>
      <w:i/>
      <w:sz w:val="28"/>
      <w:szCs w:val="24"/>
      <w:lang w:val="uk-UA" w:eastAsia="ru-RU" w:bidi="ar-SA"/>
    </w:rPr>
  </w:style>
  <w:style w:type="character" w:customStyle="1" w:styleId="15">
    <w:name w:val="Чертежный Знак Знак Знак Знак Знак Знак Знак1 Знак Знак Знак"/>
    <w:basedOn w:val="a0"/>
    <w:rsid w:val="00640DD5"/>
    <w:rPr>
      <w:rFonts w:ascii="ISOCPEUR" w:hAnsi="ISOCPEUR"/>
      <w:i/>
      <w:sz w:val="28"/>
      <w:szCs w:val="24"/>
      <w:lang w:val="uk-UA" w:eastAsia="ru-RU" w:bidi="ar-SA"/>
    </w:rPr>
  </w:style>
  <w:style w:type="paragraph" w:styleId="21">
    <w:name w:val="Body Text Indent 2"/>
    <w:basedOn w:val="a"/>
    <w:link w:val="22"/>
    <w:rsid w:val="00640DD5"/>
    <w:pPr>
      <w:ind w:firstLine="567"/>
    </w:pPr>
    <w:rPr>
      <w:rFonts w:ascii="Bookman Old Style" w:hAnsi="Bookman Old Style"/>
      <w:b/>
      <w:sz w:val="28"/>
      <w:szCs w:val="20"/>
    </w:rPr>
  </w:style>
  <w:style w:type="character" w:customStyle="1" w:styleId="22">
    <w:name w:val="Основной текст с отступом 2 Знак"/>
    <w:basedOn w:val="a0"/>
    <w:link w:val="21"/>
    <w:rsid w:val="00640DD5"/>
    <w:rPr>
      <w:rFonts w:ascii="Bookman Old Style" w:eastAsia="Times New Roman" w:hAnsi="Bookman Old Style"/>
      <w:b/>
      <w:sz w:val="28"/>
    </w:rPr>
  </w:style>
  <w:style w:type="character" w:customStyle="1" w:styleId="ab">
    <w:name w:val="Чертежный Знак Знак"/>
    <w:basedOn w:val="a0"/>
    <w:link w:val="aa"/>
    <w:rsid w:val="00640DD5"/>
    <w:rPr>
      <w:rFonts w:ascii="ISOCPEUR" w:eastAsia="Times New Roman" w:hAnsi="ISOCPEUR"/>
      <w:i/>
      <w:sz w:val="28"/>
      <w:szCs w:val="24"/>
      <w:lang w:val="uk-UA" w:eastAsia="ru-RU" w:bidi="ar-SA"/>
    </w:rPr>
  </w:style>
  <w:style w:type="paragraph" w:styleId="ac">
    <w:name w:val="Body Text"/>
    <w:basedOn w:val="a"/>
    <w:link w:val="ad"/>
    <w:rsid w:val="00640DD5"/>
    <w:pPr>
      <w:spacing w:after="120"/>
    </w:pPr>
  </w:style>
  <w:style w:type="character" w:customStyle="1" w:styleId="ad">
    <w:name w:val="Основной текст Знак"/>
    <w:basedOn w:val="a0"/>
    <w:link w:val="ac"/>
    <w:rsid w:val="00640DD5"/>
    <w:rPr>
      <w:rFonts w:ascii="Times New Roman" w:eastAsia="Times New Roman" w:hAnsi="Times New Roman"/>
      <w:sz w:val="24"/>
      <w:szCs w:val="24"/>
    </w:rPr>
  </w:style>
  <w:style w:type="table" w:styleId="ae">
    <w:name w:val="Table Grid"/>
    <w:basedOn w:val="a1"/>
    <w:uiPriority w:val="59"/>
    <w:rsid w:val="00640DD5"/>
    <w:pPr>
      <w:jc w:val="both"/>
    </w:pPr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">
    <w:name w:val="табл тнорм"/>
    <w:basedOn w:val="a"/>
    <w:rsid w:val="00640DD5"/>
    <w:pPr>
      <w:jc w:val="center"/>
    </w:pPr>
    <w:rPr>
      <w:sz w:val="20"/>
      <w:szCs w:val="20"/>
    </w:rPr>
  </w:style>
  <w:style w:type="paragraph" w:styleId="af0">
    <w:name w:val="Normal (Web)"/>
    <w:basedOn w:val="a"/>
    <w:uiPriority w:val="99"/>
    <w:unhideWhenUsed/>
    <w:rsid w:val="00640DD5"/>
    <w:pPr>
      <w:spacing w:before="100" w:beforeAutospacing="1" w:after="100" w:afterAutospacing="1"/>
      <w:jc w:val="both"/>
    </w:pPr>
    <w:rPr>
      <w:rFonts w:ascii="Arial" w:hAnsi="Arial" w:cs="Arial"/>
      <w:color w:val="181818"/>
      <w:sz w:val="22"/>
      <w:szCs w:val="22"/>
    </w:rPr>
  </w:style>
  <w:style w:type="character" w:styleId="af1">
    <w:name w:val="Strong"/>
    <w:basedOn w:val="a0"/>
    <w:uiPriority w:val="22"/>
    <w:qFormat/>
    <w:rsid w:val="00640DD5"/>
    <w:rPr>
      <w:b/>
      <w:bCs/>
    </w:rPr>
  </w:style>
  <w:style w:type="paragraph" w:styleId="af2">
    <w:name w:val="Balloon Text"/>
    <w:basedOn w:val="a"/>
    <w:link w:val="af3"/>
    <w:uiPriority w:val="99"/>
    <w:unhideWhenUsed/>
    <w:rsid w:val="00640DD5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0"/>
    <w:link w:val="af2"/>
    <w:uiPriority w:val="99"/>
    <w:rsid w:val="00640DD5"/>
    <w:rPr>
      <w:rFonts w:ascii="Tahoma" w:eastAsia="Times New Roman" w:hAnsi="Tahoma" w:cs="Tahoma"/>
      <w:sz w:val="16"/>
      <w:szCs w:val="16"/>
    </w:rPr>
  </w:style>
  <w:style w:type="paragraph" w:styleId="af4">
    <w:name w:val="Body Text Indent"/>
    <w:basedOn w:val="a"/>
    <w:link w:val="af5"/>
    <w:unhideWhenUsed/>
    <w:rsid w:val="00640DD5"/>
    <w:pPr>
      <w:spacing w:after="120"/>
      <w:ind w:left="283"/>
    </w:pPr>
  </w:style>
  <w:style w:type="character" w:customStyle="1" w:styleId="af5">
    <w:name w:val="Основной текст с отступом Знак"/>
    <w:basedOn w:val="a0"/>
    <w:link w:val="af4"/>
    <w:rsid w:val="00640DD5"/>
    <w:rPr>
      <w:rFonts w:ascii="Times New Roman" w:eastAsia="Times New Roman" w:hAnsi="Times New Roman"/>
      <w:sz w:val="24"/>
      <w:szCs w:val="24"/>
    </w:rPr>
  </w:style>
  <w:style w:type="paragraph" w:styleId="23">
    <w:name w:val="List 2"/>
    <w:basedOn w:val="a"/>
    <w:semiHidden/>
    <w:rsid w:val="00640DD5"/>
    <w:pPr>
      <w:ind w:left="566" w:hanging="283"/>
    </w:pPr>
    <w:rPr>
      <w:sz w:val="28"/>
      <w:szCs w:val="20"/>
    </w:rPr>
  </w:style>
  <w:style w:type="paragraph" w:customStyle="1" w:styleId="16">
    <w:name w:val="Обычный1"/>
    <w:rsid w:val="00640DD5"/>
    <w:rPr>
      <w:rFonts w:ascii="MS Sans Serif" w:eastAsia="Times New Roman" w:hAnsi="MS Sans Serif"/>
      <w:lang w:val="en-US"/>
    </w:rPr>
  </w:style>
  <w:style w:type="paragraph" w:styleId="24">
    <w:name w:val="Body Text 2"/>
    <w:basedOn w:val="a"/>
    <w:link w:val="25"/>
    <w:unhideWhenUsed/>
    <w:rsid w:val="00640DD5"/>
    <w:pPr>
      <w:spacing w:after="120" w:line="480" w:lineRule="auto"/>
    </w:pPr>
  </w:style>
  <w:style w:type="character" w:customStyle="1" w:styleId="25">
    <w:name w:val="Основной текст 2 Знак"/>
    <w:basedOn w:val="a0"/>
    <w:link w:val="24"/>
    <w:rsid w:val="00640DD5"/>
    <w:rPr>
      <w:rFonts w:ascii="Times New Roman" w:eastAsia="Times New Roman" w:hAnsi="Times New Roman"/>
      <w:sz w:val="24"/>
      <w:szCs w:val="24"/>
    </w:rPr>
  </w:style>
  <w:style w:type="paragraph" w:styleId="71">
    <w:name w:val="toc 7"/>
    <w:basedOn w:val="a"/>
    <w:next w:val="a"/>
    <w:autoRedefine/>
    <w:semiHidden/>
    <w:rsid w:val="00640DD5"/>
    <w:pPr>
      <w:spacing w:after="60"/>
      <w:ind w:left="1440"/>
      <w:jc w:val="both"/>
    </w:pPr>
    <w:rPr>
      <w:sz w:val="18"/>
      <w:szCs w:val="18"/>
    </w:rPr>
  </w:style>
  <w:style w:type="paragraph" w:styleId="31">
    <w:name w:val="Body Text Indent 3"/>
    <w:basedOn w:val="a"/>
    <w:link w:val="32"/>
    <w:unhideWhenUsed/>
    <w:rsid w:val="00640DD5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rsid w:val="00640DD5"/>
    <w:rPr>
      <w:rFonts w:ascii="Times New Roman" w:eastAsia="Times New Roman" w:hAnsi="Times New Roman"/>
      <w:sz w:val="16"/>
      <w:szCs w:val="16"/>
    </w:rPr>
  </w:style>
  <w:style w:type="character" w:styleId="af6">
    <w:name w:val="Placeholder Text"/>
    <w:basedOn w:val="a0"/>
    <w:uiPriority w:val="99"/>
    <w:semiHidden/>
    <w:rsid w:val="00640DD5"/>
    <w:rPr>
      <w:color w:val="808080"/>
    </w:rPr>
  </w:style>
  <w:style w:type="paragraph" w:customStyle="1" w:styleId="Default">
    <w:name w:val="Default"/>
    <w:rsid w:val="00640DD5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customStyle="1" w:styleId="af7">
    <w:name w:val="Рамка"/>
    <w:basedOn w:val="a"/>
    <w:rsid w:val="00640DD5"/>
    <w:rPr>
      <w:rFonts w:ascii="NTHarmonica" w:hAnsi="NTHarmonica"/>
      <w:sz w:val="16"/>
      <w:szCs w:val="20"/>
    </w:rPr>
  </w:style>
  <w:style w:type="paragraph" w:styleId="af8">
    <w:name w:val="Title"/>
    <w:basedOn w:val="a"/>
    <w:link w:val="af9"/>
    <w:qFormat/>
    <w:rsid w:val="00640DD5"/>
    <w:pPr>
      <w:jc w:val="center"/>
    </w:pPr>
    <w:rPr>
      <w:sz w:val="28"/>
    </w:rPr>
  </w:style>
  <w:style w:type="character" w:customStyle="1" w:styleId="af9">
    <w:name w:val="Название Знак"/>
    <w:basedOn w:val="a0"/>
    <w:link w:val="af8"/>
    <w:rsid w:val="00640DD5"/>
    <w:rPr>
      <w:rFonts w:ascii="Times New Roman" w:eastAsia="Times New Roman" w:hAnsi="Times New Roman"/>
      <w:sz w:val="28"/>
      <w:szCs w:val="24"/>
    </w:rPr>
  </w:style>
  <w:style w:type="paragraph" w:styleId="afa">
    <w:name w:val="Document Map"/>
    <w:basedOn w:val="a"/>
    <w:link w:val="afb"/>
    <w:uiPriority w:val="99"/>
    <w:unhideWhenUsed/>
    <w:rsid w:val="00640DD5"/>
    <w:rPr>
      <w:rFonts w:ascii="Tahoma" w:hAnsi="Tahoma" w:cs="Tahoma"/>
      <w:sz w:val="16"/>
      <w:szCs w:val="16"/>
    </w:rPr>
  </w:style>
  <w:style w:type="character" w:customStyle="1" w:styleId="afb">
    <w:name w:val="Схема документа Знак"/>
    <w:basedOn w:val="a0"/>
    <w:link w:val="afa"/>
    <w:uiPriority w:val="99"/>
    <w:rsid w:val="00640DD5"/>
    <w:rPr>
      <w:rFonts w:ascii="Tahoma" w:eastAsia="Times New Roman" w:hAnsi="Tahoma" w:cs="Tahoma"/>
      <w:sz w:val="16"/>
      <w:szCs w:val="16"/>
    </w:rPr>
  </w:style>
  <w:style w:type="paragraph" w:styleId="afc">
    <w:name w:val="Plain Text"/>
    <w:basedOn w:val="a"/>
    <w:link w:val="afd"/>
    <w:unhideWhenUsed/>
    <w:rsid w:val="00640DD5"/>
    <w:rPr>
      <w:rFonts w:ascii="Consolas" w:eastAsia="Calibri" w:hAnsi="Consolas"/>
      <w:sz w:val="21"/>
      <w:szCs w:val="21"/>
      <w:lang w:eastAsia="en-US"/>
    </w:rPr>
  </w:style>
  <w:style w:type="character" w:customStyle="1" w:styleId="afd">
    <w:name w:val="Текст Знак"/>
    <w:basedOn w:val="a0"/>
    <w:link w:val="afc"/>
    <w:rsid w:val="00640DD5"/>
    <w:rPr>
      <w:rFonts w:ascii="Consolas" w:eastAsia="Calibri" w:hAnsi="Consolas" w:cs="Times New Roman"/>
      <w:sz w:val="21"/>
      <w:szCs w:val="21"/>
      <w:lang w:eastAsia="en-US"/>
    </w:rPr>
  </w:style>
  <w:style w:type="paragraph" w:styleId="33">
    <w:name w:val="Body Text 3"/>
    <w:basedOn w:val="a"/>
    <w:link w:val="34"/>
    <w:unhideWhenUsed/>
    <w:rsid w:val="00640DD5"/>
    <w:pPr>
      <w:spacing w:after="120"/>
    </w:pPr>
    <w:rPr>
      <w:sz w:val="16"/>
      <w:szCs w:val="16"/>
    </w:rPr>
  </w:style>
  <w:style w:type="character" w:customStyle="1" w:styleId="34">
    <w:name w:val="Основной текст 3 Знак"/>
    <w:basedOn w:val="a0"/>
    <w:link w:val="33"/>
    <w:rsid w:val="00640DD5"/>
    <w:rPr>
      <w:rFonts w:ascii="Times New Roman" w:eastAsia="Times New Roman" w:hAnsi="Times New Roman"/>
      <w:sz w:val="16"/>
      <w:szCs w:val="16"/>
    </w:rPr>
  </w:style>
  <w:style w:type="paragraph" w:customStyle="1" w:styleId="17">
    <w:name w:val="Рамка 1"/>
    <w:basedOn w:val="a"/>
    <w:rsid w:val="00640DD5"/>
    <w:pPr>
      <w:spacing w:before="240"/>
      <w:jc w:val="center"/>
    </w:pPr>
    <w:rPr>
      <w:rFonts w:ascii="NTHarmonica" w:hAnsi="NTHarmonica"/>
      <w:sz w:val="28"/>
      <w:szCs w:val="20"/>
    </w:rPr>
  </w:style>
  <w:style w:type="paragraph" w:styleId="afe">
    <w:name w:val="Block Text"/>
    <w:basedOn w:val="a"/>
    <w:rsid w:val="00640DD5"/>
    <w:pPr>
      <w:shd w:val="clear" w:color="auto" w:fill="FFFFFF"/>
      <w:spacing w:line="360" w:lineRule="auto"/>
      <w:ind w:left="-116" w:right="-40"/>
      <w:jc w:val="center"/>
    </w:pPr>
    <w:rPr>
      <w:color w:val="000000"/>
      <w:sz w:val="26"/>
      <w:szCs w:val="20"/>
    </w:rPr>
  </w:style>
  <w:style w:type="paragraph" w:customStyle="1" w:styleId="aff">
    <w:name w:val="Диплом"/>
    <w:basedOn w:val="a"/>
    <w:rsid w:val="00640DD5"/>
    <w:pPr>
      <w:widowControl w:val="0"/>
      <w:autoSpaceDE w:val="0"/>
      <w:autoSpaceDN w:val="0"/>
      <w:adjustRightInd w:val="0"/>
      <w:ind w:firstLine="851"/>
      <w:jc w:val="both"/>
    </w:pPr>
    <w:rPr>
      <w:rFonts w:ascii="GOST type A" w:hAnsi="GOST type A"/>
      <w:i/>
      <w:szCs w:val="20"/>
    </w:rPr>
  </w:style>
  <w:style w:type="paragraph" w:customStyle="1" w:styleId="18">
    <w:name w:val="Диплом1"/>
    <w:basedOn w:val="aff"/>
    <w:rsid w:val="00640DD5"/>
    <w:pPr>
      <w:ind w:firstLine="0"/>
      <w:jc w:val="center"/>
    </w:pPr>
    <w:rPr>
      <w:iCs/>
    </w:rPr>
  </w:style>
  <w:style w:type="character" w:customStyle="1" w:styleId="41">
    <w:name w:val="Знак4"/>
    <w:basedOn w:val="a0"/>
    <w:rsid w:val="00640DD5"/>
    <w:rPr>
      <w:rFonts w:ascii="Times New Roman" w:eastAsia="Times New Roman" w:hAnsi="Times New Roman" w:cs="Times New Roman"/>
      <w:b/>
      <w:bCs/>
      <w:color w:val="000000"/>
      <w:sz w:val="24"/>
      <w:shd w:val="clear" w:color="auto" w:fill="FFFFFF"/>
      <w:lang w:eastAsia="ru-RU"/>
    </w:rPr>
  </w:style>
  <w:style w:type="character" w:customStyle="1" w:styleId="apple-converted-space">
    <w:name w:val="apple-converted-space"/>
    <w:basedOn w:val="a0"/>
    <w:rsid w:val="00640DD5"/>
  </w:style>
  <w:style w:type="character" w:styleId="aff0">
    <w:name w:val="Emphasis"/>
    <w:basedOn w:val="a0"/>
    <w:qFormat/>
    <w:rsid w:val="00640DD5"/>
    <w:rPr>
      <w:i/>
      <w:iCs/>
    </w:rPr>
  </w:style>
  <w:style w:type="character" w:styleId="aff1">
    <w:name w:val="Hyperlink"/>
    <w:basedOn w:val="a0"/>
    <w:uiPriority w:val="99"/>
    <w:rsid w:val="00640DD5"/>
    <w:rPr>
      <w:color w:val="0000FF"/>
      <w:u w:val="single"/>
    </w:rPr>
  </w:style>
  <w:style w:type="character" w:styleId="aff2">
    <w:name w:val="page number"/>
    <w:rsid w:val="00640DD5"/>
    <w:rPr>
      <w:rFonts w:cs="Times New Roman"/>
    </w:rPr>
  </w:style>
  <w:style w:type="paragraph" w:customStyle="1" w:styleId="acenter">
    <w:name w:val="acenter"/>
    <w:basedOn w:val="a"/>
    <w:rsid w:val="00640DD5"/>
    <w:pPr>
      <w:spacing w:before="100" w:beforeAutospacing="1" w:after="100" w:afterAutospacing="1"/>
    </w:pPr>
  </w:style>
  <w:style w:type="paragraph" w:styleId="aff3">
    <w:name w:val="table of figures"/>
    <w:basedOn w:val="a"/>
    <w:next w:val="a"/>
    <w:autoRedefine/>
    <w:uiPriority w:val="99"/>
    <w:rsid w:val="00640DD5"/>
    <w:pPr>
      <w:spacing w:before="120" w:after="360"/>
      <w:ind w:left="1701" w:hanging="1701"/>
    </w:pPr>
    <w:rPr>
      <w:sz w:val="28"/>
      <w:szCs w:val="28"/>
    </w:rPr>
  </w:style>
  <w:style w:type="paragraph" w:customStyle="1" w:styleId="-">
    <w:name w:val="Заголовок-Таблица"/>
    <w:basedOn w:val="ac"/>
    <w:next w:val="ac"/>
    <w:autoRedefine/>
    <w:uiPriority w:val="99"/>
    <w:rsid w:val="00640DD5"/>
    <w:pPr>
      <w:spacing w:before="360" w:after="360"/>
      <w:ind w:left="1560" w:hanging="1560"/>
    </w:pPr>
    <w:rPr>
      <w:sz w:val="28"/>
      <w:szCs w:val="28"/>
    </w:rPr>
  </w:style>
  <w:style w:type="paragraph" w:styleId="19">
    <w:name w:val="toc 1"/>
    <w:basedOn w:val="a"/>
    <w:next w:val="a"/>
    <w:autoRedefine/>
    <w:rsid w:val="00640DD5"/>
    <w:pPr>
      <w:tabs>
        <w:tab w:val="right" w:leader="dot" w:pos="9355"/>
      </w:tabs>
      <w:spacing w:line="336" w:lineRule="auto"/>
      <w:ind w:right="851"/>
    </w:pPr>
    <w:rPr>
      <w:caps/>
    </w:rPr>
  </w:style>
  <w:style w:type="paragraph" w:styleId="26">
    <w:name w:val="toc 2"/>
    <w:basedOn w:val="a"/>
    <w:next w:val="a"/>
    <w:autoRedefine/>
    <w:rsid w:val="00640DD5"/>
    <w:pPr>
      <w:tabs>
        <w:tab w:val="right" w:leader="dot" w:pos="9355"/>
      </w:tabs>
      <w:spacing w:line="336" w:lineRule="auto"/>
      <w:ind w:left="284" w:right="851"/>
    </w:pPr>
  </w:style>
  <w:style w:type="paragraph" w:styleId="35">
    <w:name w:val="toc 3"/>
    <w:basedOn w:val="a"/>
    <w:next w:val="a"/>
    <w:autoRedefine/>
    <w:rsid w:val="00640DD5"/>
    <w:pPr>
      <w:tabs>
        <w:tab w:val="right" w:leader="dot" w:pos="9355"/>
      </w:tabs>
      <w:spacing w:line="336" w:lineRule="auto"/>
      <w:ind w:left="567" w:right="851"/>
    </w:pPr>
  </w:style>
  <w:style w:type="paragraph" w:styleId="42">
    <w:name w:val="toc 4"/>
    <w:basedOn w:val="a"/>
    <w:next w:val="a"/>
    <w:autoRedefine/>
    <w:rsid w:val="00640DD5"/>
    <w:pPr>
      <w:tabs>
        <w:tab w:val="right" w:leader="dot" w:pos="9356"/>
      </w:tabs>
      <w:spacing w:line="336" w:lineRule="auto"/>
      <w:ind w:left="284" w:right="851"/>
    </w:pPr>
  </w:style>
  <w:style w:type="paragraph" w:customStyle="1" w:styleId="aff4">
    <w:name w:val="Переменные"/>
    <w:basedOn w:val="ac"/>
    <w:rsid w:val="00640DD5"/>
    <w:pPr>
      <w:tabs>
        <w:tab w:val="left" w:pos="482"/>
      </w:tabs>
      <w:spacing w:after="0" w:line="336" w:lineRule="auto"/>
      <w:ind w:left="482" w:hanging="482"/>
    </w:pPr>
  </w:style>
  <w:style w:type="paragraph" w:customStyle="1" w:styleId="aff5">
    <w:name w:val="Формула"/>
    <w:basedOn w:val="ac"/>
    <w:rsid w:val="00640DD5"/>
    <w:pPr>
      <w:tabs>
        <w:tab w:val="center" w:pos="4536"/>
        <w:tab w:val="right" w:pos="9356"/>
      </w:tabs>
      <w:spacing w:after="0" w:line="336" w:lineRule="auto"/>
    </w:pPr>
  </w:style>
  <w:style w:type="paragraph" w:customStyle="1" w:styleId="aff6">
    <w:name w:val="Листинг программы"/>
    <w:rsid w:val="00640DD5"/>
    <w:pPr>
      <w:suppressAutoHyphens/>
    </w:pPr>
    <w:rPr>
      <w:rFonts w:ascii="Times New Roman" w:eastAsia="Times New Roman" w:hAnsi="Times New Roman"/>
      <w:noProof/>
    </w:rPr>
  </w:style>
  <w:style w:type="paragraph" w:styleId="aff7">
    <w:name w:val="annotation text"/>
    <w:basedOn w:val="a"/>
    <w:link w:val="aff8"/>
    <w:rsid w:val="00640DD5"/>
    <w:rPr>
      <w:rFonts w:ascii="Journal" w:hAnsi="Journal"/>
    </w:rPr>
  </w:style>
  <w:style w:type="character" w:customStyle="1" w:styleId="aff8">
    <w:name w:val="Текст примечания Знак"/>
    <w:basedOn w:val="a0"/>
    <w:link w:val="aff7"/>
    <w:rsid w:val="00640DD5"/>
    <w:rPr>
      <w:rFonts w:ascii="Journal" w:eastAsia="Times New Roman" w:hAnsi="Journal"/>
      <w:sz w:val="24"/>
      <w:szCs w:val="24"/>
    </w:rPr>
  </w:style>
  <w:style w:type="character" w:customStyle="1" w:styleId="submenu-table">
    <w:name w:val="submenu-table"/>
    <w:basedOn w:val="a0"/>
    <w:rsid w:val="00640DD5"/>
  </w:style>
  <w:style w:type="character" w:customStyle="1" w:styleId="butback">
    <w:name w:val="butback"/>
    <w:basedOn w:val="a0"/>
    <w:rsid w:val="00640DD5"/>
  </w:style>
  <w:style w:type="paragraph" w:customStyle="1" w:styleId="1a">
    <w:name w:val="Цитата1"/>
    <w:basedOn w:val="a"/>
    <w:rsid w:val="00640DD5"/>
    <w:pPr>
      <w:ind w:left="-284" w:right="-766" w:firstLine="426"/>
      <w:jc w:val="both"/>
    </w:pPr>
    <w:rPr>
      <w:sz w:val="30"/>
      <w:szCs w:val="20"/>
    </w:rPr>
  </w:style>
  <w:style w:type="paragraph" w:customStyle="1" w:styleId="210">
    <w:name w:val="Основной текст 21"/>
    <w:basedOn w:val="a"/>
    <w:rsid w:val="00640DD5"/>
    <w:pPr>
      <w:overflowPunct w:val="0"/>
      <w:autoSpaceDE w:val="0"/>
      <w:autoSpaceDN w:val="0"/>
      <w:adjustRightInd w:val="0"/>
      <w:jc w:val="both"/>
      <w:textAlignment w:val="baseline"/>
    </w:pPr>
    <w:rPr>
      <w:i/>
      <w:szCs w:val="20"/>
    </w:rPr>
  </w:style>
  <w:style w:type="paragraph" w:customStyle="1" w:styleId="211">
    <w:name w:val="Основной текст с отступом 21"/>
    <w:basedOn w:val="a"/>
    <w:rsid w:val="00640DD5"/>
    <w:pPr>
      <w:overflowPunct w:val="0"/>
      <w:autoSpaceDE w:val="0"/>
      <w:autoSpaceDN w:val="0"/>
      <w:adjustRightInd w:val="0"/>
      <w:spacing w:line="360" w:lineRule="auto"/>
      <w:ind w:right="140" w:firstLine="709"/>
      <w:jc w:val="both"/>
      <w:textAlignment w:val="baseline"/>
    </w:pPr>
    <w:rPr>
      <w:sz w:val="30"/>
      <w:szCs w:val="20"/>
    </w:rPr>
  </w:style>
  <w:style w:type="paragraph" w:styleId="aff9">
    <w:name w:val="Subtitle"/>
    <w:basedOn w:val="a"/>
    <w:link w:val="affa"/>
    <w:qFormat/>
    <w:rsid w:val="00640DD5"/>
    <w:pPr>
      <w:spacing w:line="480" w:lineRule="auto"/>
      <w:ind w:left="-3" w:right="27"/>
      <w:jc w:val="right"/>
    </w:pPr>
    <w:rPr>
      <w:bCs/>
      <w:sz w:val="30"/>
      <w:szCs w:val="20"/>
    </w:rPr>
  </w:style>
  <w:style w:type="character" w:customStyle="1" w:styleId="affa">
    <w:name w:val="Подзаголовок Знак"/>
    <w:basedOn w:val="a0"/>
    <w:link w:val="aff9"/>
    <w:rsid w:val="00640DD5"/>
    <w:rPr>
      <w:rFonts w:ascii="Times New Roman" w:eastAsia="Times New Roman" w:hAnsi="Times New Roman"/>
      <w:bCs/>
      <w:sz w:val="30"/>
    </w:rPr>
  </w:style>
  <w:style w:type="paragraph" w:customStyle="1" w:styleId="1b">
    <w:name w:val="Текст1"/>
    <w:basedOn w:val="a"/>
    <w:rsid w:val="00640DD5"/>
    <w:rPr>
      <w:rFonts w:ascii="Courier New" w:hAnsi="Courier New"/>
      <w:sz w:val="20"/>
      <w:szCs w:val="20"/>
    </w:rPr>
  </w:style>
  <w:style w:type="numbering" w:styleId="111111">
    <w:name w:val="Outline List 2"/>
    <w:aliases w:val="1.1 / 1.2 / 1.1.1"/>
    <w:basedOn w:val="a2"/>
    <w:rsid w:val="00640DD5"/>
    <w:pPr>
      <w:numPr>
        <w:numId w:val="2"/>
      </w:numPr>
    </w:pPr>
  </w:style>
  <w:style w:type="paragraph" w:styleId="affb">
    <w:name w:val="No Spacing"/>
    <w:uiPriority w:val="1"/>
    <w:qFormat/>
    <w:rsid w:val="00640DD5"/>
    <w:rPr>
      <w:sz w:val="22"/>
      <w:szCs w:val="22"/>
      <w:lang w:eastAsia="en-US"/>
    </w:rPr>
  </w:style>
  <w:style w:type="paragraph" w:customStyle="1" w:styleId="affc">
    <w:name w:val="_Осн_текст"/>
    <w:basedOn w:val="a"/>
    <w:link w:val="affd"/>
    <w:qFormat/>
    <w:rsid w:val="00640DD5"/>
    <w:pPr>
      <w:spacing w:after="60"/>
      <w:ind w:firstLine="567"/>
      <w:jc w:val="both"/>
    </w:pPr>
    <w:rPr>
      <w:rFonts w:ascii="Arial Narrow" w:hAnsi="Arial Narrow"/>
      <w:sz w:val="28"/>
      <w:szCs w:val="28"/>
      <w:lang/>
    </w:rPr>
  </w:style>
  <w:style w:type="character" w:customStyle="1" w:styleId="affd">
    <w:name w:val="_Осн_текст Знак"/>
    <w:link w:val="affc"/>
    <w:rsid w:val="00640DD5"/>
    <w:rPr>
      <w:rFonts w:ascii="Arial Narrow" w:eastAsia="Times New Roman" w:hAnsi="Arial Narrow"/>
      <w:sz w:val="28"/>
      <w:szCs w:val="28"/>
    </w:rPr>
  </w:style>
  <w:style w:type="paragraph" w:customStyle="1" w:styleId="affe">
    <w:name w:val="_рис"/>
    <w:basedOn w:val="affc"/>
    <w:next w:val="a"/>
    <w:link w:val="afff"/>
    <w:qFormat/>
    <w:rsid w:val="00640DD5"/>
    <w:pPr>
      <w:spacing w:after="0"/>
      <w:jc w:val="center"/>
    </w:pPr>
    <w:rPr>
      <w:sz w:val="24"/>
    </w:rPr>
  </w:style>
  <w:style w:type="character" w:customStyle="1" w:styleId="afff">
    <w:name w:val="_рис Знак"/>
    <w:link w:val="affe"/>
    <w:rsid w:val="00640DD5"/>
    <w:rPr>
      <w:rFonts w:ascii="Arial Narrow" w:eastAsia="Times New Roman" w:hAnsi="Arial Narrow"/>
      <w:sz w:val="24"/>
      <w:szCs w:val="28"/>
    </w:rPr>
  </w:style>
  <w:style w:type="paragraph" w:customStyle="1" w:styleId="normal">
    <w:name w:val="normal"/>
    <w:basedOn w:val="a"/>
    <w:rsid w:val="00640DD5"/>
    <w:pPr>
      <w:spacing w:before="100" w:beforeAutospacing="1" w:after="100" w:afterAutospacing="1"/>
    </w:pPr>
  </w:style>
  <w:style w:type="paragraph" w:styleId="afff0">
    <w:name w:val="List Bullet"/>
    <w:basedOn w:val="a"/>
    <w:autoRedefine/>
    <w:rsid w:val="00640DD5"/>
    <w:pPr>
      <w:jc w:val="both"/>
    </w:pPr>
    <w:rPr>
      <w:rFonts w:ascii="Arial" w:hAnsi="Arial"/>
      <w:i/>
      <w:sz w:val="20"/>
      <w:szCs w:val="20"/>
      <w:lang w:val="en-US"/>
    </w:rPr>
  </w:style>
  <w:style w:type="paragraph" w:customStyle="1" w:styleId="rsrt">
    <w:name w:val="r_srt"/>
    <w:basedOn w:val="a"/>
    <w:rsid w:val="00640DD5"/>
    <w:pPr>
      <w:spacing w:before="100" w:beforeAutospacing="1" w:after="100" w:afterAutospacing="1"/>
    </w:pPr>
  </w:style>
  <w:style w:type="paragraph" w:customStyle="1" w:styleId="rsrtup">
    <w:name w:val="r_srt_up"/>
    <w:basedOn w:val="a"/>
    <w:rsid w:val="00640DD5"/>
    <w:pPr>
      <w:spacing w:before="100" w:beforeAutospacing="1" w:after="100" w:afterAutospacing="1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emf"/><Relationship Id="rId21" Type="http://schemas.openxmlformats.org/officeDocument/2006/relationships/image" Target="media/image9.png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3.bin"/><Relationship Id="rId47" Type="http://schemas.openxmlformats.org/officeDocument/2006/relationships/image" Target="media/image25.wmf"/><Relationship Id="rId50" Type="http://schemas.openxmlformats.org/officeDocument/2006/relationships/oleObject" Target="embeddings/oleObject17.bin"/><Relationship Id="rId55" Type="http://schemas.openxmlformats.org/officeDocument/2006/relationships/image" Target="media/image30.emf"/><Relationship Id="rId63" Type="http://schemas.openxmlformats.org/officeDocument/2006/relationships/oleObject" Target="embeddings/oleObject22.bin"/><Relationship Id="rId68" Type="http://schemas.openxmlformats.org/officeDocument/2006/relationships/image" Target="media/image37.wmf"/><Relationship Id="rId76" Type="http://schemas.openxmlformats.org/officeDocument/2006/relationships/image" Target="media/image41.wmf"/><Relationship Id="rId84" Type="http://schemas.openxmlformats.org/officeDocument/2006/relationships/oleObject" Target="embeddings/oleObject33.bin"/><Relationship Id="rId89" Type="http://schemas.openxmlformats.org/officeDocument/2006/relationships/oleObject" Target="embeddings/oleObject36.bin"/><Relationship Id="rId97" Type="http://schemas.openxmlformats.org/officeDocument/2006/relationships/oleObject" Target="embeddings/oleObject38.bin"/><Relationship Id="rId7" Type="http://schemas.openxmlformats.org/officeDocument/2006/relationships/endnotes" Target="endnotes.xml"/><Relationship Id="rId71" Type="http://schemas.openxmlformats.org/officeDocument/2006/relationships/oleObject" Target="embeddings/oleObject26.bin"/><Relationship Id="rId92" Type="http://schemas.openxmlformats.org/officeDocument/2006/relationships/image" Target="media/image49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8.bin"/><Relationship Id="rId11" Type="http://schemas.openxmlformats.org/officeDocument/2006/relationships/oleObject" Target="embeddings/oleObject2.bin"/><Relationship Id="rId24" Type="http://schemas.openxmlformats.org/officeDocument/2006/relationships/image" Target="media/image11.emf"/><Relationship Id="rId32" Type="http://schemas.openxmlformats.org/officeDocument/2006/relationships/image" Target="media/image17.wmf"/><Relationship Id="rId37" Type="http://schemas.openxmlformats.org/officeDocument/2006/relationships/image" Target="media/image20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4.wmf"/><Relationship Id="rId53" Type="http://schemas.openxmlformats.org/officeDocument/2006/relationships/image" Target="media/image28.emf"/><Relationship Id="rId58" Type="http://schemas.openxmlformats.org/officeDocument/2006/relationships/image" Target="media/image32.wmf"/><Relationship Id="rId66" Type="http://schemas.openxmlformats.org/officeDocument/2006/relationships/image" Target="media/image36.wmf"/><Relationship Id="rId74" Type="http://schemas.openxmlformats.org/officeDocument/2006/relationships/image" Target="media/image40.wmf"/><Relationship Id="rId79" Type="http://schemas.openxmlformats.org/officeDocument/2006/relationships/oleObject" Target="embeddings/oleObject30.bin"/><Relationship Id="rId87" Type="http://schemas.openxmlformats.org/officeDocument/2006/relationships/image" Target="media/image46.wmf"/><Relationship Id="rId102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1.bin"/><Relationship Id="rId82" Type="http://schemas.openxmlformats.org/officeDocument/2006/relationships/image" Target="media/image44.wmf"/><Relationship Id="rId90" Type="http://schemas.openxmlformats.org/officeDocument/2006/relationships/image" Target="media/image47.png"/><Relationship Id="rId95" Type="http://schemas.openxmlformats.org/officeDocument/2006/relationships/image" Target="media/image51.emf"/><Relationship Id="rId19" Type="http://schemas.openxmlformats.org/officeDocument/2006/relationships/image" Target="media/image7.png"/><Relationship Id="rId14" Type="http://schemas.openxmlformats.org/officeDocument/2006/relationships/image" Target="media/image4.wmf"/><Relationship Id="rId22" Type="http://schemas.openxmlformats.org/officeDocument/2006/relationships/image" Target="media/image10.wmf"/><Relationship Id="rId27" Type="http://schemas.openxmlformats.org/officeDocument/2006/relationships/image" Target="media/image13.jpeg"/><Relationship Id="rId30" Type="http://schemas.openxmlformats.org/officeDocument/2006/relationships/image" Target="media/image15.wmf"/><Relationship Id="rId35" Type="http://schemas.openxmlformats.org/officeDocument/2006/relationships/image" Target="media/image19.wmf"/><Relationship Id="rId43" Type="http://schemas.openxmlformats.org/officeDocument/2006/relationships/image" Target="media/image23.wmf"/><Relationship Id="rId48" Type="http://schemas.openxmlformats.org/officeDocument/2006/relationships/oleObject" Target="embeddings/oleObject16.bin"/><Relationship Id="rId56" Type="http://schemas.openxmlformats.org/officeDocument/2006/relationships/image" Target="media/image31.wmf"/><Relationship Id="rId64" Type="http://schemas.openxmlformats.org/officeDocument/2006/relationships/image" Target="media/image35.wmf"/><Relationship Id="rId69" Type="http://schemas.openxmlformats.org/officeDocument/2006/relationships/oleObject" Target="embeddings/oleObject25.bin"/><Relationship Id="rId77" Type="http://schemas.openxmlformats.org/officeDocument/2006/relationships/oleObject" Target="embeddings/oleObject29.bin"/><Relationship Id="rId100" Type="http://schemas.openxmlformats.org/officeDocument/2006/relationships/image" Target="media/image54.emf"/><Relationship Id="rId8" Type="http://schemas.openxmlformats.org/officeDocument/2006/relationships/image" Target="media/image1.emf"/><Relationship Id="rId51" Type="http://schemas.openxmlformats.org/officeDocument/2006/relationships/image" Target="media/image27.emf"/><Relationship Id="rId72" Type="http://schemas.openxmlformats.org/officeDocument/2006/relationships/image" Target="media/image39.wmf"/><Relationship Id="rId80" Type="http://schemas.openxmlformats.org/officeDocument/2006/relationships/image" Target="media/image43.wmf"/><Relationship Id="rId85" Type="http://schemas.openxmlformats.org/officeDocument/2006/relationships/image" Target="media/image45.wmf"/><Relationship Id="rId93" Type="http://schemas.openxmlformats.org/officeDocument/2006/relationships/image" Target="media/image50.wmf"/><Relationship Id="rId98" Type="http://schemas.openxmlformats.org/officeDocument/2006/relationships/image" Target="media/image53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7.bin"/><Relationship Id="rId33" Type="http://schemas.openxmlformats.org/officeDocument/2006/relationships/image" Target="media/image18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oleObject" Target="embeddings/oleObject20.bin"/><Relationship Id="rId67" Type="http://schemas.openxmlformats.org/officeDocument/2006/relationships/oleObject" Target="embeddings/oleObject24.bin"/><Relationship Id="rId20" Type="http://schemas.openxmlformats.org/officeDocument/2006/relationships/image" Target="media/image8.png"/><Relationship Id="rId41" Type="http://schemas.openxmlformats.org/officeDocument/2006/relationships/image" Target="media/image22.wmf"/><Relationship Id="rId54" Type="http://schemas.openxmlformats.org/officeDocument/2006/relationships/image" Target="media/image29.jpeg"/><Relationship Id="rId62" Type="http://schemas.openxmlformats.org/officeDocument/2006/relationships/image" Target="media/image34.wmf"/><Relationship Id="rId70" Type="http://schemas.openxmlformats.org/officeDocument/2006/relationships/image" Target="media/image38.wmf"/><Relationship Id="rId75" Type="http://schemas.openxmlformats.org/officeDocument/2006/relationships/oleObject" Target="embeddings/oleObject28.bin"/><Relationship Id="rId83" Type="http://schemas.openxmlformats.org/officeDocument/2006/relationships/oleObject" Target="embeddings/oleObject32.bin"/><Relationship Id="rId88" Type="http://schemas.openxmlformats.org/officeDocument/2006/relationships/oleObject" Target="embeddings/oleObject35.bin"/><Relationship Id="rId91" Type="http://schemas.openxmlformats.org/officeDocument/2006/relationships/image" Target="media/image48.png"/><Relationship Id="rId96" Type="http://schemas.openxmlformats.org/officeDocument/2006/relationships/image" Target="media/image5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6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0.bin"/><Relationship Id="rId49" Type="http://schemas.openxmlformats.org/officeDocument/2006/relationships/image" Target="media/image26.wmf"/><Relationship Id="rId57" Type="http://schemas.openxmlformats.org/officeDocument/2006/relationships/oleObject" Target="embeddings/oleObject19.bin"/><Relationship Id="rId10" Type="http://schemas.openxmlformats.org/officeDocument/2006/relationships/image" Target="media/image2.wmf"/><Relationship Id="rId31" Type="http://schemas.openxmlformats.org/officeDocument/2006/relationships/image" Target="media/image16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image" Target="media/image33.wmf"/><Relationship Id="rId65" Type="http://schemas.openxmlformats.org/officeDocument/2006/relationships/oleObject" Target="embeddings/oleObject23.bin"/><Relationship Id="rId73" Type="http://schemas.openxmlformats.org/officeDocument/2006/relationships/oleObject" Target="embeddings/oleObject27.bin"/><Relationship Id="rId78" Type="http://schemas.openxmlformats.org/officeDocument/2006/relationships/image" Target="media/image42.wmf"/><Relationship Id="rId81" Type="http://schemas.openxmlformats.org/officeDocument/2006/relationships/oleObject" Target="embeddings/oleObject31.bin"/><Relationship Id="rId86" Type="http://schemas.openxmlformats.org/officeDocument/2006/relationships/oleObject" Target="embeddings/oleObject34.bin"/><Relationship Id="rId94" Type="http://schemas.openxmlformats.org/officeDocument/2006/relationships/oleObject" Target="embeddings/oleObject37.bin"/><Relationship Id="rId99" Type="http://schemas.openxmlformats.org/officeDocument/2006/relationships/oleObject" Target="embeddings/oleObject39.bin"/><Relationship Id="rId10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39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F3963A-F75E-481E-A6EC-217E5C3CFC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</TotalTime>
  <Pages>1</Pages>
  <Words>3494</Words>
  <Characters>19921</Characters>
  <Application>Microsoft Office Word</Application>
  <DocSecurity>0</DocSecurity>
  <Lines>166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3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hn</dc:creator>
  <cp:keywords/>
  <dc:description/>
  <cp:lastModifiedBy>Admin</cp:lastModifiedBy>
  <cp:revision>50</cp:revision>
  <cp:lastPrinted>2017-09-11T07:55:00Z</cp:lastPrinted>
  <dcterms:created xsi:type="dcterms:W3CDTF">2010-05-23T15:08:00Z</dcterms:created>
  <dcterms:modified xsi:type="dcterms:W3CDTF">2017-10-02T09:07:00Z</dcterms:modified>
</cp:coreProperties>
</file>